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notesSlides/notesSlide1.xml" ContentType="application/vnd.openxmlformats-officedocument.presentationml.notesSlide+xml"/>
  <Override PartName="/ppt/ink/ink3.xml" ContentType="application/inkml+xml"/>
  <Override PartName="/ppt/notesSlides/notesSlide2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notesSlides/notesSlide3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5" r:id="rId2"/>
  </p:sldMasterIdLst>
  <p:notesMasterIdLst>
    <p:notesMasterId r:id="rId24"/>
  </p:notesMasterIdLst>
  <p:sldIdLst>
    <p:sldId id="309" r:id="rId3"/>
    <p:sldId id="288" r:id="rId4"/>
    <p:sldId id="310" r:id="rId5"/>
    <p:sldId id="290" r:id="rId6"/>
    <p:sldId id="298" r:id="rId7"/>
    <p:sldId id="284" r:id="rId8"/>
    <p:sldId id="276" r:id="rId9"/>
    <p:sldId id="307" r:id="rId10"/>
    <p:sldId id="308" r:id="rId11"/>
    <p:sldId id="278" r:id="rId12"/>
    <p:sldId id="279" r:id="rId13"/>
    <p:sldId id="280" r:id="rId14"/>
    <p:sldId id="291" r:id="rId15"/>
    <p:sldId id="292" r:id="rId16"/>
    <p:sldId id="293" r:id="rId17"/>
    <p:sldId id="311" r:id="rId18"/>
    <p:sldId id="312" r:id="rId19"/>
    <p:sldId id="313" r:id="rId20"/>
    <p:sldId id="314" r:id="rId21"/>
    <p:sldId id="315" r:id="rId22"/>
    <p:sldId id="316" r:id="rId23"/>
  </p:sldIdLst>
  <p:sldSz cx="14630400" cy="8229600"/>
  <p:notesSz cx="6858000" cy="9144000"/>
  <p:defaultTextStyle>
    <a:defPPr>
      <a:defRPr lang="en-US"/>
    </a:defPPr>
    <a:lvl1pPr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65311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1306220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959331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2612441" algn="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3265551" algn="l" defTabSz="130622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3918661" algn="l" defTabSz="130622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4571771" algn="l" defTabSz="130622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5224882" algn="l" defTabSz="130622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 userDrawn="1">
          <p15:clr>
            <a:srgbClr val="A4A3A4"/>
          </p15:clr>
        </p15:guide>
        <p15:guide id="2" pos="460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FF3300"/>
    <a:srgbClr val="3333FF"/>
    <a:srgbClr val="A50021"/>
    <a:srgbClr val="CC3300"/>
    <a:srgbClr val="FFFF00"/>
    <a:srgbClr val="FF33CC"/>
    <a:srgbClr val="FF7C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62" autoAdjust="0"/>
    <p:restoredTop sz="92793" autoAdjust="0"/>
  </p:normalViewPr>
  <p:slideViewPr>
    <p:cSldViewPr>
      <p:cViewPr varScale="1">
        <p:scale>
          <a:sx n="61" d="100"/>
          <a:sy n="61" d="100"/>
        </p:scale>
        <p:origin x="606" y="6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6T11:53:15.59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664 11031 60 0,'-8'0'190'0,"8"0"-10"16,0 0-32-16,0 4-29 0,0-4-21 16,0 0-14-16,0 0-11 0,0 0-10 0,0 0-10 15,0 0-15-15,0 0-15 0,0 0-11 16,0 0-11-16,0-4-11 0,0 4-14 0,0 0-13 15,0 0-15-15,0 0-20 0,0 0-18 16,0 0-13-16,0 0-12 0,0 0-13 16,0 0-8-16,0 0-2 0,0 0 0 0</inkml:trace>
  <inkml:trace contextRef="#ctx0" brushRef="#br0" timeOffset="160290.603">15502 13652 93 0,'0'-4'397'0,"0"-5"87"15,0 0 85-15,0 1 18 0,0 3-46 16,0-3-28-16,0 3-12 0,0-4 0 0,0 4-3 16,0 0-24-16,0 2-40 0,0-1-47 0,0-2-51 15,0 6-58-15,0-3-56 0,-7 3-33 16,7 0-21-16,0 0-13 0,0 0-8 15,0 0 1-15,0 3 11 0,0 3 7 0,7 1 8 16,-7 8-104-16,0-2-70 0,8 0 0 16,-8 9 0-16,8 0 0 0,0 0 0 0,-8 8 0 15,7-3 0-15,2 4 0 0,-2 5 0 16,1-5 0-16,0 4 0 0,0 0 0 16,-1-4 0-16,2-1 0 0,-2 1 0 15,1-3 0-15,1-2 0 0,-2-8 0 0,-7-1 0 16,7-4 0-16,-7 0 0 0,0-8 0 15,9-1 0-15,-9-4 0 0,-9-4 0 16,9-5 0-16,0-4 0 0,-7-5 0 0,0-8 0 16,-10 0 0-16,10-11 0 0,-2 2 0 15,-6 0 0-15,-1-4 0 0,9-1 0 0,-9-4 0 16,0 5 0-16,8 2 0 0,-8-2 0 0,9 8 0 16,7-4 0-16,-8 9 0 0,8-2 0 15,0 6 0-15,0 0 0 0,8 5 0 16,-1-1 0-16,2 1 0 0,6 4 0 0,1 4 0 15,0-5 0-15,-1 6 0 0,8 3 0 16,1 1 0-16,-1 4 0 0,1 0 0 0,0 4 0 16,-1 1 0-16,1 3 0 0,-1 6 0 15,-7 3 0-15,8 2 0 0,-9 2 0 0,-6 2 0 16,5 3 0-16,-5 4 0 0,-9 6 0 16,0-1 0-16,0 0 0 0,0 5 0 15,-9-4 0-15,2 4 0 0,0-1 0 0,-2-4 0 0,1 0 0 16,-8 0 0-16,9-3 0 0,-9-2 0 15,1-4 0-15,6-3 0 0,-6-1 0 16,8-4 0-16,-9-1 0 0,0-8 0 16,8 4 0-16,-8-8 0 0,9 3 0 0,-10-8-160 15,10 5-778-15,0-5-263 0,-2-5-86 16,1 5 15-16,1-4 73 0,7-5 173 0,0 5 287 16</inkml:trace>
  <inkml:trace contextRef="#ctx0" brushRef="#br0" timeOffset="161957.518">15016 14129 319 0,'0'-5'522'0,"0"5"103"0,0 0 91 0,0-4-40 16,0 4-92-16,0 0-94 0,0 0-82 15,0 0-81-15,0 0-78 0,0 0-64 16,0 0-44-16,0 4-28 0,0-4-8 0,0 0 7 16,7 0 20-16,-7 5 16 0,0-5 8 0,0 4-1 15,0-4-11-15,0 5-18 0,0-1-26 16,0 0-20-16,0 1-18 0,0-1-12 15,0 0-14-15,8 1-12 0,-8-1-7 0,0-4-4 16,9 5-3-16,-9-1-1 0,7-4-1 16,-7 0-2-16,7 0-3 0,-7 0-6 15,9-4-5-15,-9-1 0 0,8 1-1 0,-8-1 0 16,0 1 3-16,0-5 2 0,0 5 2 16,0-5-1-16,-8 5 2 0,8-1-3 0,-9 1-3 15,2-5 0-15,7 5-1 0,-7 4 1 16,-2 0-1-16,1-5 4 0,1 10 2 0,0-5 2 15,-2 4 2-15,9 1 1 0,-8-1 2 16,1 0 2-16,-2 1 2 0,9-1 1 16,0 1-2-16,-7-1 1 0,7 0-3 0,0 1-2 15,0-1-2-15,7 0-1 0,-7 1 1 0,0-1-2 16,9-4 0-16,-9 5 1 0,7-5-1 16,1 4 1-16,-8-4-1 0,9-4-4 0,-2 4-2 15,0-5-5-15,1 5-7 0,-8-4-7 16,9-1-6-16,-2-3-2 0,-7 3 0 15,0-3 2-15,0 3 6 0,0 1 6 0,0-5 4 16,0 5 7-16,-7-1 5 0,-2 1 7 16,1 4 7-16,1-5 6 0,0 5 7 0,-2 5 0 15,1-5-2-15,1 4-5 0,-2 1-5 16,9-1-12-16,-7 5-30 0,7-5-68 16,-8 5-129-16,8 0-200 0,0-1-270 15,-8-3-225-15,16 4-100 0,-8-5 0 0,8 1 94 16,-1-5 181-16,2 0 26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4T12:28:06.3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876 15780 77 0,'0'0'373'0,"0"0"79"16,0 0 76-16,0 0-11 0,0 0-40 0,0 0-41 15,0 0-34-15,0-4-22 0,0 4-17 16,0 0-1-16,0 0-1 0,0 0-11 15,0 4-26-15,0-4-33 0,0 0-44 0,0 0-53 16,0 0-53-16,-8 0-35 0,8 3-21 16,0-3-11-16,0 6-6 0,0-6-4 0,-7 3-2 15,7-3-3-15,0 5-3 0,0 0-4 16,0-1-4-16,0 1-6 0,0-1-4 16,0 1-5-16,0-5-3 0,7 4-4 0,-7-1-4 15,0 3-1-15,8-6-5 0,-8 4-4 16,8 0-4-16,0-4-5 0,-8 0-3 0,7 0-4 15,2 0-4-15,-9 0-2 0,7-4-1 16,1 0-1-16,-8 4-1 0,9-6 3 16,-2 3 3-16,-7-1 0 0,0 4 3 0,7-5 1 15,-7 1 2-15,0-1 1 0,0 5-1 16,0-4 0-16,-7 4-1 0,7-5 0 0,0 0-1 16,0 5 3-16,-7-3 0 0,7 3 1 15,0 0 2-15,-9 0 1 0,9-6 0 16,0 6 2-16,0 0 0 0,0 0-2 0,-8 0-1 15,8 0-1-15,0 0-2 0,0 0-4 16,0 0-3-16,0 0-19 0,0 0-32 0,0 6-49 16,0-6-87-16,-7 0-152 0,7 3-218 15,0-3-276-15,0 0-155 0,0 0-51 0,7 5 34 16,-7-5 127-16,8 0 206 0</inkml:trace>
  <inkml:trace contextRef="#ctx0" brushRef="#br0" timeOffset="1116.597">8049 15753 6 0,'0'0'338'16,"-8"-5"78"-16,8 1 70 0,0-1-1 0,0 5-18 16,0-4-10-16,-8 4 4 0,8-4 8 15,0 4 17-15,0-5 3 0,-7 1-25 0,7 4-56 16,0-4-58-16,-9-1-65 0,9 5-68 15,-7 0-50-15,7-4-28 0,-8 4-23 16,8 0-19-16,0 0-19 0,-8 0-18 0,0 0-14 16,8 4-13-16,-7-4-7 0,7 5-6 15,-9-1 2-15,9 0 5 0,0 1 8 0,-7 3 6 16,7-3 5-16,0 4 0 0,0 0-2 16,7-1-5-16,-7 2-8 0,0-1-9 0,9-1-6 15,-2-3-7-15,1 4-3 0,0-5-18 16,-8 5-10-16,15-6-5 0,-15 3-5 0,16-2-3 15,-8-4-1-15,-8 0 8 0,8 0-1 16,0-4-3-16,-1-2-3 0,2-1-2 16,-9 2 2-16,0-4 3 0,0 5 9 0,0-6 7 15,0 7 6-15,-9-3 6 0,9-1 4 16,-7 1 12-16,-1-2 7 0,0 3 8 16,0-4 2-16,1 5 2 0,-2-1 3 0,2 5-10 15,-1-4-5-15,8 4-7 0,-8 4-4 16,0-4-1-16,8 5-3 0,-7-5 0 0,7 9-1 15,0-5 0-15,0 1 0 0,0 3-2 16,0 2 0-16,0-1-1 0,7-6-1 0,-7 7-1 16,8-6-3-16,-8 1-2 0,8-1-2 15,-8 1-13-15,8-1-9 0,-1-1-6 0,-7-3-4 16,0 6-2-16,9-12-1 0,-9 3 13 16,0-1 6-16,0-1 20 0,0-4 12 0,0 0 8 15,-9 1 7-15,9-1 3 0,-7-1 2 16,-1 7-14-16,0-2-13 0,8 0-14 0,-8 5-16 15,1 0-20-15,7 5-34 0,-9 0-63 16,9 4-124-16,-7-5-177 0,7 8-235 16,0-2-236-16,0-1-101 0,7 0-6 15,2-2 91-15,-2 3 169 0,9-1 238 0</inkml:trace>
  <inkml:trace contextRef="#ctx0" brushRef="#br0" timeOffset="1871.379">8144 16482 168 0,'0'-5'495'16,"0"5"137"-16,0-5 142 0,0 5 60 0,0-4-39 15,0 4-91-15,0 0-105 0,0-5-107 16,0 1-119-16,0-1-115 0,0 2-71 16,-9-6-36-16,9 4-16 0,0 1-5 15,-7-1 5-15,-1 1 7 0,-1-1 6 0,-6 5 5 16,-1-4 15-16,0-1 7 0,1 2-6 16,-1-3-8-16,-7 12-13 0,-1-6-83 0,8 8-65 15,-8 5 0-15,10 1 0 0,-3 3 0 0,1 6 0 16,1-2 0-16,7 6 0 0,0-1 0 15,1 1 0-15,7 4 0 0,0-1 0 0,7 5 0 16,1-3 0-16,15-1 0 0,-7-5 0 16,8 1 0-16,0-5 0 0,7-5 0 15,1 1 0-15,-1-9 0 0,0-5 0 0,9-4 0 16,-9-4 0-16,-8-5 0 0,1-5 0 16,-1-3 0-16,1-5 0 0,-8 0 0 0,-9-4 0 15,1-2 0-15,0 3 0 0,-8-6 0 16,-8 5 0-16,0-1 0 0,-8-4 0 15,1 4 0-15,-8 4 0 0,-1 2 0 0,1-2 0 16,7 6 0-16,-8 8 0 0,0 0-81 16,1 9-377-16,-8 0-146 0,7 5-228 15,1 4-231-15,7-5-76 0,1 6-10 0,-1-3 73 16,8 2 170-16,-1 1 273 0</inkml:trace>
  <inkml:trace contextRef="#ctx0" brushRef="#br0" timeOffset="97292.624">4126 12756 173 0,'-8'0'275'0,"8"0"24"16,0 0 24-16,-8 0 22 0,8 0 18 16,0 0 10-16,-7 0 3 0,7 0 2 0,0 0-4 15,0 0-1-15,0-4-5 0,0 4 6 16,0-4 5-16,-8 4-7 0,8 0-17 0,0-5-29 16,0 5-35-16,-8 0-47 0,8-4-42 15,0 4-28-15,0 0-15 0,0 0-10 0,-8 0-10 16,8 0-11-16,0 0-8 0,0 4-8 0,0-4-6 15,0 0-1-15,0 5-5 0,0-5-8 16,0 4-12-16,0 5-9 0,0 4-14 0,0 5-21 16,-7 3-36-16,7 6 0 0,0-1 0 15,0 9 0-15,0 2 0 0,-9-2 0 0,9 0 0 16,0 0 0-16,0-4 0 0,0-5 0 16,0 1 0-16,0-6 0 0,0-2 0 0,-7-1 0 15,7-10 0-15,0 1 0 0,0 0 0 0,0-9 0 16,0 0 0-16,-8 0 0 0,8-9 0 15,-8 0 0-15,8-4-37 0,-8-5-21 16,8 1 2-16,0-5 4 0,0-1-1 0,0-3 6 16,0-1 7-16,0 1 8 0,0-5 7 15,0 0 6-15,8 5 7 0,-8-6 3 0,8 6 3 16,-8 0 2-16,0 4 1 0,8 0-1 16,-8 4-1-16,7 5 2 0,-7 4 1 0,9 0-1 15,-9 1 3-15,0 8 4 0,7-5 13 0,1 10 16 16,-8-1 13-16,8 5 8 0,7-1 4 15,-7 6-2-15,0 4-7 0,7 0-16 0,1-1-9 16,1 1-7-16,-3 3-7 0,3 2-2 16,-1 3-3-16,-1-5-1 0,8 7-4 0,-7-6-1 15,0 4-8-15,-1-4-34 0,1 0-51 0,0 1-60 16,-1-7-70-16,-6 3-97 0,6-1-144 16,-6-1-162-16,-2-4-181 0,0-4-190 0,-7 0-60 15,0-5 25-15,0 1 115 0,0-1 177 16,0 0 219-16</inkml:trace>
  <inkml:trace contextRef="#ctx0" brushRef="#br0" timeOffset="97494.589">4063 13083 136 0,'-15'-5'675'0,"-1"1"208"0,9-1 141 16,-2 5 89-16,2-4-120 0,-1-1-211 0,-1 1-220 15,9 4-187-15,0-3-118 0,0-7-68 16,0 6-46-16,9-5-30 0,-1 0-23 0,-1 0-19 15,9-4-22-15,0 4-18 0,8-4-12 0,-9 0-22 16,8 3-51-16,8-2-76 0,-7 3-166 16,-1 5-276-16,1-1-357 0,0 0-176 0,8 1-54 15,-9-1 21-15,8 5 135 0,0-3 261 16</inkml:trace>
  <inkml:trace contextRef="#ctx0" brushRef="#br0" timeOffset="99295.586">11399 12711 16 0,'-8'-7'334'0,"8"2"85"16,0 1 83-16,0-1 10 0,0 0-15 16,0 1-8-16,0-1 1 0,0 2 7 15,0 3 0-15,0-6-26 0,0 6-42 0,0 0-49 16,0-3-61-16,0 3-71 0,0 0-67 16,0 0-38-16,0 0-22 0,0 0-16 0,0 0-9 15,0 3-4-15,8-3-3 0,-8 6-4 16,8-3-5-16,-1 6-7 0,2 5-10 15,-2 4-13-15,1 4-10 0,8 0-11 0,-9 4-8 16,9 6-6-16,-8-7-3 0,8 6-12 16,-9-5-4-16,2 2-6 0,6-3-1 15,-6-2-1-15,-2-5-2 0,-7-1 8 0,8-8 4 16,0 0 2-16,-8 0 3 0,0-5 2 16,0-8-1-16,0-1 1 0,0-4 7 0,-8-4 2 15,0 0 1-15,1-9 1 0,-2-1-1 16,2 2-1-16,-1-2-7 0,-1-3-5 0,-5-1-2 15,5 1-2-15,1 0-1 0,1-1-1 16,-2-3-2-16,9 3 0 0,-7 5 1 16,7-4 0-16,0-1 2 0,7 4 4 0,-7 6 2 15,0-5 0-15,9 5 1 0,-2 3 0 16,1 1 1-16,-8 4-3 0,9 1-2 0,5 3 1 16,-5 1-6-16,-1 4 0 0,-1 0 2 15,2 4 1-15,-2 9 2 0,1 1 0 0,0-1 6 16,0 4 2-16,-1 5-4 0,-7 0-11 15,0 0-11-15,9 1-13 0,-9-2-14 16,-9-2-11-16,9-2-7 0,0-4 1 16,0-4 3-16,0 0 6 0,0-5 5 0,0 1 8 15,0-1 6-15,9-4 7 0,-9 0 6 16,7 0 7-16,1 0 7 0,0-4 3 0,7-1 3 16,-7 1 1-16,8 0 3 0,0-1-1 15,-1 1 2-15,8 4 0 0,-6-5 0 0,-1 10 1 16,-1-5 1-16,1 9 1 0,0-1 0 15,-1 5 2-15,-7 1 1 0,0 4-1 16,-1 3-1-16,2-3-1 0,-9 5-1 0,0-2-2 16,0 2-1-16,-9-1 0 0,9 0-1 0,-15 0-6 15,7-5-14-15,-7-4-21 0,-1 1-28 16,0-1-38-16,-8-4-64 0,0-5-99 16,1-4-128-16,-1 0-127 0,1-4-154 0,0-1-189 15,0-4-61-15,7 1 37 0,0-1 107 16,8-4 130-16,-8 4 171 0</inkml:trace>
  <inkml:trace contextRef="#ctx0" brushRef="#br0" timeOffset="100726.768">2659 10921 260 0,'0'0'599'16,"0"-5"154"-16,0 5 145 0,0-4 62 0,0 4-112 16,0 0-140-16,0 0-122 0,0 0-117 15,0 0-112-15,0 4-83 0,0-4-51 0,0 0-33 16,0 5-24-16,0-5-19 0,8 9-17 16,-8-5-12-16,8 9-9 0,-8-4-3 0,8 8 2 15,-1-3-1-15,2 7-32 0,-2 2-75 16,1-2 0-16,0 2 0 0,0-2 0 0,-1 2 0 15,1-5 0-15,0 4 0 0,0-4 0 16,-1-5 0-16,-7-5 0 0,0 1 0 0,9 0 0 16,-9-4 0-16,0-1 0 0,0-4 0 0,0-4 0 15,0-5 0-15,-9 0 0 0,2-9 0 16,-1 1 0-16,0-1 0 0,0-8 0 0,-7-2 0 16,7 2 0-16,-7-5 0 0,6 0 0 15,-6 1 0-15,7-1 0 0,-7 5 0 0,15 4 0 16,-9-1 0-16,2 5 0 0,7 1 0 15,-8 8 0-15,8 0 0 0,0 0 0 0,0 9 0 16,8 0 0-16,-1 0 0 0,2 5 0 0,6 8 0 16,1-4 0-16,7 5 0 0,-7 2 0 15,7 3 0-15,0-7 0 0,1 2 0 0,-1 0 0 16,1-1 0-16,0-9 0 0,-8 5 0 16,7-5 0-16,-7 1 0 0,-1-5 0 15,1-5 0-15,0 1 0 0,-8-1 0 0,-1 1 0 16,2-5 0-16,-9 1 0 0,7-1 0 0,-7-5 0 15,-7 0 0-15,7 2 0 0,-9-2 0 16,2 2 0-16,-1-2 0 0,0 0 0 0,0 1 0 16,-8 0 0-16,16 4 0 0,-7 1 0 15,7-1 0-15,-8 4 0 0,8 1 0 0,8 4 0 16,-8 0 0-16,7 4 0 0,2 1 0 16,6 4 0-16,-7 4 0 0,7 4 0 0,1 1 0 15,1 5 0-15,-2-2 0 0,1 5 0 0,7-3 0 16,-8 3 0-16,1-4 0 0,0 0 0 15,-1 5 0-15,1-10-2 0,0 5-725 0,-8-8-360 16,-1 0-169-16,2-7-33 0,-9 2 47 0,7-4 112 16,1-5 251-16,-8 0 388 0</inkml:trace>
  <inkml:trace contextRef="#ctx0" brushRef="#br0" timeOffset="102085.462">12379 10726 26 0,'0'-4'505'0,"9"-1"146"16,-9 1 143-16,0 4 140 0,0-4-58 0,0-2-122 16,0 6-119-16,0-3-102 0,0 3-112 15,0-4-114-15,7 4-70 0,-7 0-42 0,0-5-30 16,0 5-24-16,0 0-10 0,0 0-7 15,8 0 3-15,-8 0 11 0,0 0 13 16,8 5 10-16,-8 2 2 0,8 3-141 0,-8 3-22 16,7 1 0-16,2 3 0 0,-2 5 0 15,1 0 0-15,1 4 0 0,-2 2 0 16,0-7 0-16,2 5 0 0,-1 2 0 0,-1-7 0 16,2-3 0-16,-2 4 0 0,1-9 0 15,0 0 0-15,-8-4 0 0,8 0 0 0,-8-5 0 16,0 1 0-16,0-5 0 0,0 0 0 15,-8-9 0-15,8 0 0 0,-8-4 0 0,0 0 0 16,1-9 0-16,-2 0 0 0,-6-4 0 16,6-2 0-16,-5-3 0 0,5 1 0 15,1-6 0-15,1 6 0 0,-2-1 0 0,2 4 0 16,-1 1 0-16,8 3 0 0,-8 7 0 16,8 2 0-16,0 0 0 0,0 5 0 0,0 6 0 15,0-2 0-15,8 0 0 0,-8 10 0 16,8-5 0-16,8 5 0 0,-9 4 0 0,10-1 0 15,-3 1 0-15,3 5 0 0,-1-1 0 16,-1 4 0-16,1-3 0 0,7 3 0 16,-7-4 0-16,8 5 0 0,-1-1 0 0,-8 6 0 15,9-6 0-15,0 1 0 0,-8-1 0 16,-1 2 0-16,8-3 0 0,-7 3 0 16,8-2 0-16,-8-3 0 0,-1 3 0 0,-7-8 0 15,7 4 0-15,-6-4 0 0,-2 0 0 16,1-5 0-16,1 1 0 0,-9-1 0 0,7-4 0 15,-7 0 0-15,0-4 0 0,0-5 0 16,0 0 0-16,-7-4 0 0,7 0 0 16,-9-9 0-16,9 0 0 0,-8-1 0 0,8-4 0 15,-7-3 0-15,7-1 0 0,-9-4 0 16,9-1 0-16,-7 6 0 0,7-5 0 0,0 4 0 16,0-1 0-16,0 6 0 0,0 4 0 15,0 4 0-15,0 1 0 0,0 4 0 16,0 3 0-16,0 2 0 0,0 2 0 0,0 6-485 15,-8 6-426-15,8-6-256 0,-8 4-78 16,8 0 19-16,-8 1 77 0,8 0 167 0,-7-1 282 16</inkml:trace>
  <inkml:trace contextRef="#ctx0" brushRef="#br0" timeOffset="103451.31">7750 11503 194 0,'0'0'267'0,"-7"0"2"0,7-5-21 15,0 5-29-15,0 0-26 0,0 0-20 0,-7 0-8 16,7-4 0-16,0 4 13 0,0 0 26 16,0-5 28-16,0 5 38 0,0-4 33 15,0 4 37-15,0-5 35 0,0 5 29 0,0 0 11 16,0 0-11-16,0 0-26 0,0 0-39 16,0 0-49-16,0 0-57 0,0 0-48 0,0 0-32 15,0 0-23-15,0 0-16 0,0 0-13 16,0 0-7-16,0 0-6 0,0 0-5 0,0 0-3 15,0 0-3-15,0 0-4 0,0 5-4 16,0-5-4-16,0 4-2 0,7-4-5 16,-7 5-6-16,0-1-5 0,0 1-5 0,0-1-6 15,0 6-5-15,0-7-7 0,0 7-2 16,7 2-3-16,-7-2-3 0,0 3-3 16,0-1-1-16,0 2-1 0,0 0-2 0,0-1 0 15,0 0-1-15,0 0 1 0,0 0-2 16,0 0-1-16,0-4-3 0,0 0-1 0,0 0-1 15,0 0 0-15,0-4-1 0,0 4 1 16,9-6 3-16,-9 2 0 0,0-1-1 16,0-4-1-16,0 5 0 0,0-1 2 0,0-4-3 15,0 0-1-15,0 5 1 0,0-5 1 16,0 0 1-16,0 0-1 0,0 0 1 0,0 0 0 16,0 0 0-16,0 0 1 0,0 0-2 15,0 0 3-15,0 0 3 0,0 0 6 0,0 0 14 16,0 0-7-16,8-5-21 0,-8 5 0 15,0 0 0-15,0-4 0 0,7-1 0 16,-7 5 0-16,9-4 0 0,-9 4 0 0,7-5 0 16,1 5 0-16,0-3 0 0,0 3 0 15,-1-6 0-15,2 6 0 0,6-3 0 16,-7 3 0-16,7-5 0 0,1 0 0 16,-1 5 0-16,1-4 0 0,1 4 0 0,-3-4 0 15,3 4 0-15,-1 0 0 0,7-5 0 0,-8 5 0 16,1 0-432-16,-8 5-554 0,0-1-239 15,7 0-76-15,-6 1 25 0,-2 0 86 0,1-2 208 16,0-3 388-16</inkml:trace>
  <inkml:trace contextRef="#ctx0" brushRef="#br0" timeOffset="110874.98">7899 10519 337 0,'0'-5'536'0,"-7"5"129"15,7-4 134-15,0 0 6 0,0 4-56 16,0-5-77-16,0 5-75 0,-8-4-87 0,8 4-101 16,0 0-96-16,0 0-65 0,0-4-41 15,0 4-26-15,-8 0-24 0,8 4-22 0,0-4-17 16,0 0-12-16,8 0-5 0,-8 4 2 16,0 5 8-16,0 0 3 0,8-1 3 0,-8 6-16 15,7 3-101-15,2 2 0 0,-9 2 0 16,7 2 0-16,1 3 0 0,1-5 0 15,-2 7 0-15,0-7 0 0,2 6 0 0,-1-10 0 16,-8 6-17-16,7-6-231 0,-7-4-86 16,9 0-127-16,-9-4-190 0,0 1-237 0,-9-7-173 15,9 3-49-15,-7-12 22 0,-1 3 108 16,8-11 208-16,-9 1 280 0</inkml:trace>
  <inkml:trace contextRef="#ctx0" brushRef="#br0" timeOffset="111151.431">7767 10580 438 0,'-8'-3'665'0,"-1"-3"168"0,2 2 136 15,0 4-13-15,-2-4-148 0,1 4-147 16,1-5-126-16,7 1-133 0,-9 0-106 0,9-1-57 16,-7 1-30-16,7-1-18 0,0-4-11 15,0 5-6-15,0 0-6 0,0-1-9 16,7 1-11-16,-7-5-17 0,9 5-102 0,-2-5-29 15,1 0 0-15,8-1 0 0,0 3 0 16,-1-2 0-16,1 0 0 0,8-1 0 0,-8 7 0 16,7-7 0-16,0 7 0 0,-7-3-13 15,7 3-233-15,-6 3-75 0,-3 0-91 0,10 3-114 16,-15 3-135-16,6 1-133 0,1-1-133 16,0 7-78-16,-9-4 21 0,9 0 108 0,-8 4 170 15,-1 0 190-15</inkml:trace>
  <inkml:trace contextRef="#ctx0" brushRef="#br0" timeOffset="111543.558">7899 10890 363 0,'-7'3'525'0,"-1"3"117"16,0-3 116-16,8 2-22 0,-8 0-47 0,1-1-55 16,7-4-61-16,-8 5-72 0,8-5-74 15,-8 4-76-15,8-4-62 0,0 5-35 16,-8-5-16-16,8 0-11 0,0 0-10 0,0 4-4 15,8-4 4-15,-8 0 4 0,8 0-105 16,0 0-116-16,-1 0 0 0,9 0 0 16,-1 0 0-16,1-4 0 0,1-1 0 0,6 1 0 15,1-5 0-15,-1-1 0 0,1-2 0 16,7 3 0-16,0-5 0 0,1 5 0 0,-1-3 0 16,-7 7-651-16,7 0-564 0,-8 1-135 15,1 4 5-15,7 0 83 0,-8 4 152 0,1-4 301 16,8 5 379-16</inkml:trace>
  <inkml:trace contextRef="#ctx0" brushRef="#br0" timeOffset="127857.212">7703 12910 86 0,'0'0'301'16,"0"0"51"-16,0 0 15 0,0 0-34 0,0 0-40 16,0 0-39-16,0-3-32 0,0 3-26 15,0-6-14-15,0 3-5 0,0 3 9 16,0-4 19-16,0-1 31 0,0 0 36 0,0 5 35 15,0-4 28-15,0 4 15 0,0 0-2 16,0 0-25-16,0 0-38 0,0 0-47 16,0 0-52-16,0 0-51 0,0 0-36 0,0 0-26 15,0-5-16-15,0 5-12 0,0 0-8 16,0 0 0-16,0 0 1 0,0 0 4 0,0 0 6 16,0 0 6-16,0 0 6 0,0 0 2 15,0 0 2-15,0 0-1 0,0 0-1 16,0 5-1-16,0-5-2 0,0 4-1 0,0 1-1 15,0 0-3-15,9-1-3 0,-9-1-5 16,0 6-5-16,0 0-5 0,0-4-4 0,0 4 0 16,0 0-2-16,0 0-1 0,0-1-2 15,0 1 0-15,0 0-4 0,0 0-4 0,0 0-5 16,0 4-3-16,0-4-3 0,0 4-6 16,0-4-1-16,0 5-1 0,0-2 0 15,0-3-2-15,0 0 1 0,0-1 1 0,0 1 0 16,0 1 0-16,0-7 1 0,0 2 2 15,0 0 1-15,0-5 2 0,0 4 1 16,0-4 3-16,0 5 4 0,0-5 1 0,0 0 2 16,0 0 1-16,0 0 0 0,0-5-2 15,0 5-3-15,7 0 0 0,-7 0-3 0,0 0 3 16,8-4 4-16,-8 4 8 0,9-5 3 16,-2 5 1-16,0 0 2 0,2-5-5 0,-1 5-7 15,-1-3-8-15,9 3-5 0,-8-6-3 16,8 6-3-16,-9-4-3 0,9 4-25 15,0-3-44-15,-1 3-55 0,1 0-68 0,-1 0-88 16,1 3-156-16,1 1-224 0,-3-4-277 16,3 6-138-16,-1-3-37 0,-1-3 34 0,1 5 129 15,0-5 233-15</inkml:trace>
  <inkml:trace contextRef="#ctx0" brushRef="#br0" timeOffset="130276.442">8354 13135 315 0,'0'0'480'0,"0"0"105"16,0 0 77-16,0 0-17 0,0 0-29 15,0 0-34-15,-7 0-40 0,7 0-54 0,0 0-62 16,0 0-63-16,0 0-62 0,0 0-54 16,0 0-46-16,0 0-26 0,0 0-14 0,0 0-5 15,0 0-2-15,0 0-3 0,0 0-5 16,0 0-5-16,0 0-12 0,0 0-12 0,0 6-16 16,0-6-11-16,0 0-6 0,7 4-2 15,-7-4-31-15,0 3-51 0,9 3 0 16,-1 2 0-16,-8-3 0 0,7 4 0 15,2 4 0-15,-2 0 0 0,1 0 0 0,0 5 0 16,0 5 0-16,-1-6 0 0,2 4 0 16,-2 2 0-16,1-2 0 0,0 2 0 0,0-2 0 15,-1-2 0-15,2-1-157 0,-9-1-315 16,7-4-158-16,-7-4-196 0,8-4-218 0,-8-5-86 16,0-5 8-16,0-4 88 0,9-4 167 15,-9-4 236-15</inkml:trace>
  <inkml:trace contextRef="#ctx0" brushRef="#br0" timeOffset="130553.852">8637 13083 508 0,'0'0'662'0,"8"0"149"0,-8 0 136 16,8 0-47-16,0 0-146 0,-8 0-142 15,7 0-124-15,-7 0-129 0,9 0-117 0,-2 0-69 16,1 5-32-16,-8-2-18 0,9 3-2 15,-2-3 1-15,0 7 6 0,2-2 3 16,-1 6-1-16,-1-1-4 0,2 0-14 0,6 0-16 16,-7 5-19-16,0-1-21 0,-1 1-16 15,2 0-19-15,-2-1-18 0,1 1-26 0,8-1-38 16,-9-3-49-16,2-1-56 0,-9 1-69 16,7-2-104-16,1 2-145 0,-8-5-177 0,0 0-193 15,0-6-146-15,0 3-36 0,0-6 54 16,0 0 134-16,0-6 197 0,-8 3 229 15</inkml:trace>
  <inkml:trace contextRef="#ctx0" brushRef="#br0" timeOffset="130911.726">8496 13281 300 0,'-8'0'602'16,"8"0"157"-16,0 5 140 0,-7-5 34 15,7 0-112-15,0 0-131 0,0 0-122 16,0 0-114-16,0 0-101 0,7 0-68 0,-7-5-34 15,8 5-15-15,1-4-7 0,-2 0-15 16,0-1-16-16,10 1-24 0,-3 4-28 0,3-5-67 16,-1 2-79-16,-1-3 0 0,8 6 0 15,-7-4 0-15,8-5 0 0,-1 5 0 16,-6 0-149-16,-3-1-187 0,3-4-217 0,-1 5-315 16,-1-1-242-16,1 1-78 0,-9 0 9 15,9-1 81-15,-8 1 195 0,8 0 305 0</inkml:trace>
  <inkml:trace contextRef="#ctx0" brushRef="#br0" timeOffset="-40964.46">24549 2689 66 0,'0'0'424'16,"-9"5"107"-16,2-5 106 0,7 4 73 0,-8-4-19 15,8 5-17-15,-9-5-29 0,2 4-48 0,7 1-61 16,-7-1-76-16,-2-4-79 0,9 4-76 16,-8 1-42-16,8-5-15 0,0 4-8 0,-7-4-6 15,7 0-4-15,0 0-5 0,0 4-131 0,0-4-94 16,7 0 0-16,-7 0 0 0,8 0 0 15,1 5 0-15,-2-5 0 0,9 0 0 16,-1 0 0-16,9 0 0 0,-8-5 0 0,15 5 0 16,-8-4 0-16,8 0 0 0,2-1 0 0,5 1 0 15,-6-5 0-15,7 5 0 0,-7-1 0 16,-1 1-85-16,-7-1-706 0,7 1-274 0,-8 0-160 16,-7 4-23-16,8 0 40 0,-9 4 126 15,-7 5 230-15,7-5 335 0</inkml:trace>
  <inkml:trace contextRef="#ctx0" brushRef="#br0" timeOffset="-40517.323">24509 2963 357 0,'-7'0'571'15,"7"4"137"-15,-9-4 150 0,1 5 19 0,8-5-71 16,-7 0-87-16,7 4-85 0,-9-4-92 16,9 0-109-16,0 4-102 0,0-4-52 15,0 0-18-15,0-4-2 0,9 4 9 0,-9 0 15 16,7 0-278-16,10 0-5 0,-10 0 0 16,9 0 0-16,-1 0 0 0,9 0 0 0,-1 0 0 15,1 0 0-15,7 0 0 0,1 0 0 0,6 0 0 16,2 0 0-16,0 0 0 0,-9 0 0 15,8 0 0-15,0 4 0 0,-8-4 0 0,1 0 0 16,-1 5-725-16,-7-1-619 0,-1 1-70 16,-7-5 42-16,8 4 100 0,-9 1 213 0,1-5 369 15</inkml:trace>
  <inkml:trace contextRef="#ctx0" brushRef="#br0" timeOffset="-30797.287">25576 2465 17 0,'-8'0'576'0,"8"0"242"0,-7 4 172 16,7-4 117-16,-9 0-56 0,2 4-135 0,-1-4-166 15,8 5-195-15,-8-5-134 0,8 0-92 16,-8 0-69-16,8 0-53 0,0 0-43 0,8 0-134 16,0 0-30-16,0 0 0 0,-1-5 0 0,9 1 0 15,8 0 0-15,-8-5 0 0,6 0 0 0,-6 0 0 16,8-4 0-16,-1-1 0 0,1-4 0 16,0 1 0-16,-8-1 0 0,7-3 0 15,-15 2 0-15,8-3 0 0,-9 1 0 0,-7 3 0 16,0-4 0-16,0 4 0 0,-7 4 0 0,-2-2 0 15,2 7-1-15,-1-1-18 0,0 1 5 16,0 6 2-16,-8 3 4 0,9 3 7 0,-1 6 13 16,-1 1 14-16,2 3-9 0,0 4-17 15,-2 1 0-15,9 4 0 0,0 5 0 0,0 0 0 16,0 3 0-16,9 0 0 0,-2 5 0 16,0 2 0-16,2-2 0 0,-1 0 0 15,8 4 0-15,-9-2 0 0,9-7-66 0,-1 5-245 16,1-4-193-16,-8-4-276 0,8-1-283 0,-9 1-111 15,2-9-10-15,-2 3 52 0,1-7 167 16,1-5 271-16</inkml:trace>
  <inkml:trace contextRef="#ctx0" brushRef="#br0" timeOffset="-30566.485">25599 2830 311 0,'-23'5'812'0,"8"-5"174"0,-9 0 122 16,8 4 87-16,9-4-186 0,-9 0-250 15,16 5-251-15,-8-5-143 0,8 0-78 0,0-5-42 16,8 5-16-16,8-4-8 0,-1 4-65 0,8-5-156 16,9 5 0-16,-8-4 0 0,7 4 0 15,7-5 0-15,2 5 0 0,0 5 0 16,-2-5 0-16,2 4 0 0,7 1 0 0,-7 4 0 16,6-4 0-16,-7-1 0 0,-8 5-530 15,9-1-435-15,-16 1-242 0,7 0-69 0,-15 0 33 16,7 0 88-16,-7-1 210 0,-1 1 318 15</inkml:trace>
  <inkml:trace contextRef="#ctx0" brushRef="#br0" timeOffset="-30070.372">25960 3109 492 0,'-23'13'878'0,"-1"0"150"15,0 0 105-15,1-4 81 0,-1 0-262 0,9-5-259 16,-1 5-200-16,9-9-115 0,-2 5-78 15,2-5-61-15,-1-5-49 0,8 1-35 0,0-1-109 16,0-4-46-16,0 1 0 0,8-1 0 16,-1-4 0-16,2-1 0 0,-2 0 0 0,9 2 0 15,-1-1 0-15,1 3 0 0,1 1 0 16,6 5 0-16,1 1 0 0,-9 3 0 16,8 3 0-16,-7 7 0 0,-1 3 0 0,1 5 0 15,0 3 0-15,-8 2 0 0,-1 3 0 0,-7 0 0 16,0 5 0-16,0 1 0 0,-7-1 0 15,-1-6 0-15,-8 7 0 0,0-6 0 0,1 0 0 16,-8-3 0-16,-1-2 0 0,-7-3 0 0,8-5 0 16,-10-3 0-16,2-1 0 0,0-9 0 15,-1 0 0-15,1-6 0 0,0-2 0 0,-9-6 0 16,17 1 0-16,-1-4 0 0,9 4 0 16,-1-1 0-16,0-3 0 0,16 4 0 0,0-5 0 15,0 5 0-15,9 0 0 0,6-1 0 0,1 5 0 16,0 1 0-16,6-1 0 0,2 9 0 15,-1 0 0-15,1 0 0 0,8 9 0 0,-8-1 0 16,7 1 0-16,-8 5 0 0,1-1 0 0,7 0 0 16,-8-4 0-16,1 4 0 0,0 0 0 15,-1-4 0-15,1 0 0 0,7-5 0 16,-8 1 0-16,1-1 0 0,-1-4 0 0,-6 4 0 16,6-8-162-16,-7 4-505 0,-1-4-314 15,-6-1-203-15,6-8-52 0,1 0 23 0,7-5 100 16,-7 0 211-16,8-3 339 0</inkml:trace>
  <inkml:trace contextRef="#ctx0" brushRef="#br0" timeOffset="-28511.257">26526 2858 397 0,'0'4'879'0,"-9"-4"166"0,9 0 117 16,0 0 96-16,-7 0-184 0,7 0-297 15,0 0-232-15,0-4-137 0,0 4-102 0,0 0-85 16,0-5-102-16,0 1-119 0,7 4 0 0,-7-5 0 15,9 5 0-15,6-5 0 0,-7 5-50 16,0-4-254-16,8 4-216 0,-9 4-356 0,1-4-259 16,0 0-86-16,0 0 10 0,8-4 77 15,-9-1 194-15,8 1 346 0</inkml:trace>
  <inkml:trace contextRef="#ctx0" brushRef="#br0" timeOffset="-28081.245">27333 2495 109 0,'-7'-9'728'0,"-1"1"199"15,8-1 129-15,-16 0 86 0,9 0-75 0,-9 0-248 16,8 1-259-16,-8 2-173 0,0 3-111 15,1-1-73-15,-1-1-59 0,0 0-40 0,-8 10-34 16,9-5-22-16,-8 9-18 0,-1 0-13 0,1 4-2 16,-1 5 13-16,0 8 12 0,1 0 15 15,7 0 13-15,0 11 13 0,1-2 5 0,7 4-5 16,8-4-31-16,0 5-50 0,8 0 0 16,-1-5 0-16,17 0 0 0,-1-4 0 0,1-4 0 15,7-5 0-15,9-9 0 0,-1 0 0 16,0-8 0-16,0-5 0 0,1-9 0 0,-9 0 0 15,8-9 0-15,-7-3 0 0,-9-2 0 0,1-3 0 16,-9 0 0-16,1-6 0 0,-9 6 0 16,-7-5 0-16,0 0 0 0,0 1 0 15,-7 3 0-15,0-4 0 0,-10 5 0 0,-6-1 0 16,7 5-115-16,-8 4-199 0,1 5-94 16,8 4-136-16,-9 0-201 0,8 9-242 0,1 0-106 15,-1 0-20-15,9 9 71 0,-2-5 153 0,9 5 241 16</inkml:trace>
  <inkml:trace contextRef="#ctx0" brushRef="#br0" timeOffset="-27792.467">27678 2517 112 0,'-15'0'657'0,"15"0"209"0,-7 0 138 0,-10 0 93 15,10 5-95-15,-2-5-220 0,9 0-202 16,-7 0-184-16,7 0-121 0,-8 0-74 0,8 4-37 16,0-4-16-16,0 4-4 0,0 1 4 15,8 3 12-15,-8 1 2 0,0 5-9 0,7 0-16 16,-7 7-134-16,9 2-3 0,-9 3 0 16,7 0 0-16,-7 5 0 0,8 4 0 0,-8 0 0 15,9-3 0-15,-9-2 0 0,7 1 0 16,0-4-237-16,-7-5-249 0,8-4-267 0,-8-5-328 15,0-4-117-15,0-5-4 0,0-4 56 16,0-4 159-16,0-5 251 0</inkml:trace>
  <inkml:trace contextRef="#ctx0" brushRef="#br0" timeOffset="-27596.788">27529 2596 676 0,'-15'-16'936'0,"7"-7"147"0,-7 5 106 15,6 1 31-15,2-1-260 0,7 0-275 0,7 1-177 16,-7-1-107-16,16 1-74 0,0-1-121 15,-1 5-206-15,9-6 0 0,-1 7 0 0,9 2 0 16,-8 6 0-16,7-1 0 0,-7 5 0 16,7 5 0-16,0-1 0 0,-8 10 0 0,1 3 0 15,-8 6 0-15,0 3 0 0,-1 10-76 16,-6-1-481-16,-2 4-255 0,-7 1-299 0,0-1-106 0,0 2-6 16,-7-1 65-16,-2-1 183 0,-6 1 258 15</inkml:trace>
  <inkml:trace contextRef="#ctx0" brushRef="#br0" timeOffset="-27397.258">27538 3055 289 0,'-16'10'872'0,"-8"-7"183"0,8 2 134 15,1-5 104-15,6 5-102 0,2-10-319 16,7 0-247-16,0 2-129 0,7-10-187 0,10 4-309 16,-1-5 0-16,-1 0 0 0,8 7 0 15,1-7 0-15,8 9 0 0,-1-4 0 0,0 5 0 16,0 4 0-16,1-4 0 0,-1 4 0 15,9-5 0-15,-9 5 0 0,9 0-358 0,-9 0-734 16,0 0-197-16,1 0-53 0,-1 0 48 0,7 0 112 16,2 0 251-16,0 0 382 0</inkml:trace>
  <inkml:trace contextRef="#ctx0" brushRef="#br0" timeOffset="-27229.664">28518 2879 40 0,'-8'0'907'0,"-8"5"245"15,9-10 168-15,-10 5 146 0,3-5 102 16,5 5-451-16,1-4-496 0,1 4-621 0,-2-5 0 16,9 5 0-16,0-3 0 0,0 3 0 0,9 0 0 15,-2 0 0-15,1 3-764 0,-8-3-484 16,9 5-124-16,5-1 15 0,-5-4 85 0,6 0 194 16,1-4 343-16</inkml:trace>
  <inkml:trace contextRef="#ctx0" brushRef="#br0" timeOffset="-26630.223">29098 2495 600 0,'-7'0'956'0,"-1"-4"139"0,-8-1 103 16,9 1 91-16,-2 0-279 0,1-1-318 15,1 1-193-15,0 0-99 0,7 4-75 0,-9-5-198 16,9 5-127-16,0 0 0 0,0 0 0 0,0 5 0 15,0 3 0-15,0 1 0 0,0 4 0 16,0 9 0-16,0 0 0 0,0 9 0 0,0 0 0 16,0-1 0-16,0 11 0 0,0-6 0 0,0 0 0 15,0-3 0-15,0-2 0 0,0 1 0 16,9-4 0-16,-9-5 0 0,7-4 0 16,-7-6 0-16,0-3 0 0,7 0 0 0,-7-9 0 15,0 0 0-15,0-9 0 0,0-8 0 0,0-1 0 16,0-8 0-16,-7-1 0 0,7-8 0 0,0-5 0 15,-7 0 0-15,-2 1 0 0,9-5 0 16,-8-1 0-16,8 5 0 0,0 5 0 0,0 0 0 16,8 9 0-16,1 4 0 0,-9 9 0 15,7-1 0-15,0 4 0 0,1 10 0 0,1 6 0 16,5 2 0-16,-5 9 0 0,6 2 0 16,1 3 0-16,0 4 0 0,-1 1 0 0,9-1 0 15,-8-4 0-15,7 4 0 0,1-3 0 16,0-5 0-16,-1-1 0 0,1-8 0 0,-1 0 0 15,1-5 0-15,-1-4 0 0,-8-4 0 0,1-5 0 16,0 0 0-16,-8-4 0 0,-1-4 0 16,2-2 0-16,-9 1 0 0,-9-3 0 0,9 3 0 15,-7 0 0-15,-1 1 0 0,0 3 0 16,0 1 0-16,8 5 0 0,-7 3 0 0,7 5 0 16,0 0 0-16,0 9 0 0,0 0 0 15,0 8 0-15,7 1 0 0,-7 4 0 0,8 0 0 16,-8 4 0-16,8 6 0 0,0-6 0 0,-1 1 0 15,2 4 0-15,-1-5 0 0,8 0 0 16,-1-4 0-16,-7 1 0 0,7-2-401 0,-6-2-732 16,6-6-179-16,-7-5-28 0,7-4 51 15,1-4 122-15,8-4 246 0,-8-4 407 0</inkml:trace>
  <inkml:trace contextRef="#ctx0" brushRef="#br0" timeOffset="-26284.258">29836 2522 130 0,'-7'-9'849'0,"-2"0"210"0,1 0 145 16,1 0 125-16,-9 1-2 0,8-1-321 0,0 5-307 16,0-1-183-16,8 1-444 0,-7-1-72 15,7 5 0-15,0 0 0 0,0 9 0 0,0 0 0 16,0 4 0-16,7 4 0 0,-7 6 0 0,0-2 0 16,8 6 0-16,-8 4 0 0,0-1 0 15,8 2 0-15,-8-1 0 0,8-5 0 0,-8 5 0 16,7-5 0-16,2-3 0 0,-9-5 0 15,7-1 0-15,1-3 0 0,-8-5 0 16,9-2 0-16,-9-7 0 0,0-3 0 0,0-6 0 0,0-5 0 16,0 1 0-16,0-4 0 0,0-6 0 15,-9 6 0-15,9-5 0 0,-8 0 0 16,8 4 0-16,-7 0 0 0,7 1 0 0,0 4 0 16,0 4 0-16,-9 0 0 0,9-1 0 15,0 3 0-15,0 2 0 0,0 1 0 0,-7-1 0 16,7 5-159-16,0 0-327 0,0 0-207 15,-8-5-283-15,8 5-167 0,0-4-43 0,-8 4 26 16,8 0 126-16,0 0 230 0,0 0 327 0</inkml:trace>
  <inkml:trace contextRef="#ctx0" brushRef="#br0" timeOffset="-25718.772">29758 2504 19 0,'0'0'516'0,"0"-5"182"0,0 5 199 16,0 0 146-16,0 0-56 0,-9 0-104 0,9 0-125 16,0-4-131-16,0 0-156 0,0-1-115 15,0 1-72-15,0 0-48 0,9-5-35 16,-9 0-31-16,7 0-125 0,1 0-45 0,0 1 0 15,0 2 0-15,8 3 0 0,-9-1 0 0,1-1 0 16,8 5 0-16,0 5 0 0,-8 2 0 16,8 7 0-16,-1 0 0 0,1 3 0 0,0 5 0 15,7 5 0-15,-8-1 0 0,1 0 0 0,8 5 0 16,-8-5 0-16,8 2 0 0,-9-2 0 16,1 1 0-16,7-1 0 0,-8-4 0 15,1 0 0-15,0 0 0 0,-1-5 0 0,1 1 0 16,0-4 0-16,-8-2 0 0,-1-3 0 0,9 1 0 15,-8-1 0-15,1-5 0 0,-9-4 0 16,7 5 0-16,0-5 0 0,-7-5 0 0,9 1 0 16,-1-1 0-16,-8 1 0 0,7-6 0 15,-7-2 0-15,9-1 0 0,-9-6 0 0,0-2 0 16,0-2 0-16,0-3 0 0,0-1 0 16,0-3 0-16,0-1 0 0,0 0 0 0,0-5 0 15,0 5 0-15,0 5 0 0,0 0 0 16,0-1 0-16,7 5 0 0,-7 0 0 0,8 5 0 15,-8 4 0-15,8-1 0 0,-8 4 0 0,8 3 0 16,-8 1 0-16,7 3 0 0,2-2 0 16,-9 5 0-16,7 0 0 0,1 0 0 15,-8 0 0-15,8 0-128 0,0 0-199 0,-8 5-125 0,0-2-200 16,0 3-259-16,0-3-175 0,0 1-56 16,0-4 23-16,0 6 116 0,0-2 215 15,7-4 295-15</inkml:trace>
  <inkml:trace contextRef="#ctx0" brushRef="#br0" timeOffset="-25515.769">30848 2689 805 0,'-7'27'1246'0,"7"-10"212"15,7 1 161-15,-7-5 156 0,-7 0-487 0,7-4-1288 16,0-4 0-16,0-1 0 0,0-4 0 0,0 0 0 15,0-4 0-15,0-1 0 0,0-4 0 0,0 6-74 16,0 3-1550-16,0-5-36 0,-9 0 85 16,9-3 180-16,0-1 302 0,9-5 513 0</inkml:trace>
  <inkml:trace contextRef="#ctx0" brushRef="#br0" timeOffset="-7549.461">27757 3258 38 0,'-8'0'411'0,"8"5"89"0,-8-5 79 0,8 0 45 16,-7 0-52-16,7 0-41 0,0 0-17 16,-9 0 0-16,9 0-18 0,-7 0-40 0,7 0-49 15,0 0-62-15,0 0-64 0,-8 0-59 0,8 0-29 16,0 0-10-16,0 0-5 0,0 0-5 16,-9 0-10-16,9 4-18 0,0-4-18 15,0 0-20-15,0 0-19 0,0 5-10 0,0-5-4 16,0 4 3-16,0-4 0 0,9 5-39 0,-9 0-38 15,8-1 0-15,-1 5 0 0,2-1 0 16,-2 1 0-16,9 0 0 0,-8 0 0 0,-1 4 0 16,9 0 0-16,0 1 0 0,-8-1 0 15,8 0 0-15,-1 5 0 0,-6-5 0 0,5 1 0 16,3-2 0-16,-10 1 0 0,9 0 0 0,-8 0 0 16,0-4 0-16,0 1 0 0,-1-5 0 15,2 2 0-15,-9-7 0 0,0 0-286 0,0 0-292 16,0-3-207-16,-9-6-245 0,9-1-121 15,-7-3-16-15,-1 1 54 0,0-2 157 16,0 5 238-16</inkml:trace>
  <inkml:trace contextRef="#ctx0" brushRef="#br0" timeOffset="-7137.202">27781 3537 436 0,'-9'4'674'16,"9"-4"167"-16,0 5 147 0,-7-5-12 16,7 4-134-16,-8-4-146 0,8 0-134 0,0 0-124 15,0 0-111-15,-8 0-63 0,8 0-34 16,0 0-22-16,0 0-22 0,0 0-19 0,0 0-13 15,0 0-8-15,0 0-90 0,8 0-56 16,-8 0 0-16,8 5 0 0,-1-5 0 0,2 4 0 16,6 1 0-16,-7-1 0 0,7 0 0 0,1-4 0 15,8 5 0-15,-8-1 0 0,-1 0 0 16,9 1 0-16,-8-5 0 0,7 0 0 0,-7 0 0 16,-1 0 0-16,1-5 0 0,8 1 0 15,-17-5 0-15,10 1 0 0,-10-6 0 0,0-3 0 16,2-1 0-16,-9-1 0 0,8 3 0 0,-8-3 0 15,0 3 0-15,-8-3-296 0,8 6-96 16,0 0-100-16,0 4-164 0,-9-4-207 16,9 4-169-16,0 5-58 0,0-5 26 0,0 0 108 15,0-1 200-15,9 3 258 0</inkml:trace>
  <inkml:trace contextRef="#ctx0" brushRef="#br0" timeOffset="-6230.876">28385 3347 128 0,'0'0'247'15,"0"0"7"-15,0 0-38 0,0 0-51 16,0 0-46-16,0-4-36 0,0 4-27 15,0 0-14-15,0-6-1 0,0 3 10 0,0 3 22 16,0-4 35-16,0 4 47 0,0-5 58 0,0 5 62 16,-9-4 63-16,9 4 65 0,0 0 67 15,0-5 62-15,0 5 28 0,0 0-5 16,0 0-29-16,0 0-46 0,0 0-65 0,0 0-78 16,0 0-63-16,-7 5-41 0,7-5-23 0,0 4-19 15,0 1-17-15,7 2-19 0,-7 3-43 16,0 3-112-16,0 1 0 0,9 3 0 0,-9 5 0 15,0 0 0-15,7 0 0 0,1 1 0 0,0 2 0 16,-8 3 0-16,8-6 0 0,-1 4 0 16,2-4 0-16,-2 0 0 0,1-5 0 15,1 1 0-15,-9-5 0 0,7-3 0 0,-7-1 0 16,7-6 0-16,-7 2 0 0,0-10 0 0,0 2 0 16,-7-6 0-16,7-9 0 0,-7 1 0 15,-2-6 0-15,-6-3 0 0,6-1 0 0,2-4 0 16,-1 0 0-16,0 1 0 0,0-5 0 15,1 3 0-15,-2 6 0 0,9-5 0 16,0 5 0-16,0 3 0 0,0 2 0 0,0 2 0 16,9 1 0-16,-9 5 0 0,7 0 0 0,1 4 0 15,0 0 0-15,0 5 0 0,8-5 0 0,-9 5 0 16,10 4 0-16,-3 0 0 0,3 0 0 16,-1 0 0-16,-9 4 0 0,9 1 0 15,-8-1 0-15,-1 6 0 0,2 2 0 0,-9-3 0 16,7 5 0-16,-7 3 0 0,-7-4 0 0,7 4 0 15,-9 1 0-15,2-4 0 0,-1-2 0 16,-8 2 0-16,0 0 0 0,9-5 0 0,-10-1 0 16,3 1-97-16,5-5 6 0,-6 1 19 15,6-1 16-15,9 1 17 0,-7-5 12 0,-1 4 8 16,8 1 6-16,0-5 4 0,8 4 8 16,-1-4 16-16,2 4 25 0,-2 1 26 0,10-1 26 15,-3 0 28-15,3 2-29 0,-1-3-91 0,-1 6 0 16,1 0 0-16,0 0 0 0,-1-1 0 15,8 1 0-15,-7 4 0 0,1-3 0 0,-3-1 0 16,10 4 0-16,-8-4 0 0,-1 4 0 16,1-4 0-16,0 4 0 0,-1 0 0 0,1-4-52 15,-8 4-521-15,0-4-299 0,0 0-266 16,-1-5-93-16,-7 0-1 0,0-8 74 0,9 0 174 16,-9-5 318-16</inkml:trace>
  <inkml:trace contextRef="#ctx0" brushRef="#br0" timeOffset="-3315.661">30103 3246 210 0,'-8'0'688'0,"8"0"200"16,-8 0 140-16,8 0 96 0,-8-5-152 0,8 5-181 15,-7-5-174-15,7 5-159 0,-9 0-108 16,9-4-76-16,0 4-58 0,0 0-50 0,0 0-43 15,0 0-25-15,0 0-16 0,9 0-2 16,-9 4-54-16,7-4-26 0,1 5 0 0,0-5 0 16,7 5 0-16,-6-2 0 0,6 6 0 15,-7-4 0-15,7 4 0 0,1 0 0 0,0 3 0 16,-1 2 0-16,1-5 0 0,1 5 0 0,-3-1 0 16,-5 0-155-16,6 0-292 0,1 0-245 15,-8 0-314-15,8-4-159 0,-16 0-30 16,7-4 34-16,2-1 126 0,-9 0 226 0,7 1 343 0</inkml:trace>
  <inkml:trace contextRef="#ctx0" brushRef="#br0" timeOffset="-2988.336">30173 3492 580 0,'-7'10'850'0,"-2"-7"154"16,2 2 106-16,7 0 2 0,-8 0-245 0,8-1-239 15,-8-1-198-15,8-3-124 0,0 6-68 16,0-6-34-16,0 0-1 0,8 0 16 0,0 0 18 16,-8 0-34-16,7 0-203 0,2-6 0 15,6 6 0-15,-7 0 0 0,0 0 0 0,8 6 0 16,-1-6 0-16,1 4 0 0,0-4 0 0,-1 4 0 16,9-4 0-16,-8 5 0 0,7-1 0 15,-7-4 0-15,8 5 0 0,-9-5 0 16,1 0 0-16,-1-5 0 0,1 1 0 0,-9-5 0 15,10-1 0-15,-10 3 0 0,2-11 0 16,-9 5 0-16,0-6 0 0,0 6 0 0,0-5 0 16,-9 5 0-16,2-4-188 0,-1 3-274 0,-1 1-134 15,2 0-183-15,0 0-224 0,-2 0-104 0,1-5-11 16,1 4 65-16,7 2 162 0,0-1 229 16</inkml:trace>
  <inkml:trace contextRef="#ctx0" brushRef="#br0" timeOffset="-2571.541">30973 3236 195 0,'-7'5'774'0,"7"0"203"0,-8-5 137 0,8 0 97 15,-8 0-107-15,0 0-218 0,8 0-246 0,-7-5-157 16,7 0-100-16,0 1-68 0,0 0-206 15,7-1-109-15,-7 1 0 0,8-1 0 0,0 2 0 16,0-3 0-16,-1 6 0 0,2-4 0 0,6 4 0 16,-6 4 0-16,5 2 0 0,-5-3 0 15,-1 6 0-15,8 0 0 0,-9 0 0 16,-7 5 0-16,8 3 0 0,-8-3 0 0,0 2 0 16,0 3 0-16,-8-3-392 0,1 3-466 0,-9-1-292 15,8-1-106-15,-8 1 0 0,9-5 63 16,-10 0 176-16,10 0 296 0</inkml:trace>
  <inkml:trace contextRef="#ctx0" brushRef="#br0" timeOffset="-2169.419">30973 3665 173 0,'0'4'457'0,"0"0"128"15,0 1 137-15,0-5 56 0,9 5 9 0,-9-2-33 16,0 3-60-16,0-6-76 0,0 3-97 16,0-3-114-16,0 5-101 0,0-5-65 15,0 0-41-15,0 0-32 0,0 0-32 0,0 0-27 16,0 0-25-16,0 0-20 0,7 0-21 0,-7 0-16 16,8 0-12-16,-8-5-6 0,0 5-4 15,9 0-4-15,-9-3-1 0,7 3-8 0,-7-6-19 16,0 6-23-16,0-3-19 0,0-2-15 15,0 0-12-15,0 5-3 0,0-4 15 16,-7 4 18-16,7-4 19 0,-9 4 14 0,1 0 13 16,1 4 9-16,7-4 6 0,-9 4 3 0,2 1 2 15,7 0 0-15,-8-2 2 0,8-3-1 16,0 9 0-16,0-4 0 0,0-1 1 0,0 1 0 16,8 0 1-16,-8-5 0 0,7 4 1 0,2-4-2 15,-2 5 0-15,-7-5-23 0,8-5-48 16,1 5-92-16,-9-4-173 0,7 4-261 0,-7-5-321 15,0-4-150-15,0 4-43 0,0-4 40 16,0 1 149-16,0-1 248 0</inkml:trace>
  <inkml:trace contextRef="#ctx0" brushRef="#br0" timeOffset="171093.748">17346 6785 156 0,'0'-9'572'0,"8"-4"126"0,-1 4 126 16,-7-9 111-16,0 5-137 0,0-9-168 15,0 5-124-15,9-10-104 0,-9 6-108 0,-9-11-97 16,9 1-61-16,0-4-32 0,-7-5-16 16,-1 0-2-16,0 5 8 0,-7-5 11 15,-1 5 18-15,0 4 16 0,-8 0 4 0,1 9-7 16,-9 5-16-16,1 8-21 0,-8 5-22 15,-1 12-22-15,2 10-7 0,-2 4 2 0,2 13 9 16,-2 10 14-16,0 2 13 0,9 11 11 16,0 4-2-16,15 5-5 0,0 8-14 15,8-5-76-15,8 0 0 0,8 6 0 0,8-10 0 16,8-5 0-16,15-4 0 0,0-4 0 0,0-8 0 16,9-14 0-16,-1-1 0 0,7-16 0 15,-7-1 0-15,0-9 0 0,-7-8 0 0,-1-5 0 16,0-9 0-16,-15 1 0 0,7-9 0 15,-15-2 0-15,0 3 0 0,-8-1 0 0,-1-2 0 16,-7 2 0-16,0-1 0 0,0 6 0 16,-7-2 0-16,-1 6 0 0,8 4 0 15,-9 4 0-15,9 0 0 0,0 5 0 0,0 8 0 16,0 9 0-16,0 9 0 0,9 9 0 16,-1 4 0-16,-1 6 0 0,9 3 0 0,-1 4 0 15,1 5 0-15,8 5 0 0,-8-6 0 16,7 6 0-16,-8-1 0 0,1-3 0 0,-8-3 0 15,1 3 0-15,-2-10 0 0,0 1 0 16,-7-6 0-16,-7-8 0 0,0 0 0 0,-2-5 0 16,-6-4 0-16,-9 0 0 0,1-4 0 15,-1-10 0-15,-15-3 0 0,8-1 0 0,-9-8 0 16,1-5 0-16,0-4 0 0,-1 0 0 16,2-5 0-16,14 1 0 0,0-1 0 15,8-1 0-15,0-2-66 0,16 4-252 0,9-5-28 16,6-1-35-16,1-3-69 0,15-1-107 0,9 1-126 15,-1-6-116-15,0 7-99 0,8-6-45 16,7-4 56-16,2 3 134 0,-9 2 166 16,1-6 165-16</inkml:trace>
  <inkml:trace contextRef="#ctx0" brushRef="#br0" timeOffset="171492.532">17722 7288 285 0,'32'-27'553'0,"-17"5"207"16,2 0 193-16,-10 0 39 0,-7 5-64 0,0-5-104 16,-7 9-129-16,7-6-160 0,-17 3-156 15,10 2-92-15,-9 0-62 0,-8 2-46 16,9 3-31-16,-1-1-24 0,0 6-24 0,-7 0-13 15,8 8-6-15,-1 0-25 0,-1 6-56 16,3 2 0-16,-3 6 0 0,10 1 0 0,-2 2 0 16,9 2 0-16,0 3 0 0,9-4 0 15,-2 4 0-15,10-4 0 0,-10 4 0 0,17-7 0 16,-8-1 0-16,-1-5 0 0,8 0 0 16,1-4 0-16,-8-5 0 0,7-4 0 15,-7-4 0-15,-1-5 0 0,2 0 0 0,-3-4 0 16,-5 0 0-16,-1-6 0 0,-8-3 0 0,0 5 0 15,0-5 0-15,0 0 0 0,0 0 0 16,0 0 0-16,0 0 0 0,0 3 0 16,0 2 0-16,7 3 0 0,-7 7 0 0,9-2 0 15,-2 0 0-15,1 4 0 0,8 5 0 16,-9 5 0-16,9 4 0 0,-8 0 0 16,8 3 0-16,0 2 0 0,-9 4 0 0,9-1 0 15,-1 4 0-15,-6 2 0 0,6-1 0 16,-6 4 0-16,5-3 0 0,-5-2 0 0,-1 2 0 15,-8-5 0-15,0-1-54 0,7-3-266 16,-14-5-119-16,7-1-161 0,-8-8-194 0,-1 0-194 16,2-4-98-16,-9-9-9 0,8-1 72 15,-8-7 163-15,9-7 239 0</inkml:trace>
  <inkml:trace contextRef="#ctx0" brushRef="#br0" timeOffset="171634.15">17824 7010 268 0,'-15'-40'744'15,"-1"5"217"-15,9 0 145 0,-2 4 105 0,1 5-149 16,1-1-197-16,7 10-208 0,0-2-190 15,0 6-129-15,0 4-97 0,0 5-79 16,7 4-64-16,1 9-87 0,1 0-11 0,-2 8-110 16,9 10-195-16,-8 0-314 0,-1 8-395 15,2 0-211-15,-9 5-59 0,7 4 40 16,1 0 132-16,0 4 294 0,7-3 383 0</inkml:trace>
  <inkml:trace contextRef="#ctx0" brushRef="#br0" timeOffset="171789.514">17965 7725 814 0,'-7'14'1075'16,"-1"-7"163"-16,0-1 113 0,0-6 59 15,1 0-411-15,-2-6-394 0,2 2-288 0,7 1-266 16,0-6-269-16,7-1-350 0,-7 6-424 16,9-5-217-16,-2 0-57 0,1 1 44 15,8-1 124-15,-9-4 275 0,9-1 386 0</inkml:trace>
  <inkml:trace contextRef="#ctx0" brushRef="#br0" timeOffset="172398.245">18633 6962 354 0,'-8'-5'614'0,"8"1"189"0,-9-5 164 15,2 4-1-15,0-3-90 0,-2 2-104 16,9-1-114-16,-8 2-143 0,1-4-122 16,7 5-70-16,-9-1-55 0,9 5-52 0,-7-5-51 15,7 5-45-15,0 5-37 0,0-5-33 16,7 9-20-16,-7 5-12 0,9-1-18 16,-2 9 0-16,1 4 0 0,1 1 0 0,-2 3 0 15,0 5 0-15,2 2 0 0,6-2-59 0,-6-5-100 16,-2 6-73-16,1-10-81 0,-8 0-112 15,8-4-113-15,-8 0-107 0,0-9-90 0,0-3-67 16,-8-6-16-16,0 1 50 0,1-10 117 16,-9 1 174-16,-1-6 213 0,3-3 209 0,-10-4 188 15,8-1 161-15,-8-4 124 0,1-4 112 16,-1-5 105-16,1-4 47 0,-1 3-11 16,9 2-38-16,-1-1-49 0,9 4-80 0,-2-3-118 15,9 3-84-15,9 5-41 0,-2-4-30 16,9 4-25-16,-1 3-23 0,9 3-39 0,-1-3-34 15,1 10-76-15,7 0-34 0,1 6 0 16,-1 3 0-16,0 9 0 0,-7-1 0 16,8 10 0-16,-9 3-146 0,1 7-125 0,-9 2-158 15,1 1-252-15,-9 4-300 0,-7 0-157 16,0 5-28-16,0 0 40 0,-7 0 127 16,0 0 232-16,-10-5 319 0</inkml:trace>
  <inkml:trace contextRef="#ctx0" brushRef="#br0" timeOffset="172577.765">18421 7482 414 0,'-24'5'920'0,"9"-1"183"0,-1 1 144 16,0 0 102-16,8-5-173 0,1 0-350 15,7-5-216-15,7 0-140 0,1-4-394 0,15 0-76 16,1 0 0-16,0 1 0 0,7 3 0 16,1-3 0-16,6-1 0 0,2 4 0 0,0 1 0 15,7-1 0-15,-9 1 0 0,2 4-497 16,7-4-686-16,-9-1-178 0,2 1-19 15,7 0 79-15,0-5 147 0,8 0 318 0,1-4 392 16</inkml:trace>
  <inkml:trace contextRef="#ctx0" brushRef="#br0" timeOffset="173389.742">19590 7134 236 0,'-9'0'519'0,"2"0"163"0,7 4 184 15,-7-4 33-15,7 5-47 0,0 4-71 0,0-5-80 16,7-1-102-16,0 3-128 0,2-2-81 15,6-4-51-15,1 0-44 0,8-10-41 0,-1 3-42 16,1-11-117-16,-1-1-95 0,8-7 0 16,2 0 0-16,-10-10 0 0,8 1 0 15,-7 0 0-15,-9 0 0 0,1-6 0 16,0 6 0-16,-9-4 0 0,-7 4 0 0,-7 4 0 16,-9 0-75-16,0 1-37 0,1 3 12 15,-17 5 6-15,9-1 13 0,-9 6 14 0,1 3 13 16,0 6 14-16,7 8 6 0,-8 4 14 15,17 5 6-15,-8 5 6 0,7 2 9 0,8 12 19 16,-1 3 16-16,9 4 26 0,0 4 25 16,17 1 29-16,-10 9 21 0,17-2 15 0,-8 7-64 15,15-6-88-15,1 5 0 0,-1-5 0 16,9-3 0-16,6-9 0 0,-7-1 0 16,8-9 0-16,0-4 0 0,1-9 0 0,-1 0 0 15,0-13 0-15,-7 0 0 0,-2-4 0 16,2-9 0-16,-17 0 0 0,1-1 0 0,-1-3 0 15,-15-5 0-15,-1 0 0 0,2 0-38 16,-9-1-44-16,-9 2 18 0,2-2 14 16,-9 6 15-16,-8-5 13 0,9 8 8 0,-1 1 2 15,-7 5 1-15,6 3-1 0,3 5 3 16,-3 9 8-16,3 0 11 0,5 5 14 16,1 7 10-16,1-4 11 0,7 6 5 0,0 4-4 15,0-5-10-15,7 0-19 0,1 0-14 0,8-5-9 16,-1 1-6-16,1-5-3 0,0-4 1 15,8 0 10-15,-9-9 18 0,8 0-4 16,-7-5-19-16,8-4-26 0,-8 0-33 0,-1-8-26 16,-6 4-36-16,-2-9-11 0,0 3 7 15,2 3 17-15,-1-6 26 0,-8-1 23 0,-8 5 22 16,8-3 18-16,0 3 13 0,-9 4 16 16,9 1 20-16,-7 5 14 0,7-1 11 0,0 4 17 15,0 5 18-15,0 0 17 0,0 5 8 16,0 8 6-16,0-4 4 0,7 8-4 15,-7 1-11-15,9-1-19 0,-1 6-20 0,8 4-16 16,-9-5-40-16,9 4-6 0,-1 0-3 16,1 1-82-16,0-5-91 0,-1 1-131 0,-6-7-218 15,6-2-346-15,-8-6-257 0,2-2-77 16,-2-6 14-16,1-6 91 0,-8-6 206 16,0-7 344-16</inkml:trace>
  <inkml:trace contextRef="#ctx0" brushRef="#br0" timeOffset="173562.292">20327 6913 723 0,'-24'-26'1054'0,"9"4"182"16,-1 8 150-16,0-3 109 0,1 7-321 16,7 2-365-16,8-1-495 0,0 4-314 0,8 2 0 15,0-7 0-15,8 10 0 0,-1-4 0 16,8-1 0-16,1 5 0 0,-1 0 0 0,10 0 0 16,-10 0 0-16,8 5 0 0,-7-1 0 15,-1 0-349-15,1 2-1014 0,-1 2-103 16,1 1 30-16,-9-1 108 0,8-2 196 0,1-2 389 15</inkml:trace>
  <inkml:trace contextRef="#ctx0" brushRef="#br0" timeOffset="175669.817">21473 6472 325 0,'-16'-19'846'0,"1"7"151"16,-9-6 105-16,8 9 77 0,-7-3-164 16,6 7-326-16,3-4-245 0,-3 9-135 0,10 0-90 15,-2 9-60-15,2 0-41 0,7 13-24 16,7 0-18-16,2 13-13 0,-2 5-12 0,17 4-14 15,-8 9-13-15,-1 5-10 0,9-2-6 16,-1 7-5-16,1-7-5 0,-8 7-3 0,7-6-20 16,-6 1-46-16,5-7-47 0,-6-6-55 15,-9-5-67-15,10 0-103 0,-17-14-136 0,7-4-150 16,-7-5-135-16,-7-8-86 0,-1-4-17 16,-8-10 83-16,0-4 190 0,-6-8 276 15,-11-5 289-15,10 0 253 0,-16-4 221 0,7-5 196 16,1-1 99-16,0 2 6 0,-1 4-43 15,8-1-62-15,1 0-99 0,8 5-150 0,-1 5-113 16,16-1-68-16,0 0-46 0,7 4-39 16,9 2-28-16,0-1-21 0,15 3-17 15,-7 1-19-15,16 6-15 0,-2 3-13 0,2-4-58 16,-1 4-74-16,9 4-106 0,-10-4-172 16,2 3-261-16,-9 3-312 0,8-3-128 0,-15 2-27 15,7 0 53-15,-8-1 145 0,1 1 245 16</inkml:trace>
  <inkml:trace contextRef="#ctx0" brushRef="#br0" timeOffset="176044.99">21810 6904 347 0,'-7'0'833'0,"7"-4"190"16,-9-1 135-16,2 0 104 0,-1 5-176 0,-1-3-241 15,2 3-243-15,7-6-167 0,0 6-123 16,-7 6-93-16,7-3-150 0,7 2-69 16,-7 9 0-16,7-1 0 0,2 9 0 0,-1 0 0 15,-1 1 0-15,9 2 0 0,-8 2 0 16,8 0 0-16,0-1 0 0,-1 1 0 0,8-5 0 15,-7-6 0-15,8-2 0 0,0 0 0 16,-1-6 0-16,1-3 0 0,7-10 0 16,-8 1 0-16,1-5 0 0,-1-4-146 0,1-4-9 15,0-1 23-15,-8-4 31 0,-9-1 31 16,9 2 27-16,-16-6 19 0,8 10 13 0,-16-6 7 16,8 1 7-16,-16 5 14 0,9 3 18 15,-9 1 21-15,-1 3 16 0,10 10 17 0,-9 0 12 16,1 6 6-16,6 2 2 0,-6 6-12 15,7 3-97-15,0 2 0 0,8 2 0 0,0 5 0 16,0-3 0-16,0 2 0 0,8-1 0 16,8 2 0-16,0-4 0 0,-1-5 0 0,8 1 0 15,1 0 0-15,8-10 0 0,-1 1-38 16,0-9-348-16,9 0-184 0,-9-9-190 16,9 1-187-16,-9-6-133 0,0-3-39 0,1-2 48 15,-9 3 148-15,1-6 217 0,-9-1 231 16</inkml:trace>
  <inkml:trace contextRef="#ctx0" brushRef="#br0" timeOffset="176414.551">22532 7024 380 0,'-7'-14'700'0,"7"1"221"0,-17-1 143 16,10 10 42-16,-2-5-135 0,2 5-171 16,-9 4-187-16,8 0-174 0,8 0-94 0,-7 9-52 15,7-1-42-15,0 6-28 0,0 3-138 16,0 5-85-16,7 5 0 0,1-1 0 0,0 6 0 16,7 6 0-16,1 3 0 0,1-2 0 15,-3 5 0-15,3 5 0 0,6-5 0 16,-8 0 0-16,9 0 0 0,-8-3 0 0,0-6 0 15,-1 0 0-15,1-8 0 0,-9-5 0 16,2-9 0-16,-9 0 0 0,0-13 0 0,0 0 0 16,0-13-187-16,-9 0-17 0,2-15 42 15,-9 3 44-15,1-10 38 0,-1-5 26 0,0-5 31 16,8 1 20-16,-8-4 16 0,9 4 21 16,7-4 22-16,0 3 25 0,0 5 15 15,0 1 19-15,16-1 20 0,-9 5 13 0,9 3 4 16,-1 2-151-16,1 3-1 0,0 5 0 15,8 0 0-15,0 9 0 0,-1 0 0 0,-8 4 0 16,9 9 0-16,-1 0 0 0,1 4 0 16,-8 5 0-16,0 3 0 0,-1 7 0 15,1 3 0-15,-9 1 0 0,-7 2 0 0,8 6 0 16,-16-5-11-16,1 6-572 0,-2-1-320 16,-6 0-261-16,-8-5-85 0,-1 0 15 0,1-4 81 15,-8-4 182-15,-2-8 318 0</inkml:trace>
  <inkml:trace contextRef="#ctx0" brushRef="#br0" timeOffset="176623.042">22148 6855 699 0,'-24'-31'981'0,"8"6"146"0,8-7 120 0,-8 1 97 16,16 5-330-16,0 0-318 0,9-5-162 16,-2 9-110-16,17-5-299 0,-8 5-125 15,8 4 0-15,-9 1 0 0,8 4 0 0,1 4 0 16,-1 4 0-16,-7 5 0 0,8 5 0 15,-17 8 0-15,9 0 0 0,-8 0 0 0,-1 10 0 16,-7 2 0-16,0 3-172 0,-7-2-515 16,-1 0-249-16,-8 1-214 0,-7-5-59 15,7 0 23-15,-8-5 90 0,-7 2 190 0,8-11 288 16</inkml:trace>
  <inkml:trace contextRef="#ctx0" brushRef="#br0" timeOffset="176757.828">21952 6736 480 0,'-24'-8'886'16,"8"-1"160"-16,0 0 109 0,1-4 74 15,6 4-265-15,2 1-308 0,-1-1-237 0,1-1-152 16,-2 6-109-16,9-6-89 0,9 6-117 16,-9 1-163-16,7-1-285 0,1-6-385 0,-1 1-205 15,2 0-88-15,6-8 13 0,1-1 111 16,0-4 258-16,8-4 371 0</inkml:trace>
  <inkml:trace contextRef="#ctx0" brushRef="#br0" timeOffset="176887.935">22084 6238 665 0,'0'-18'1005'0,"0"4"168"15,-7 6 110-15,7-6 69 0,-8 10-334 0,0-1-380 16,0 10-231-16,8-1-164 0,-7 6-110 16,-2 8-119-16,9 4-129 0,-7 8-183 15,7 6-341-15,0-1-366 0,0 4-194 0,0 1-52 16,0 4 42-16,0 5 136 0,7-5 319 16</inkml:trace>
  <inkml:trace contextRef="#ctx0" brushRef="#br0" timeOffset="178246.736">24188 6957 138 0,'-16'9'542'0,"0"-5"127"0,1-4 153 0,-1 0 167 15,8-4-108-15,-8 4-127 0,9-9-87 16,-2 0-83-16,-6-4-120 0,6 3-139 0,-6-2-76 16,-1-1-48-16,-7 0-42 0,-1 4-36 15,-7-4-31-15,-1 3-24 0,-7 6-22 16,8-1-19-16,-8 5-13 0,8 5-11 16,-2 4-4-16,2 9-3 0,8-1-4 0,-1 6-1 15,1-2-1-15,15 10 0 0,0 0 0 16,0 1 1-16,16 3 1 0,8-5 1 0,0 1 4 15,7-4-1-15,8-10-15 0,9-3-41 16,-1-6-52-16,0-12-57 0,1-9-70 0,-2-6-98 16,2-6-113-16,-1-11-115 0,-7-8-103 15,-1 0-63-15,-8-9-5 0,1-4 58 0,-8 0 119 16,-1-1 177-16,-15 1 205 0,0 4 183 16,0 0 153-16,-7 0 130 0,-10 0 121 15,10 9 132-15,-9 4 82 0,8 5 21 0,-8 8-28 16,9 5-49-16,-1 9-63 0,8 8-103 15,-8 5-85-15,8 5-37 0,0 12-3 16,8 5 0-16,-8 10-9 0,8 3-115 0,-1 9-153 16,2 5 0-16,-2 4 0 0,10 0 0 15,-3 4 0-15,3 4 0 0,6-8 0 0,-7 1 0 16,8-6 0-16,7 1 0 0,-8-14 0 16,1 1 0-16,-1-6 0 0,8-9 0 15,-7-7 0-15,0-4 0 0,-1-6 0 0,1-8-163 16,-8-6-48-16,-1-4 52 0,-7-2 49 15,0-7 42-15,-8 2 30 0,7-11 20 0,-14 6 9 16,7-1 7-16,0 1 3 0,-8 3 2 16,0 2 0-16,8 3 1 0,-8 4-3 0,8 7 2 15,0-3 23-15,0 10 18 0,0 4 15 16,0 6 17-16,0-1 17 0,8 8 14 16,-8 1-12-16,8 4-10 0,0 0-7 0,8 0-9 15,-9 0-38-15,10 1-31 0,-3-2 0 16,3-4 0-16,-1 5 0 0,-1-3 0 0,8-7 0 15,1-3 0-15,-1 0 0 0,1-4 0 16,-1 0 0-16,1-10 0 0,0 0 0 16,-1-4 0-16,1-3 0 0,-1-6-1 15,-7 0-117-15,-1-4-16 0,-6 0-1 0,-2 4 24 16,1-4 30-16,-8 0 29 0,-8 0 23 16,8 4 14-16,-16 1 12 0,1 4 19 0,-1-1 19 15,0 9 21-15,1 2 17 0,-1 3 22 16,0 3 23-16,9 2 5 0,-10 9 4 0,10 2-91 15,0 3-36-15,7-1 0 0,0 3 0 16,0 2 0-16,7-6 0 0,0 5 0 0,2-4 0 16,6-1 0-16,1 1 0 0,0-9 0 15,8-1 0-15,-1-2 0 0,1-3-69 0,-1-6-290 16,1-3-93-16,7-2-87 0,-7-6-104 16,-9-2-99-16,8-3-51 0,-7-3-6 15,0 0 53-15,-1 0 113 0,-6 5 190 0,-2-5 236 16,-7 3 228-16,8 3 206 0,-8 2 194 15,-8 0 193-15,8 5 122 0,0 6 33 0,-7-1-21 16,7-2-48-16,0 6-79 0,-9 0-127 16,9 6-106-16,-7-2-56 0,7 5-25 15,0-1-260-15,0 6-47 0,0-1 0 16,7 4 0-16,-7 6 0 0,9-6 0 0,-9 5 0 16,7 0 0-16,1-4 0 0,0 4 0 15,0-5 0-15,-1 1 0 0,9-4 0 0,-8-2 0 16,1-3 0-16,5-4 0 0,-5-5 0 15,-1 0 0-15,8-5 0 0,-9-4 0 0,1-3 0 16,8-7-73-16,-9 3-164 0,2-3 35 16,-2-3 39-16,1 5 43 0,0-5 38 0,0 4 29 15,-1 1 27-15,2-1 16 0,-2 5 19 16,1 4 30-16,1 5 33 0,-2-1 41 16,0 10 42-16,-7-1 39 0,8-1 28 0,1 11-60 15,-2 0-162-15,-7 2 0 0,7 3 0 16,-7 3 0-16,9 1 0 0,-9-2 0 0,8 2 0 15,-8-2 0-15,7-4 0 0,2 1 0 16,-9-4 0-16,7-2 0 0,1-6 0 16,0 2 0-16,-8-8 0 0,15 0 0 0,-6-8 0 15,-2 2 0-15,1-1 0 0,8-7 0 16,-9 0 0-16,9 2 0 0,1-7 0 16,-10 6 0-16,9 1 0 0,-1-2 0 0,1 1 0 15,0-1 0-15,-1 10 0 0,-6-5 0 0,6 9 0 16,-7 0 0-16,0 0 0 0,-1 9 0 15,2 1 0-15,-9-2 0 0,0 5 0 0,-9 1 0 16,2-2 0-16,-9 6-353 0,1-1-263 16,-9 1-288-16,1 1-226 0,-10-6-63 0,2-5 15 15,-8 1 90-15,0-4 187 0,-8-10 294 16</inkml:trace>
  <inkml:trace contextRef="#ctx0" brushRef="#br0" timeOffset="178436.976">24752 6758 631 0,'-7'-26'995'0,"-9"0"170"0,16 0 140 0,-8-1 110 16,16 0-277-16,-8-3-332 0,7 3-202 16,9 0-472-16,0 5-132 0,-1 4 0 0,1 1 0 15,0 8 0-15,-1 0 0 0,1 9 0 16,0 5 0-16,-8 4 0 0,-1 4 0 16,2 9 0-16,-9 0 0 0,0 4 0 0,-9 6-473 15,2-6-558-15,-9-1-216 0,1-1-45 16,-1-7 41-16,0 1 109 0,-8-9 208 0,9-1 329 15</inkml:trace>
  <inkml:trace contextRef="#ctx0" brushRef="#br0" timeOffset="178591.574">24540 6525 722 0,'-7'-18'940'0,"-1"1"135"16,-1 3 95-16,9-4 9 0,-7 1-316 16,14 4-307-16,-7-6-197 0,0 12-130 15,9-7-93-15,-1 9-60 0,-1-4-56 0,2 5-72 16,-2 4-87-16,1 0-134 0,-8-5-191 15,8 5-234-15,0 0-231 0,-8-3-117 16,7-7-13-16,-7 2 81 0,8-6 163 0,0-3 222 16</inkml:trace>
  <inkml:trace contextRef="#ctx0" brushRef="#br0" timeOffset="178748.725">24627 6189 282 0,'7'-21'642'16,"9"-2"229"-16,-16 5 160 0,15 1 58 16,-6-1-111-16,-9 5-134 0,15 4-158 15,-6 0-185-15,-2 5-124 0,0 0-81 0,2 8-63 16,-1 0-53-16,-8 5-44 0,0 9-91 15,0 4-45-15,0 4 0 0,0 6 0 0,-17-2 0 16,10 10-211-16,-17-5-136 0,8 9-209 16,-15 1-311-16,-8-1-238 0,0 0-71 0,-8 0 14 15,-8-4 83-15,0-1 187 0,0 0 300 16</inkml:trace>
  <inkml:trace contextRef="#ctx0" brushRef="#br0" timeOffset="178901.324">23780 6697 741 0,'-24'-9'942'0,"8"-4"129"15,16 4 92-15,-7-4 19 0,14 0-324 16,0-1-290-16,10-4-176 0,14 6-116 16,-8-2-86-16,17 5-60 0,0 0-47 0,5 5-36 15,11 4-67-15,-1 4-95 0,-1 5-175 0,10 0-289 16,-10 5-366-16,1 2-193 0,1 3-60 16,-2 3 28-16,9-4 137 0,-1-1 272 15</inkml:trace>
  <inkml:trace contextRef="#ctx0" brushRef="#br0" timeOffset="179913.861">26510 6811 386 0,'-17'-12'561'15,"3"-2"106"-15,5-4 129 0,-6 5 53 16,6-5-86-16,2 1-80 0,-1 4-55 16,-8-5-58-16,9 1-92 0,-9-1-134 0,8 1-85 15,-15 3-60-15,7 0-46 0,-8 2-39 16,0 3-34-16,-7 9-25 0,8 0-19 16,-8 9-13-16,7 3-9 0,-8 11-5 0,9 3 0 15,-1 5 5-15,0 4 9 0,10 0 6 16,5 0 5-16,9 6 1 0,9-6 0 0,5 0-3 15,3-4-5-15,14 0-8 0,1-8-1 16,6-6-2-16,2-4-2 0,7-8-4 0,-9-5-2 16,10-5-1-16,-9-8-2 0,8-1 0 15,-16-3-1-15,9-5 1 0,-16 0 0 0,-1 0-1 16,1-6 1-16,-8 7-1 0,-9-2-1 16,1 2 0-16,-1-2-2 0,-7 2 1 15,-7 3 1-15,7-4-1 0,-8 5-2 0,8 3-3 16,-7 5-2-16,7 1-6 0,-9 4-1 15,9 8 1-15,-7 0 0 0,7 5 3 0,0 9 2 16,0-1 4-16,0 5 1 0,0 0 1 16,7 4 14-16,-7-4 13 0,9 5 9 15,6 0 3-15,-8-1 2 0,9-5-1 0,1 2-24 16,-3-1-16-16,10 0 0 0,-8-4 0 16,8-9 0-16,-1-1 0 0,1-8 0 15,7 0 0-15,-8-8 0 0,1-1 0 16,-8-4 0-16,8-5 0 0,-8 1 0 0,-9-6 0 15,1 2 0-15,0-2 0 0,-8 2-65 0,0-2 12 16,0 6 19-16,-8-6 13 0,0 5 7 16,8 5 4-16,-7 5 0 0,-2 3 1 15,2 1-1-15,-1 8 4 0,8 5 10 0,-8 4 13 16,8 0 11-16,0 9 10 0,0-3 9 16,8 3 6-16,0 0-8 0,-1 0-45 0,9 4 0 15,-8-8 0-15,8 4 0 0,7-5 0 16,1 1 0-16,-1-4 0 0,1-5 0 0,0-6 0 15,7 2 0-15,0-5 0 0,-8 0 0 16,9-5 0-16,-8-4 0 0,0-4 0 16,-10 0 0-16,3-5-4 0,-1 1-120 15,-9-1-15-15,1 1 11 0,-8-5 18 0,0 3 24 16,-8 3 22-16,-8-7 22 0,1 6 16 16,-1-1 11-16,-8 4 6 0,8 1 6 0,-7 4 9 15,8 5 8-15,-1 4 14 0,8 9 15 16,-8-1 15-16,9 6 13 0,-2 3 7 0,9 2 1 15,0 3-1-15,0 0-7 0,9 4-8 16,6-4-13-16,1 5-10 0,0-10-11 0,-1 5-8 16,8-4-9-16,1-4-11 0,-1-6-31 15,1-4-40-15,0-4-41 0,-8 0-40 0,-1-4-44 16,1-4-39-16,0-6-13 0,-9 1 5 16,1-1 10-16,-8-8 19 0,0 5 30 15,0-5 37-15,-8 0 39 0,1 0 50 0,-2 0 60 16,2 3 55-16,-1-3 40 0,0 9 25 15,8 4 17-15,-8 0 7 0,8 5-6 0,0 4-9 16,0 4-11-16,8 5 0 0,-8 5-3 16,8 4-18-16,7 3-22 0,-6 2-20 15,6 3-17-15,-7 1-15 0,7-1-16 0,1-4-57 16,1 5-92-16,-3-9-164 0,-5-1-255 16,-1-4-356-16,-1-4-191 0,-7-4-51 15,0-5 33-15,0-5 132 0,-7-4 240 16</inkml:trace>
  <inkml:trace contextRef="#ctx0" brushRef="#br0" timeOffset="180081.001">27231 6538 718 0,'-16'-36'1040'15,"1"1"167"-15,7 9 137 0,0-1 104 0,8 6-322 16,0-2-357-16,8 5-230 0,8 1-539 16,0 3 0-16,-1 10 0 0,1 0 0 0,0 8 0 15,8 5 0-15,-17 9 0 0,9 8 0 16,-8 6-117-16,-8 7-1001 0,0 5-240 0,-8 5-58 15,0-1 54-15,0 6 132 0,-8-2 265 16,9 1 452-16</inkml:trace>
  <inkml:trace contextRef="#ctx0" brushRef="#br0" timeOffset="180541.662">28878 6657 372 0,'0'-4'853'0,"-7"-2"201"0,7-1 147 0,-7-2 104 16,-2 4-193-16,-6-4-228 0,6 0-244 15,-6 0-173-15,7 1-164 0,-16-1-303 0,9 4 0 16,-8-3 0-16,7 3 0 0,-8 5 0 16,1 5 0-16,-1 3 0 0,0 6 0 15,1 3 0-15,-1 6 0 0,1 7 0 16,8 1 0-16,6 5 0 0,2-1 0 0,7 4 0 16,7 2 0-16,9-3 0 0,0-1 0 15,8-2 0-15,0-9 0 0,7 1 0 0,7-14 0 16,2 1 0-16,-9-14 0 0,8-6 0 15,1-2 0-15,-9-14 0 0,0 0 0 0,-7-5 0 16,-1-8 0-16,-7 0 0 0,-8 0 0 16,-8-6 0-16,0 2 0 0,0 4 0 0,-15-1 0 15,-1 5 0-15,0 1 0 0,-15 3 0 16,7 5 0-16,-7 9 0 0,-1-1-181 16,8 10-704-16,-7 4-292 0,8 4-99 0,-1 5 11 15,1 0 75-15,8 9 153 0,-1-5 267 16</inkml:trace>
  <inkml:trace contextRef="#ctx0" brushRef="#br0" timeOffset="181043.559">28291 6555 266 0,'-8'-4'454'0,"8"0"99"16,0-1 87-16,-9 1-4 0,9 0 13 15,-7 4 13-15,7-5-22 0,-7 5-46 0,7 0-56 16,-9-4-66-16,1 4-99 0,1 0-90 16,-2 4-53-16,2-4-29 0,-1 5-17 15,0 3-15-15,-7 1-6 0,6 4 0 0,2 5 3 16,-1 4-11-16,-8 5-155 0,16 3 0 15,-7 6 0-15,7 3 0 0,0 1 0 0,7 4 0 16,9 5 0-16,-1-5 0 0,9 0 0 16,8 0 0-16,6-4 0 0,10-4 0 15,6-10 0-15,2 0 0 0,6-12 0 0,1-1 0 16,1-10 0-16,-2-6-5 0,1-1-666 16,-1-10-293-16,1-3-222 0,-8-10-59 0,0 1 26 15,-7-6 89-15,-3-3 198 0,-5 0 319 16</inkml:trace>
  <inkml:trace contextRef="#ctx0" brushRef="#br0" timeOffset="181265.305">29208 6428 95 0,'-7'-19'876'0,"-2"3"232"16,2 2 167-16,-1 0 135 0,0 6 45 0,8-5-374 16,0 4-300-16,0 4-671 0,8 1-110 15,7-1 0-15,-6 5 0 0,15 0 0 16,-10 5 0-16,10 8 0 0,-8 0 0 0,8 5 0 15,-1 9 0-15,-7-1 0 0,8 9 0 0,-17 9 0 16,8 5 0-16,-15 4 0 0,9 0 0 16,-9 9 0-16,0-1 0 0,-9 2 0 0,-6 3 0 15,-1 4-1504-15,-7-4-211 0,-1-3 106 16,-7-6 187-16,0-5 292 0,-1-2 530 16</inkml:trace>
  <inkml:trace contextRef="#ctx0" brushRef="#br0" timeOffset="190373.034">30213 6979 451 0,'0'-4'854'0,"0"4"150"0,-9-5 95 0,9 5 69 16,-7-4-267-16,7 4-251 0,0 0-222 15,-8-4-128-15,8 4-85 0,0 0-61 16,0-5-45-16,0 5-34 0,8-4-26 0,-8 4-21 16,7-5-6-16,-7 5 4 0,9 0 10 15,-2 0 12-15,-7 5 10 0,8 4 10 0,1-1 0 16,-9 1-8-16,0 4-12 0,0 5-14 15,0-1-13-15,0 1-13 0,0 5-27 16,0-7-54-16,0 3-76 0,-9-1-76 0,9-5-145 16,-8 0-277-16,1-4-333 0,-2-6-140 0,9-3-26 15,-7-3 20-15,7-6 118 0,7-4 264 16</inkml:trace>
  <inkml:trace contextRef="#ctx0" brushRef="#br0" timeOffset="191133.675">30166 6816 62 0,'-9'-17'510'16,"2"-2"136"-16,-1-3 143 0,0 5 145 16,0-1-72-16,1 1-115 0,7-5-105 0,-9 4-93 15,2-1-110-15,-1 3-121 0,8-3-73 16,-8 6-41-16,8 1-16 0,-8-2-5 0,8 5 2 16,-7 0 6-16,7 5-3 0,0 0-8 15,0-1-51-15,0 5-129 0,0 5 0 16,0-1 0-16,0 9 0 0,7 5 0 0,1 4 0 15,0 5 0-15,0 8 0 0,-1 0 0 16,9 5 0-16,0 4 0 0,-1-5 0 0,1 2 0 16,0-2 0-16,-1-4 0 0,9 1 0 15,-8-1 0-15,0-9 0 0,-1-3 0 0,-6-5 0 16,6-6 0-16,1-3 0 0,-9-9 0 16,9 0 0-16,0-14 0 0,-8-2 0 15,8-7 0-15,-9-3 0 0,1-10 0 0,-1 1 0 16,2-4 0-16,-9-5 0 0,0 3 0 15,7-3 0-15,-7 9 0 0,0 0 0 0,8 5 0 16,-8 7 0-16,9 2-69 0,-9 7-346 16,7 0-73-16,-7 10-131 0,7-1-178 15,2 2-210-15,6 6-75 0,-6 2 1 0,6 3 80 16,1 2 169-16,0 4 238 0</inkml:trace>
  <inkml:trace contextRef="#ctx0" brushRef="#br0" timeOffset="191568.301">30855 6789 343 0,'9'0'752'0,"-9"-4"166"16,0-5 112-16,0 5 69 0,0-5-222 15,0 0-226-15,-9-4-180 0,2 0-136 0,0 0-89 16,-2-1-53-16,-6 1-35 0,-9 0-26 16,8-1-20-16,0 6-19 0,-7 2-16 0,0 2-11 15,0 8-12-15,-1 2-10 0,1 12-8 16,7-1-2-16,-8 10 1 0,8 3 4 0,1 1 3 15,6 4 0-15,9 0-2 0,-7 0-8 16,14 6-5-16,2-10-7 0,6-1-5 16,1-3-2-16,8-10-1 0,-1 1-2 0,8-9 0 15,-7-4 1-15,7-5-2 0,1-10-1 16,-9 2-1-16,8-9-2 0,-7-1-3 0,-8 1 0 16,-1-6-1-16,1 1-1 0,-8 0 2 15,0 0 1-15,-8 0 1 0,0-5-2 16,0 6 0-16,-8-2 0 0,0 1 0 0,8 4-2 15,-7 5-1-15,7 0-1 0,-9 8-2 16,9 1-2-16,-7 4 0 0,7 4 2 16,0 5 4-16,0 4 2 0,0 5 4 0,0-1 2 15,7 6-1-15,-7-2 0 0,9 7-4 0,-2-3 0 16,9 3-5-16,-8-2-37 0,-1-4-65 16,9 1-87-16,-8-2-136 0,0-7-239 15,7-2-355-15,-6-3-204 0,-2-5-61 0,1 1 19 16,-8-10 101-16,9-3 220 0,-9 0 348 15</inkml:trace>
  <inkml:trace contextRef="#ctx0" brushRef="#br0" timeOffset="191738.465">30841 6657 27 0,'-40'-40'830'0,"0"0"190"16,2 5 119-16,7 4 104 0,7 5 83 0,1 4-441 16,-1 5-304-16,8-1-150 0,9 8-80 15,-2-2-70-15,18 8-204 0,-9-5-77 0,14 4 0 16,10 0 0-16,0 1 0 0,8-1 0 15,6 5 0-15,2 0 0 0,-2 5 0 0,2-1 0 16,0 1-413-16,-2 0-646 0,9-1-236 16,-7 5-64-16,0-6 38 0,6 2 110 15,1 4 273-15,0-4 439 0</inkml:trace>
  <inkml:trace contextRef="#ctx0" brushRef="#br0" timeOffset="192528.154">32150 6640 206 0,'0'-4'381'0,"8"-1"31"15,-8 0 29-15,0 1-92 0,0 4-108 16,8-5-74-16,-8 5-34 0,0 0-21 0,0-5-25 16,0 5-13-16,0 0-18 0,0 0-16 15,0-4-20-15,0 4 5 0,-8 0 27 0,8-4 50 16,0 4 73-16,0-5 92 0,-8 5 116 15,8-3 94-15,0-2 44 0,0 1-1 0,-7-1-25 16,7-4-50-16,-9 5-73 0,9-5-65 16,-7 4-34-16,7 1-20 0,-8 0-23 0,8 4-31 15,0 4-25-15,-8 0-18 0,0 10-110 16,1 8-46-16,-1 4 0 0,0 4 0 16,-7 11 0-16,-1 3 0 0,8 0 0 0,-8 4 0 15,0-3 0-15,1-1 0 0,6-4 0 16,2-1 0-16,-1-12 0 0,8-1 0 15,0-8 0-15,0-4 0 0,0-11 0 0,8-6 0 16,-1-6 0-16,2-10 0 0,-1-6 0 16,-1-10 0-16,2-1 0 0,-2-8 0 0,1-5 0 15,0-4 0-15,0 0 0 0,8-4 0 16,-9 3 0-16,9 7 0 0,-8 2 0 0,15 5 0 16,-8 10 0-16,1 2 0 0,0 12 0 15,-1 2 0-15,1 5 0 0,8 9 0 16,-8 9 0-16,-1 5 0 0,1 2 0 0,0 12 0 15,-1 2 0-15,-6 1 0 0,6 9 0 16,-7 0 0-16,7 4 0 0,-6-4 0 16,6-1 0-16,-6 1 0 0,-2-5 0 0,9 0-219 15,-8-3-151-15,-1-1-126 0,-7-10-170 0,9 2-207 16,-18-6-177-16,9-4-54 0,-7 1 30 16,-10-6 114-16,10-3 196 0,-9-5 256 15</inkml:trace>
  <inkml:trace contextRef="#ctx0" brushRef="#br0" timeOffset="192708.278">32033 6869 653 0,'-31'-18'868'0,"7"4"140"0,0-3 96 16,8 4-13-16,1 5-263 0,7-6-229 15,8 1-176-15,0 4-108 0,8-4-70 0,16 4-47 16,-9 0-31-16,8 5-28 0,10-1-30 16,5 5-30-16,-6-4-24 0,14 8-19 15,-6-4-20-15,7 5-69 0,0-5-93 0,0 4-136 16,0 0-195-16,1 1-298 0,-10-1-290 15,2-4-98-15,-1 0 2 0,-8 0 91 16,0-4 170-16,2-5 286 0</inkml:trace>
  <inkml:trace contextRef="#ctx0" brushRef="#br0" timeOffset="193269.846">32716 6577 346 0,'-9'-17'825'16,"-6"4"162"-16,-1-5 113 0,9 9 84 0,-2-4-197 15,2 8-287-15,-1 1-229 0,8 4-120 16,0 0-75-16,0 9-49 0,0 4-21 15,8 5 5-15,-8 4-1 0,7 5-100 0,-7 8-110 16,9 0 0-16,-9 9 0 0,7-4 0 16,-7 4 0-16,0 1 0 0,8-6 0 0,-8 1 0 15,8-5 0-15,-8-9 0 0,0-4 0 16,8 0 0-16,-1-9 0 0,-7-4 0 0,0-9 0 16,0-3 0-16,0-6 0 0,0-5 0 15,0-7 0-15,-7-2 0 0,-1-8 0 16,0 0 0-16,0-4-2 0,1-4-2 15,-2-2 1-15,2 2-1 0,7-1 0 0,0 5-1 16,7 3-1-16,2 1 1 0,-2 6 0 0,9 2 2 16,-1 6-1-16,1 4 2 0,0 4-1 15,-8 0 1-15,8 4 2 0,-1 5 1 0,1 5 3 16,-9 4 0-16,1 0 5 0,1-1-1 16,-9 10 0-16,7-1-2 0,-14 2 0 15,7 2-3-15,-9-2-17 0,1 2-28 0,1-3-29 16,-2-1-24-16,2-3-15 0,-1-5-13 15,1 4 2-15,-2-9 10 0,2 0 20 0,7 1 19 16,0-1 11-16,7-4 13 0,2 0 11 16,-2 0 14-16,8 5 9 0,1-5 7 15,8 0 4-15,0 4 2 0,-1 0 1 0,1 1 3 16,-1 4 2-16,1 4 13 0,-1 1 22 16,-6-2 24-16,6 11 17 0,-15-2 24 15,8 2 20-15,-16 3 0 0,0 1-12 16,-9-1-18-16,2 6-17 0,-10-7-22 0,-6 2-23 15,8 0-16-15,-9-6-8 0,-8-2-7 16,1-6-8-16,0 0-27 0,-1-4-39 0,1-5-49 16,0-4-57-16,0-4-64 0,7-5-86 0,1-4-121 15,7-5-175-15,8-1-215 0,0-2-163 16,16-1-52-16,0 0 28 0,8 0 116 16,7 0 195-16,8-5 255 0</inkml:trace>
  <inkml:trace contextRef="#ctx0" brushRef="#br0" timeOffset="193714.803">33766 6715 465 0,'-7'-9'871'16,"7"0"139"-16,-16 0 91 0,1-4 71 0,-9-1-248 16,8 0-292-16,-15 3-206 0,8-3-103 15,-1 4-61-15,1 6-50 0,-1 0-36 0,0 8-16 16,1 5-3-16,7 10 0 0,0-2-14 15,1 10-143-15,7 3 0 0,0 5 0 16,8 0 0-16,8 5 0 0,0 0 0 0,7-5 0 16,1 1 0-16,7-5 0 0,8-1 0 15,9-3 0-15,0-5 0 0,-2 0 0 0,2-5 0 16,7-8 0-16,-7 0 0 0,6-9 0 16,-7 0 0-16,1-9 0 0,-9 0 0 15,0 0 0-15,-7-8 0 0,-1 4 0 0,-7-4-44 16,0-6-92-16,-16 1 17 0,0 0 22 15,0 0 20-15,-8 0 19 0,-7-1 16 0,-1 2 14 16,-8-2 11-16,0 11 8 0,1-6 13 16,-1 9 19-16,1 4 22 0,-1 5 22 0,8 0 19 15,1 9 15-15,-1 0 5 0,0 5-6 16,9-2-12-16,-1 7-81 0,8 3-7 16,0-5 0-16,8 1 0 0,-1 4 0 0,9-4 0 15,0-5 0-15,8 1 0 0,-1-6-158 16,1 1-127-16,-1-9-152 0,8 0-224 0,1-9-262 15,-9 1-175-15,9-11-51 0,-1-3 28 16,-7-1 118-16,-1-2 220 0,1-6 295 16</inkml:trace>
  <inkml:trace contextRef="#ctx0" brushRef="#br0" timeOffset="193884.43">34198 6587 607 0,'-7'-23'878'16,"-10"6"163"-16,10 4 113 0,-9-1 0 0,1 10-186 15,6-1-211-15,-6 10-177 0,7-1-102 16,-7 5-70-16,6 0-242 0,2 4-166 0,-1 0 0 15,8 5 0-15,0-4 0 0,8 2 0 16,-1-2 0-16,2 0 0 0,6-7 0 16,8 3 0-16,-7-1 0 0,8-4-346 0,0 4-505 15,-10-5-299-15,10-4-108 0,-8 0-1 16,8-4 65-16,-8-1 162 0,-1 1 296 0</inkml:trace>
  <inkml:trace contextRef="#ctx0" brushRef="#br0" timeOffset="194110.698">34120 6750 686 0,'-16'17'967'0,"1"-8"129"0,-1 4 96 15,8 0 76-15,-8-4-324 0,16 4-305 16,0 0-159-16,0 1-84 0,8 4-63 0,0 0-143 16,0-1-190-16,8 1 0 0,-1-1 0 15,1 1 0-15,7 0 0 0,1-4 0 0,0-2 0 16,-1-3 0-16,8-5 0 0,-7-4 0 15,7-8 0-15,1-1-114 0,-8-9-377 0,-1 1-181 16,8-10-187-16,-7-4-159 0,-1 1-94 16,1-7 1-16,-9-1 92 0,8-3 180 15,-14-2 228-15</inkml:trace>
  <inkml:trace contextRef="#ctx0" brushRef="#br0" timeOffset="194420.806">34559 6476 15 0,'-7'-23'518'0,"7"2"190"0,0 7 193 0,-9 10 135 15,9 4-46-15,-8 4-137 0,8 6-142 16,0 3-134-16,-7 9-143 0,7 5-88 15,7-1-40-15,-7 9-18 0,0 5-22 0,8 0-28 16,1 0-234-16,-9 4-4 0,7-1 0 16,0-2 0-16,2-3 0 0,-9-1 0 0,8-2 0 15,-1-5 0-15,-7-3 0 0,0-10 0 16,0 1-10-16,0-5-319 0,0-3-40 16,-7-10-17-16,-1-5 18 0,-1-4 43 0,2-4 57 15,0-9 91-15,-2 0 108 0,1 0 99 16,1 0 79-16,-2-6 59 0,2 7 50 0,-1 4 17 15,8-2-4-15,0 6-5 0,0 4 3 16,8-4 3-16,-1 9-7 0,2-1-11 0,-2 5-30 16,10 0-184-16,-3 0 0 0,3 9 0 15,6-5 0-15,-7 5 0 0,8-4 0 16,-1 4 0-16,1-1 0 0,-9-2-428 0,1-2-255 16,7-4-385-16,-6-4-156 0,-3-6-20 15,3-3 59-15,-10-1 130 0,2-7 231 0,6-1 379 16</inkml:trace>
  <inkml:trace contextRef="#ctx0" brushRef="#br0" timeOffset="194581.736">34724 6216 678 0,'-16'-32'1057'15,"-8"10"157"-15,9 0 125 0,-1 9 100 16,0 0-288-16,9 4-403 0,-9 5-220 0,8 8-491 16,-8 1-37-16,1 9 0 0,-1 7 0 15,9 2 0-15,-10 7 0 0,1 1 0 0,1 9 0 16,7-5 0-16,-7 5-981 0,7-1-327 15,0 1-89-15,0 0 33 0,8-5 102 0,0 1 221 16,8-6 428-16</inkml:trace>
  <inkml:trace contextRef="#ctx0" brushRef="#br0" timeOffset="194995.981">35665 6741 249 0,'-16'0'815'0,"-7"-5"162"0,8 1 111 0,-1-5 85 15,-1 1-120-15,3-1-282 0,-3-5-237 16,1 6-114-16,1-5-72 0,-8-1-53 16,-1 0-47-16,1 7-35 0,-1-3-206 0,1 6-7 15,-1 4 0-15,-7 4 0 0,7 6 0 16,-8 7 0-16,9 1 0 0,-1 8 0 0,9 5 0 15,-1 4 0-15,0 4 0 0,16 5 0 16,0-3 0-16,9 3 0 0,6-5 0 16,8-3 0-16,9-1 0 0,15-8 0 0,1-6 0 15,-1-7 0-15,7-9 0 0,-7-5 0 16,8-5 0-16,-8-9 0 0,0-7 0 0,-7-2 0 16,-9-8 0-16,-7 0 0 0,-8-4 0 15,-9-4 0-15,1-1 0 0,-16 5 0 16,-8-6 0-16,1 2 0 0,-8 4 0 0,-10 0 0 15,2 8 0-15,8 1 0 0,-8 7-318 16,-2 11-93-16,10 0-110 0,-1 8-184 16,9 3-228-16,8 2-134 0,-9 3-31 0,16 2 45 15,0-1 124-15,16 0 220 0,-9-2 279 16</inkml:trace>
  <inkml:trace contextRef="#ctx0" brushRef="#br0" timeOffset="195237.779">36081 6577 54 0,'8'-4'792'0,"0"-5"218"16,-1 5 143-16,2-1 111 0,-9 1 3 0,0 0-316 15,0 4-296-15,0 4-154 0,0 0-81 0,0 5-296 16,-9 4-124-16,9 9 0 0,0 1 0 16,-7 2 0-16,7 8 0 0,0 2 0 15,0 0 0-15,0 0 0 0,0 0 0 0,0 5 0 16,7-5 0-16,-7 1 0 0,9-1 0 15,-2-4 0-15,1-1 0 0,-8-3 0 0,9-4 0 16,-9-6 0-16,7-3-760 0,-14-1-277 0,7-5-180 16,-9-8-30-16,1 0 45 0,1-8 120 15,-9-5 207-15,8-1 294 0</inkml:trace>
  <inkml:trace contextRef="#ctx0" brushRef="#br0" timeOffset="195432.035">35908 6837 14 0,'-31'-35'680'15,"8"0"222"-15,7 4 142 0,-8 5 99 16,9 0-16-16,7-1-228 0,8 6-234 0,0 2-162 15,8-2-86-15,7 2-56 0,1 2-41 16,8 4-204-16,7 0-116 0,0-1 0 16,8 10 0-16,1 4 0 0,-1 4 0 0,0 5 0 15,1 4 0-15,-9 5 0 0,9 4 0 0,-9 0 0 16,0 5 0-16,0 3 0 0,-8 1 0 16,-7 0 0-16,1 4-117 0,-10 0-680 0,-7 2-301 15,0-2-151-15,-7 0-24 0,-2 0 58 16,-6 0 137-16,-9 1 257 0,8-1 347 0</inkml:trace>
  <inkml:trace contextRef="#ctx0" brushRef="#br0" timeOffset="195615.967">35979 7200 241 0,'-16'0'938'0,"1"4"202"16,6-4 135-16,2-4 124 0,-1 4-17 16,16-9-384-16,-1 5-277 0,17-5-624 15,-1 0-97-15,1 5 0 0,8-2 0 0,-1 6 0 16,9 0 0-16,-9 0 0 0,0 6 0 0,0-6 0 15,1 4 0-15,-1 0 0 0,0-4 0 16,2 5 0-16,-2-5-110 0,0 0-1220 0,1-5-126 16,6-3 7-16,9-5 93 0,1-5 181 15,-1-1 339-15,16-7 392 0</inkml:trace>
  <inkml:trace contextRef="#ctx0" brushRef="#br0" timeOffset="196035.718">37477 6264 471 0,'-23'-13'942'0,"8"4"135"0,-1-4 70 15,8 4 48-15,-8 1-210 0,16-1-408 0,-7 4-211 16,7 5-83-16,7 0-15 0,-7 5 3 16,8 4 7-16,-8 8 9 0,8 5-243 15,0 9-44-15,-8 4 0 0,7 10 0 0,2 2 0 16,-9 11 0-16,7 4 0 0,1 5 0 0,-8-2 0 15,8 2 0-15,0-2 0 0,-8-3 0 16,7 1 0-16,2-6 0 0,-2-8 0 0,1-2 0 16,1-10 0-16,-9-2 0 0,0-9-16 15,0-8-545-15,-9-5-64 0,-6-4-79 0,6-9-59 16,-6-5-2-16,-8-8 48 0,-1-5 88 0,1-3 153 16,-10-10 201-16,2-1 223 0,-8-3 213 15,8 0 204-15,0-1 170 0,0 1 87 16,-1 0 29-16,8 9-29 0,0-1-75 0,9 1-115 15,7 3-119-15,0 1-66 0,8 5-43 0,8-1-28 16,8 0-31-16,0 5-38 0,8 0-34 16,7 4-30-16,8 0-22 0,0 5-18 0,8 8-11 15,0 1-31-15,8 4-60 0,0 4-73 0,0 4-119 16,0 1-182-16,-1 0-246 0,2-1-228 16,-9 5-130-16,0-3-24 0,0-3 64 0,-8-2 153 15,-7 4 232-15</inkml:trace>
  <inkml:trace contextRef="#ctx0" brushRef="#br0" timeOffset="196566.816">38050 6874 439 0,'0'-9'741'0,"-7"-5"192"0,-9-3 132 16,8 3 19-16,-15 1-138 0,-1-1-159 15,1 6-148-15,-1-1-135 0,0 5-88 0,8 4-59 16,-7 4-77-16,-1 5-280 0,1 5 0 0,-1 3 0 16,9 4 0-16,-8 7 0 0,7 2 0 15,8 0 0-15,-1 2 0 0,2 3 0 0,14-3 0 16,2-2 0-16,-1-4 0 0,8 2 0 15,7-12 0-15,1 3 0 0,-1-3 0 16,8-6 0-16,-7-6 0 0,7 1 0 0,0-10 0 16,-8-3 0-16,1-5 0 0,8-1 0 15,-17-3-77-15,9-6-221 0,-8 2 47 0,0-7 53 16,-1 3 50-16,-6-2 47 0,-2-4 36 0,-7 4 27 16,0 1 27-16,0 3 32 0,0 7 35 15,0-3 30-15,-7 7 24 0,7 6 28 0,-9 3 23 16,9 3 16-16,0 9 7 0,-8-1 9 0,8 6-132 15,0-1-61-15,0 4 0 0,0 6 0 16,0-2 0-16,8 6 0 0,-8-4 0 16,9 2 0-16,-2-3 0 0,0 5 0 0,10-6 0 15,-1-2 0-15,-1-1 0 0,1-5 0 0,0-4 0 16,7-5 0-16,-8-4 0 0,9-4 0 16,-8-1 0-16,-1-9 0 0,1 2-277 15,0-2-67-15,-1-4 31 0,-6-3 35 0,-2-2 35 16,-7-3 31-16,8-5 33 0,-8 5 44 0,0-5 65 15,0 9 78-15,-8 0 78 0,8 4 72 16,0 4 57-16,0 5 40 0,-7 2 21 0,7 7 12 16,0 4 4-16,0-1 0 0,-9 11-111 15,9 0-181-15,0 8 0 0,0-5 0 0,0 10 0 16,0-1 0-16,0 0 0 0,9 1 0 0,-2-1 0 16,-7 1 0-16,8-6 0 0,0 3 0 15,0-3 0-15,-1-7-657 0,-7-5-431 0,9-5-179 16,-2-4-33-16,-7-9 53 0,8 0 120 15,-8-8 247-15,8-1 367 0</inkml:trace>
  <inkml:trace contextRef="#ctx0" brushRef="#br0" timeOffset="196716.793">38333 6534 738 0,'-16'-23'1086'0,"0"2"137"0,1 3 79 16,6-1 64-16,-6 12-328 0,7 2-407 0,0 1-239 15,1 8-126-15,-1 1-117 0,8 7-149 16,0 2 0-16,0 4 0 0,0 8-182 0,0 0-432 15,0 9-416-15,-8 5-220 0,8 0-70 16,-8 4 40-16,8 5 125 0,-7 0 298 16,7 3 401-16</inkml:trace>
  <inkml:trace contextRef="#ctx0" brushRef="#br0" timeOffset="196887.672">38168 7641 897 0,'-23'5'1207'15,"6"-5"152"-15,-6-5 82 0,8-3 45 0,-1-1-421 16,0 0-464-16,8 4-466 0,1-3-135 16,-2 2 0-16,9-1 0 0,0 2 0 0,9 1-398 15,-2-1-344-15,9 1-366 0,-1-1-146 16,1 0-15-16,1-4 66 0,6 2 151 0,-8-2 286 16</inkml:trace>
  <inkml:trace contextRef="#ctx0" brushRef="#br0" timeOffset="197184.893">39196 6520 195 0,'-8'-13'846'0,"8"4"198"0,0 5 120 15,0-5 74-15,0 5-88 0,0 4-291 16,0 0-279-16,0 0-137 0,8 4-50 0,-8 1-114 15,8 7-279-15,-1 6 0 0,-7 4 0 0,9 5 0 16,-9 3 0-16,0 2 0 0,0 8 0 16,-9-1 0-16,9 9 0 0,-7-4 0 0,-1 5 0 15,8 0 0-15,0-1 0 0,0-4 0 0,0 0 0 16,0 0 0-16,0-9 0 0,8 2 0 16,-1-11 0-16,2 0 0 0,-9-4 0 0,7-9 0 15,1 1-1217-15,8-14-234 0,-9 0 23 16,9-9 99-16,-1-5 162 0,9-7 273 0,-8-1 344 15</inkml:trace>
  <inkml:trace contextRef="#ctx0" brushRef="#br0" timeOffset="197399.317">39494 6697 254 0,'0'-13'931'0,"7"-5"195"0,2 5 110 0,-1 0 88 16,-8-1-60-16,7 5-399 0,2-4-307 0,-9 8-151 15,7-3-181-15,1 8-226 0,-8 0 0 0,8 0 0 16,0 8 0-16,-1 1 0 0,-7 5 0 15,9 4 0-15,-9-1 0 0,0 10 0 0,7-5 0 16,-7 4 0-16,0 5 0 0,0-5 0 0,0 5 0 16,8 0 0-16,-8-4 0 0,0 4 0 0,-8-5 0 15,8 1 0-15,0-6 0 0,0 6-846 16,0-10-343-16,-7 1-109 0,7 0 13 0,0-4 84 16,-9-2 160-16,2 2 250 0,-9-2 319 15</inkml:trace>
  <inkml:trace contextRef="#ctx0" brushRef="#br0" timeOffset="197600.832">39204 6992 177 0,'-31'-13'853'16,"-1"4"197"-16,8 1 125 0,0-1 98 15,9 0-45-15,-1 0-300 0,0-1-291 0,16 7-148 16,-7-6-108-16,14 0-381 0,-7 5 0 16,16-6 0-16,8 7 0 0,0-6 0 0,-1 5 0 15,17-1 0-15,-9 1 0 0,8 4 0 0,0 0 0 16,-8 0 0-16,1 0 0 0,-1 0 0 15,0 0 0-15,-7 0 0 0,-1 4-373 0,1 1-890 16,-8-1-127-16,8-4 5 0,-8 3 84 16,7 3 154-16,1-3 303 0,-1 7 396 0</inkml:trace>
  <inkml:trace contextRef="#ctx0" brushRef="#br0" timeOffset="197769.94">40122 7014 469 0,'7'10'1058'0,"2"2"186"0,-9-3 99 15,0 0 98-15,0-4-128 0,0-1-425 16,0 1-453-16,0-2-435 0,0-3 0 0,0 0 0 16,0 0 0-16,0 0 0 0,0 0 0 0,0 0 0 15,0 0 0-15,0 0-251 0,0 0-782 16,0 0-240-16,0 0-59 0,0 0 45 0,0 0 100 16,0 0 219-16,0 0 346 0</inkml:trace>
  <inkml:trace contextRef="#ctx0" brushRef="#br0" timeOffset="198324.984">39643 6612 184 0,'-8'-4'338'0,"8"0"63"0,-8-1 17 0,8 2-4 16,-8-2 8-16,8-4 22 0,-7 4 48 15,7 1 57-15,-8 0 30 0,8-1-9 0,-8 1-41 16,8-1-58-16,-8 1-74 0,8 0-85 0,0 4-56 16,-7-5-22-16,7 1 4 0,0 0 10 0,-9 4 5 15,9-5 0-15,0 1-64 0,0 4-189 16,-7 0 0-16,7-5 0 0,0 5 0 0,-8 0 0 15,8 0 0-15,0 5 0 0,-8-1 0 16,0 9 0-16,8 0 0 0,-7 5 0 0,7 0 0 16,0-1 0-16,0 1 0 0,0-1 0 0,0 6 0 15,0-1 0-15,0 0 0 0,0 0 0 0,0 4 0 16,7-4 0-16,-7 9 0 0,0-5 0 0,8 6 0 16,-8-6 0-16,8 4 0 0,-8-2 0 0,0 2 0 15,8-3 0-15,-8-1 0 0,0 1 0 0,0-1 0 16,0 0-815-16,0-3-632 0,0-5-4 15,0 4 79-15,0-9 132 0,0 5 245 0,0-10 367 16</inkml:trace>
  <inkml:trace contextRef="#ctx0" brushRef="#br0" timeOffset="202698.982">17181 8360 358 0,'-16'-8'835'16,"9"-1"143"-16,-9 0 106 0,0 0 76 0,1 0-182 15,6 1-290-15,-6-6-193 0,-1 1-81 16,9 0-47-16,-1 3-28 0,8-2-17 0,-8-1-149 16,8 3-173-16,0 1 0 0,8 6 0 15,0 3 0-15,7 3 0 0,8 6 0 16,1 10 0-16,8 7 0 0,-1 9 0 0,9 9 0 16,-2 5 0-16,2 0 0 0,7 8 0 15,0-4 0-15,8-1 0 0,-8 1 0 0,0-4 0 16,7-9 0-16,-14 0 0 0,7-14 0 15,-7-3 0-15,-2-7 0 0,-7-11 0 16,2-10 0-16,-10-8 0 0,-8-13 0 0,1-5 0 16,-16-13 0-16,8-4 0 0,-16 0 0 15,8-6 0-15,-7 1 0 0,-9 5 0 0,8 4 0 16,0 3 0-16,0 10 0 0,1 5 0 0,7 4 0 16,-9 9 0-16,9 9 0 0,0 4 0 15,0 13 0-15,9 4-367 0,-9 10-326 16,7 4-256-16,1-1-193 0,8 5-47 15,0 6 27-15,7-6 92 0,1-3 198 0,-1-2 302 16</inkml:trace>
  <inkml:trace contextRef="#ctx0" brushRef="#br0" timeOffset="202897.755">18138 8607 720 0,'-8'-12'992'0,"1"-2"155"16,-2 2 125-16,-6-2 84 0,8 5-358 15,-2 0-330-15,2 0-195 0,-1 5-144 0,0 4-118 16,8 0-186-16,0 4-25 0,0 5 0 15,8 9 0-15,0-1 0 0,-1 6 0 0,2 3 0 16,6 4 0-16,-8 2 0 0,9-1 0 16,-8-5 0-16,8 1 0 0,0-10-202 15,-1 5-152-15,-6-9-185 0,-2-8-272 0,9-1-254 16,-8-8-90-16,-1-10 0 0,2-7 65 16,-9-1 167-16,7-13 282 0</inkml:trace>
  <inkml:trace contextRef="#ctx0" brushRef="#br0" timeOffset="203048.353">18208 8396 77 0,'-7'-23'781'0,"-9"2"197"0,8 7 141 16,-8 1 111-16,9 4-15 0,-9 1-322 16,8 3-306-16,8-4-186 0,-7 9-134 15,7-4-106-15,7 4-76 0,-7 0-58 0,8 0-84 16,0 0-107-16,0 0-181 0,-8 4-319 16,7-4-341-16,2 0-164 0,-2 0-34 0,-7-4 44 15,8 0 148-15,1-5 302 0</inkml:trace>
  <inkml:trace contextRef="#ctx0" brushRef="#br0" timeOffset="203203.451">18170 8074 720 0,'-16'-5'1005'0,"-8"-3"156"0,8 3 136 15,9 1 98-15,-8-1-347 0,6 1-355 16,2-1-201-16,7 1-143 0,7 0-318 0,2-5-31 16,6 5 0-16,8-1 0 0,1 5 0 15,-1 0 0-15,8 0 0 0,2 9 0 0,-2-6-457 16,0 11-395-16,1 0-310 15,-1 3-126-15,0 1 5 0,1-5 77 0,7 0 187 16,8 6 366-16</inkml:trace>
  <inkml:trace contextRef="#ctx0" brushRef="#br0" timeOffset="204079.971">19095 8417 346 0,'-7'-3'604'0,"7"-1"159"0,-8-5 159 0,8 4 22 15,-8-4-127-15,8 1-111 0,-8 2-89 16,8-2-110-16,0 3-118 0,0 1-69 0,-7 0-47 16,7 4-43-16,0 0-41 0,0 4-34 15,0 5-28-15,0 8-24 0,0 5-15 16,0 10-14-16,7 7-57 0,-7 5-17 0,0 6 0 15,0-3 0-15,0 6 0 0,0 1 0 16,8-10 0-16,-8-5 0 0,0-4 0 16,8-8 0-16,-8-4 0 0,8-6 0 0,-8-8 0 15,7-9 0-15,2-9 0 0,-9-8 0 16,0-11 0-16,7-7 0 0,-7-4 0 0,-7-5 0 16,7-6 0-16,-9-1 0 0,2 2 0 15,-1-4 0-15,0 9 0 0,0 0 0 0,8 4 0 16,-7 5 0-16,7 8 0 0,0 0 0 15,7 14 0-15,1 0 0 0,0 8 0 16,7 10 0-16,1 4 0 0,-1 4 0 0,1 9 0 16,8 4 0-16,-1 6 0 0,1-7 0 15,0 7 0-15,7-6 0 0,-8 1 0 0,9-10 0 16,-8 1 0-16,0-4 0 0,-1-5 0 16,1-9 0-16,-9 0 0 0,1-6-53 0,0-2-67 15,-1-5 14-15,-15-1 17 0,7-3 19 16,-7-1 20-16,0 0 20 0,0 1 16 15,-7-1 8-15,7 1 13 0,-8 4 14 0,1-1 18 16,7 5 10-16,-9 4 7 0,9 2 7 16,0 6 7-16,0 2 4 0,0 9 4 15,0-1 3-15,9 9-81 0,-2 3 0 0,-7 3 0 16,8 7 0-16,-1 1 0 0,2 3 0 16,6 1 0-16,-7-5 0 0,0 5 0 0,8-5 0 15,-1-4 0-15,1-5 0 0,0-4-359 16,-1-3-339-16,1-7-381 0,0-3-154 0,-8-9-21 15,8-9 50-15,-1-3 124 0,1-11 259 16,0-4 385-16</inkml:trace>
  <inkml:trace contextRef="#ctx0" brushRef="#br0" timeOffset="204743.813">19817 8369 238 0,'-7'0'475'0,"7"0"43"0,-8 0 23 0,8 4-46 16,-8 2-196-16,8-3-154 0,-8-3-128 15,8 5-116-15,0-1-99 0,0 1-71 16,0 0-40-16,0-2-8 0,0-3 47 0,0 6 99 16,0-6 128-16,0 4 131 0,0-4 113 15,0 3 99-15,0-3 91 0,0 0 73 16,0 0 56-16,0-3 46 0,-7 3 7 0,7-4-22 16,0 4-43-16,-9-6-54 0,9 3-67 15,0-2-71-15,-8 0-42 0,8 5-20 0,0-4-14 16,0 4-19-16,0 0-22 0,0 0-26 15,0 4-21-15,0 6-13 0,0-1-11 16,0 7-88-16,8 7-40 0,-8-1 0 0,9 9 0 16,-2 4 0-16,-7 5 0 0,16-1 0 15,-8 5 0-15,-8-3 0 0,7-2 0 0,1-4 0 16,0-4 0-16,0-4 0 0,-1-6 0 16,2-2 0-16,-9-6 0 0,7-4 0 0,-7-9 0 15,8-9 0-15,-8-4 0 16,0-10 0-16,0-3 0 0,0-5 0 0,-8-4 0 15,8-5 0-15,-7-4 0 0,-2 0 0 16,2 0 0-16,-1 4 0 0,0-4 0 0,0 9 0 16,8 4 0-16,-7 5 0 0,7 3 0 15,7 5 0-15,-7 9 0 0,8 1 0 0,0 8 0 16,0 0 0-16,8 8 0 0,-9 5 0 16,9 5 0-16,-1 1 0 0,1 7 0 0,0-1 0 15,8 3 0-15,-9 2 0 0,8 1 0 16,-6 0 0-16,6 1 0 0,1-1 0 0,-1-6 0 15,1 1 0-15,-1-3 0 0,1-1 0 16,-9-4 0-16,1-5 0 0,8 0 0 16,-17-8 0-16,9-1 0 0,-8-8 0 0,0-5 0 15,0 0 0-15,-8-9 0 0,7-3 0 16,-7-6 0-16,-7 1 0 0,7-5 0 0,-8-1 0 16,0-3 0-16,0-4 0 0,1-1 0 0,-2-1 0 15,2 6 0-15,-1 5 0 0,8 3 0 16,-9 5 0-16,9 0 0 0,0 9 0 15,0 0 0-15,9 4 0 0,-9 5 0 16,8 4 0-16,-8 4 0 0,7 9-321 0,-7 0-607 16,9 5-269-16,-2 0-93 0,-7-5 18 15,16 4 82-15,-8-3 183 0,8 0 325 0</inkml:trace>
  <inkml:trace contextRef="#ctx0" brushRef="#br0" timeOffset="205010.75">20720 8268 540 0,'-9'-4'917'0,"2"-2"159"0,7 3 122 15,-8 3 87-15,0 0-271 0,8 0-320 16,-8 3-185-16,8 3-107 0,-7 2-80 0,7 6-88 16,-9 3-234-16,9 5 0 0,0 5 0 15,0 3 0-15,0 5 0 0,0 6 0 0,0-1 0 16,0 4 0-16,0 0 0 0,0 4 0 15,0-3 0-15,0-6 0 0,9-4 0 16,-2-4 0-16,-7-9 0 0,8 0 0 16,-8-9 0-16,0-4 0 0,8-5-650 0,-8-8-275 15,0-8-235-15,8-11-69 0,-8-3 21 0,7-10 83 16,-7 1 183-16,9-4 276 0</inkml:trace>
  <inkml:trace contextRef="#ctx0" brushRef="#br0" timeOffset="205193.837">20798 8360 435 0,'8'-17'888'0,"0"3"204"15,-8 1 151-15,8 5 118 0,-8-1-200 0,0 4-264 16,0 5-234-16,0-4-212 0,0 4-451 16,0 4 0-16,0 5 0 0,0 4 0 0,0 5 0 15,0 4 0-15,0 4 0 0,0 6 0 16,0 3 0-16,0 5 0 0,0 4 0 0,0 0 0 16,0 0 0-16,0 0 0 0,0 0 0 15,0-4 0-15,-8 0-331 0,8-5-982 16,0 0-122-16,0-8 21 0,0-10 101 0,0 1 166 15,8-13 347-15,-1-5 376 0</inkml:trace>
  <inkml:trace contextRef="#ctx0" brushRef="#br0" timeOffset="205765.009">21708 8233 5 0,'0'-13'569'0,"-8"0"211"0,8-1 179 0,0 4 118 15,-8 6-47-15,8-5-179 0,0 6-176 16,-7 3-181-16,7 0-143 0,0 0-79 16,0 3-37-16,7 6-20 0,-7 9-12 0,8 5-6 15,-8 8-16-15,8 4-84 0,0 8-97 16,-8 7 0-16,7 2 0 0,-7 1 0 0,0 5 0 16,0-1 0-16,9 1 0 0,-9-10 0 15,0-4 0-15,7-9 0 0,-7-4 0 0,0-8 0 16,8-7 0-16,-8-7 0 0,0-13-114 15,0-5-80-15,0-13 14 0,0-4 23 0,0-14 31 16,0-4 31-16,0-5 27 0,-8 1 20 16,8-10 15-16,-7 6 14 0,7-1 12 15,0 5 8-15,0-2 16 0,0 6 17 0,7 9 17 16,1 5 13-16,1 2 14 0,5 7 12 16,-5 2 10-16,6 12 5 0,1 1 6 0,0 6 4 15,8 9-3-15,-2 9-10 0,2 5-41 16,-8 8-61-16,15-1 0 0,-8 10 0 15,-6 4 0-15,6 5 0 0,1-2 0 0,-1 7 0 16,1-6 0-16,-8 5 0 0,8-4 0 16,-10 0-43-16,3-1-211 0,-10-4-121 15,2-3-201-15,-9-6-272 0,0-4-228 0,0-5-72 16,-9-4 11-16,2-9 79 0,-10-4 180 0,3-9 285 16</inkml:trace>
  <inkml:trace contextRef="#ctx0" brushRef="#br0" timeOffset="205928.574">21834 8810 356 0,'-40'-21'863'15,"9"-6"158"-15,0 10 119 0,7-1 95 0,1 5-174 16,-1 0-337-16,16 4-247 0,0 0-126 16,8 0-93-16,0 4-75 0,16 1-44 15,8-4-25-15,-1 2-20 0,8 3-31 0,9-1-29 16,-1 4-42-16,8-5-80 0,0 5-105 16,0 0-155-16,0 0-274 0,0 0-381 0,-7-5-178 15,7 5-36-15,-8-4 43 0,0-1 121 16,0 5 259-16,-7-4 372 0</inkml:trace>
  <inkml:trace contextRef="#ctx0" brushRef="#br0" timeOffset="209415.498">22344 8436 297 0,'0'-10'537'0,"-8"1"133"16,8 6 137-16,0-1 25 0,0-5-68 0,0 9-87 15,-9-5-79-15,9 0-91 0,0 5-99 16,0-4-98-16,-7 4-65 0,7 0-48 0,0 0-38 16,0 4-16-16,0 1-10 0,0 3-7 15,7 5-6-15,-7 6 1 0,9 3 4 16,-9 4-14-16,8 1-18 0,-1 8-12 0,2 5-11 15,-2-5-13-15,1 9-54 0,0-4-3 16,0 0 0-16,-1-5 0 0,2 0 0 16,-2-3 0-16,1-6 0 0,0-4 0 0,0-4 0 15,-1-5 0-15,-7-4 0 0,9-5 0 16,-9-8 0-16,0-5 0 0,0-4 0 0,0-14 0 16,-9 0 0-16,2-8 0 0,-1-5 0 15,0 1 0-15,-7-11 0 0,6 3 0 0,-6-2 0 16,7-4 0-16,-7 5 0 0,6-1 0 15,2 4 0-15,7 6 0 0,0-1 0 16,0 5 0-16,0 9 0 0,7-1 0 0,9 10 0 16,-8-1 0-16,8 4 0 0,0 9 0 15,7 5 0-15,1 5 0 0,-1 0 0 0,1 9 0 16,-9-1 0-16,8 4 0 0,-6 4 0 16,-3 2 0-16,-5 4 0 0,-1-1 0 0,-8 5 0 15,0-5 0-15,-8 6 0 0,-1-6 0 16,2 0 0-16,0-3 0 0,-10-6 0 15,10 1 0-15,-9-9 0 0,8 4 0 0,1-8 0 16,-2-5 0-16,2 0 0 0,7-5 0 16,0 0 0-16,0 1 0 0,16-5 0 15,-9 0 0-15,10 5 0 0,5-5 0 0,1 5 0 16,10-1 0-16,-2 5 0 0,-8-4 0 16,8 8 0-16,2 1 0 0,-2 3 0 0,-8 6 0 15,1-1 0-15,-8 4 0 0,-1 6 0 16,-7-2 0-16,0 2 0 0,-8 4 0 0,-8-1 0 15,8 0 0-15,-16 1 0 0,9-1 0 16,-17-33 0-16,8 58 0 0,-7-29 0 0,-1-9 0 16,0 5 0-16,-7-9 0 0,-1 0 0 15,9-4 0-15,-8-1 0 0,0-4 0 16,0-4 0-16,7-1-337 0,0 1-195 0,1-6-219 16,7 1-289-16,0 2-112 0,8-2-15 15,8-1 47-15,0 1 131 0,8-4 252 16</inkml:trace>
  <inkml:trace contextRef="#ctx0" brushRef="#br0" timeOffset="210283.009">23615 8467 146 0,'0'-6'530'0,"7"6"148"0,-7-3 162 16,0-1 112-16,0-5-93 0,-7 4-105 15,7-4-86-15,0 1-92 0,0-1-109 0,-9-1-87 16,9 2-40-16,-7-1-20 0,7 1-30 15,0 2-35-15,0 2-119 0,0 4-136 0,0 4 0 16,7 2 0-16,2 6 0 0,6 7 0 16,1 7 0-16,0-1 0 0,-1 12 0 15,8-2 0-15,1 4 0 0,-1 5 0 0,1-3 0 16,0-6 0-16,-1 0 0 0,1-9 0 16,-1-4 0-16,-7-4 0 0,8-9 0 0,0-5 0 15,-10-8 0-15,3-9 0 0,-1-5 0 16,-9-8 0-16,1-5 0 0,-8-9 0 15,8 5 0-15,-8-5 0 0,-8 1 0 0,8-2 0 16,-8 2 0-16,1 8 0 0,7 5 0 16,-9-1 0-16,9 10 0 0,-7 3 0 15,7 5 0-15,0 9 0 0,7 4-309 0,2 5-225 16,-9 4-141-16,15 9-190 0,-7-3-192 16,7 7-58-16,1-4 20 0,8 0 99 0,-1 4 185 15,8-3 247-15</inkml:trace>
  <inkml:trace contextRef="#ctx0" brushRef="#br0" timeOffset="210666.276">24352 8599 186 0,'8'-9'676'0,"0"0"202"0,-8 0 145 16,0-3 93-16,-8 2-148 0,0-3-181 15,0 0-202-15,1 0-174 0,-10 0-122 0,10-1-78 16,-9 1-54-16,0 3-41 0,-8 3-30 16,9-2-25-16,-8 4-21 0,7 5-12 0,1 5-11 15,-9-1-4-15,8 8-4 0,9 7 0 16,-9 3 2-16,8 4-1 0,8 6 0 15,0 3 2-15,0 0-2 0,8-5-4 16,-1 5-3-16,9-7-1 0,8-2-1 0,-8-4-2 16,7-4 0-16,1-10 1 0,7-3-11 15,-8-5-4-15,1-9-3 0,0-4-2 0,-1 0 0 16,1-5-1-16,-9-4 14 0,-7-4 2 16,0 4 2-16,-1-6 2 0,2 2-2 0,-9 0-1 15,0-1-1-15,-9 5 1 0,9 0 1 16,-7 5 0-16,-1-1 0 0,8 5 12 15,-8 0-8-15,8 7-4 0,0 3-3 0,0 3-2 16,0 3 3-16,0 11-11 0,0 0 9 16,8 3 7-16,0 5 2 0,-1 5 4 0,2-1 1 15,6 0 2-15,-7 6-2 0,7-2-28 16,1 2-70-16,-8-6-108 0,8 0-201 0,-9-4-309 16,10-4-298-16,-10-1-131 0,2-8-14 15,-2-4 60-15,1-5 177 0,-8-9 295 16</inkml:trace>
  <inkml:trace contextRef="#ctx0" brushRef="#br0" timeOffset="210845.38">24368 8449 823 0,'-40'-32'1037'15,"9"6"141"-15,7 0 115 0,-7 4 70 16,15 0-430-16,1 4-339 0,7 5-182 0,8 0-113 16,0 0-95-16,8 4-149 0,7 0-55 15,1 5 0-15,8-5 0 0,-1 9 0 0,8 0 0 16,1 4 0-16,0 1 0 0,6 4-75 15,-6-2-426-15,-1 7-389 0,0 0-282 16,-7-1-115-16,0-4 13 0,7 4 86 0,-8-5 198 16,9 1 389-16</inkml:trace>
  <inkml:trace contextRef="#ctx0" brushRef="#br0" timeOffset="213176.922">25733 8440 30 0,'-9'-9'743'0,"2"-5"181"15,-9 7 112-15,1-7 73 0,-1 5-31 16,0 1-318-16,-8-6-306 0,2 5-166 0,-2 0-100 15,1 0-62-15,-9 5-38 0,1-5-24 16,0 0-10-16,-2 5-14 0,2 0-8 16,0 8-8-16,8 0-3 0,-10 5-4 0,10 4-1 15,1 5 4-15,-2 5 11 0,8 8 14 16,8-1 17-16,8 10 16 0,0-1 14 0,15 5 8 16,1 0-4-16,8 0-9 0,0-3-15 15,14-6-12-15,2-4-1 0,-1-9-3 0,9-5 1 16,-1-8 2-16,-9-9 0 0,2-4 0 15,7-14-52-15,-16 1-7 0,0-10 0 0,1-4 0 16,-17-4 0-16,1-5 0 0,-8 1 0 16,0-1 0-16,-16 0 0 0,8 5 0 15,-15 0 0-15,-1 4 0 0,-1-1 0 0,-6 6 0 16,-1 4-78-16,1 4-121 0,-1 10-86 0,2-1-130 16,6 9-207-16,-8 0-285 0,8 9-172 15,9-1-47-15,-1 5 20 0,8 5 97 16,0-5 205-16,8 0 321 0</inkml:trace>
  <inkml:trace contextRef="#ctx0" brushRef="#br0" timeOffset="214125.764">26094 8387 105 0,'0'-8'584'16,"0"-6"197"-16,0 5 172 0,0 0 108 16,0 0-114-16,-9 0-144 0,9 1-147 0,0 3-161 15,0 1-147-15,0 0-92 0,0-1-51 0,0 5-36 16,9 0-29-16,-9 5-17 0,8 3-4 16,-1 5-1-16,2 5-10 0,-9 4-13 0,7 5-17 15,9 3-31-15,-8 5-47 0,-1 2 0 16,2 2 0-16,-2 1 0 0,-7-1 0 0,8 2 0 15,0-6-48-15,0 0-136 0,-8-4-77 16,7 0-101-16,-7-10-158 0,0 2-178 16,0-6-197-16,0-8-143 0,-7 0-39 0,7-9 45 15,-8-5 130-15,0-4 208 0,0 2 250 16</inkml:trace>
  <inkml:trace contextRef="#ctx0" brushRef="#br0" timeOffset="214317.106">26047 8679 458 0,'-24'-31'652'0,"1"-4"184"0,7-1 144 0,-8 1-28 16,9-1-131-16,-1 5-123 0,9 1-122 15,-2 2-148-15,2 2-117 0,7 0-66 16,7 4-43-16,2 0-31 0,6 4-24 16,8 1-17-16,1 3-14 0,7 0-18 0,1 7-14 15,-1-2-19-15,9 9-19 0,-2 0-18 16,2 9-14-16,-9-2-9 0,1 7-6 0,-1 8-23 16,0 0-56-16,-7 9-74 0,-8 1-89 15,7 6-157-15,-15 3-252 0,-1-1-312 0,2-1-149 16,-9 5-35-16,0-4 34 0,0-1 129 15,-9 2 236-15,2-6 326 0</inkml:trace>
  <inkml:trace contextRef="#ctx0" brushRef="#br0" timeOffset="214523.13">26078 8930 520 0,'-31'5'919'0,"7"-1"150"0,-8-4 121 16,17 0 92-16,-8 0-249 0,15-4-334 0,0-1-180 15,0 1-94-15,16-1-67 0,8-3-181 16,-1-2-177-16,8-2 0 0,1 3 0 15,8 0 0-15,-1-1 0 0,9 6 0 0,-9-1 0 16,8 1 0-16,-8 1 0 0,16 3 0 16,-8 0 0-16,1-6 0 0,-1 6 0 15,8 0 0-15,-8 0-101 0,1 0-1026 0,7-3-216 16,0-2-43-16,0-4 70 0,0-9 141 16,0 5 242-16,0-9 333 0</inkml:trace>
  <inkml:trace contextRef="#ctx0" brushRef="#br0" timeOffset="-214718.652">27262 8087 252 0,'-14'-22'888'0,"-3"4"166"0,1 1 132 16,9-1 111-16,-9 4-44 0,8-4-433 0,8 11-230 16,0-3-101-16,0 10-127 0,8 0-362 15,0 5 0-15,0 7 0 0,-1 11 0 16,2 4 0-16,-2 4 0 0,1 8 0 0,1 5 0 15,-2 9 0-15,0 1 0 0,10 3 0 0,-10 0 0 16,9 4 0-16,0-3 0 0,-1 0 0 16,-7-1 0-16,8-8 0 0,0-5 0 0,-9 0 0 15,9-9 0-15,-8-4 0 0,-1-9-162 16,2-5-1093-16,-9-4-131 0,-9-8 11 0,9-5 85 16,-7 0 132-16,-1-9 244 0,0 0 389 15</inkml:trace>
  <inkml:trace contextRef="#ctx0" brushRef="#br0" timeOffset="-214467.788">27074 8810 320 0,'-15'5'853'15,"6"-1"187"-15,-6 1 141 0,7-5 112 0,0 0-140 16,8 0-280-16,-7 0-208 0,14 0-108 16,-7-5-301-16,8 5-256 0,0-4 0 0,7 4 0 15,1-5 0-15,8 5 0 0,0 0 0 16,-1 0 0-16,8 0 0 0,1 0 0 15,-1 0 0-15,0 5 0 0,9-5 0 0,-1 4 0 16,-7-4 0-16,6 0 0 0,2-4 0 0,-9 4 0 16,9-5 0-16,-9 1 0 0,1-5 0 15,-1 5 0-15,-8 0 0 0,1-1-496 16,0 1-974-16,-10-5-19 0,3 5 81 0,-1-1 135 16,-1-4 222-16,-7 5 361 0</inkml:trace>
  <inkml:trace contextRef="#ctx0" brushRef="#br0" timeOffset="-209742.87">28149 8338 37 0,'0'-4'539'16,"0"-5"168"-16,0 5 167 0,0-1 114 0,0 1-79 15,0 4-149-15,0-4-145 0,-7 4-140 16,7 0-148-16,0 0-100 0,0 0-48 16,0 4-27-16,0 5-17 0,0 4-3 0,0 5 7 15,0 3 13-15,0 2-1 0,0 7-8 16,0 2-3-16,7-1-9 0,-7 8-12 0,0 2-16 15,8-3-46-15,-8 3-57 0,0-6 0 16,8 0 0-16,-8-4 0 0,8-5 0 16,-8-8 0-16,7-1 0 0,2-3 0 0,-9-5 0 15,7-9 0-15,1-9 0 0,0-5 0 16,0-7 0-16,-1-1 0 0,2-9 0 0,-2-4 0 16,-7-1 0-16,8 1 0 0,-8-5 0 15,0 0 0-15,0 1 0 0,0-1 0 16,0 5 0-16,0-5 0 0,0 9 0 15,0 4 0-15,0 5 0 0,0 0 0 0,0 9 0 16,0 4 0-16,9 5 0 0,-9 4 0 16,7 9 0-16,0 0 0 0,2 8 0 0,-1 1 0 15,8 4 0-15,-1 0 0 0,1 4 0 16,-1 0 0-16,8 2 0 0,-7-6 0 0,8 0 0 16,-8-5 0-16,8 1 0 0,-1-5 0 15,1 0 0-15,-1-8 0 0,-8 0 0 0,9-5 0 16,-8-5 0-16,7-4 0 0,-15 0 0 15,8-4 0-15,-9 0-69 0,2 0-5 16,-1-5 20-16,-1-1 17 0,-7 7 13 0,0-6 9 16,0 4 7-16,0 7 4 0,0-7 0 15,0 9 0-15,0 1 0 0,0-1 0 0,0 10 3 16,0-1 13-16,9 6 22 0,-9-1 20 16,7 7 16-16,-7 3 19 0,8 3-46 0,-1 0-43 15,2 4 0-15,-2 1 0 0,1 3 0 16,0 2 0-16,0-2 0 0,-1 5 0 15,2-3 0-15,-2-6 0 0,9 0 0 0,-8 1 0 16,8-10 0-16,-9 1-46 0,1-5-431 16,0-3-263-16,7-7-333 0,-6-3-132 0,-2-8-14 15,1-1 49-15,8-9 132 0,-9-4 250 16,10 0 365-16</inkml:trace>
  <inkml:trace contextRef="#ctx0" brushRef="#br0" timeOffset="-209202.911">28965 8461 599 0,'0'-7'938'0,"0"-7"150"0,-7 5 112 0,-2 1 86 16,9-1-293-16,-7 5-328 0,7-5-196 0,0 4-132 16,-8 5-97-16,8 0-60 0,0 0-30 15,8 5-104-15,-8 4-46 0,0-2 0 16,0 12 0-16,7-6 0 0,-7 9 0 0,0 5 0 16,9-1 0-16,-9 5 0 0,7 0 0 15,-7-1 0-15,8 5 0 0,0 2 0 16,0-2 0-16,-1 0 0 0,2-4 0 0,-2-5 0 15,1-3 0-15,1-2 0 0,-2-7 0 16,0-1 0-16,-7-8 0 0,8-5 0 0,1-5 0 16,-9-4 0-16,0-5 0 0,7-2 0 15,-7-7 0-15,-7-4 0 0,7-3 0 16,0-1 0-16,-9-4 0 0,1-1 0 0,1 1 0 16,0-5 0-16,-2 5 0 0,9-1 0 15,-8 10 0-15,8 0 0 0,0 8 0 0,0 0 0 16,0 4 0-16,0 7 0 0,0 1 0 15,8 6 0-15,1 0 0 0,-2 10 0 0,8 2 0 16,-6 2 0-16,5 7 0 0,3 2 0 16,-1 4 0-16,7-1 0 0,-8 6 0 15,1-2 0-15,8 1 0 0,-8 4 0 0,-1-5 0 16,8 2 0-16,-6-1 0 0,6-9 0 16,-7 0 0-16,-1-5 0 0,1 2 0 0,0-10 0 15,-1-6 0-15,1-3 0 0,-8-3 0 16,8-11 0-16,-9 0 0 0,1-8 0 15,-8 0 0-15,8-4 0 0,-8-5 0 0,0 1 0 16,0-7 0-16,-8 7 0 0,8-5 0 16,-8-1 0-16,1 1 0 0,7 4 0 15,0 5 0-15,-9 4 0 0,9 3 0 0,0 3 0 16,0 2 0-16,0 6-286 0,0-2-277 16,0 6-230-16,0-1-279 0,0 1-100 0,9 0 0 15,-2 4 54-15,1 0 148 0,0 0 260 16</inkml:trace>
  <inkml:trace contextRef="#ctx0" brushRef="#br0" timeOffset="-208649.742">30495 8560 255 0,'-8'3'724'0,"8"3"203"15,0-3 136-15,-7 2 89 0,7-5-164 16,-9 4-183-16,9-4-182 0,0 0-158 15,0-4-92-15,0 4-50 0,9-5-33 0,-9 2-87 16,15-6-203-16,1 4 0 0,0 0 0 16,7 1 0-16,1 0 0 0,0-1 0 0,7 5 0 15,0 0 0-15,1 0 0 0,-1 0 0 16,0 5 0-16,-8-5 0 0,8 4 0 0,-7 0 0 16,-8 6-131-16,0-7-407 0,-8 6-109 15,-1 0-112-15,-7 0-82 0,-7 5-34 16,-1-5 19-16,-1-1 87 0,-5 1 172 0,-10 5 248 15,0-7 268-15,-8 2 250 0,9-4 230 16,-8 4 214-16,7-4 123 0,-7-1 32 16,0-4-27-16,8 5-57 0,-1-5-89 0,8 4-118 15,0-4-80-15,1-4-57 0,6 4-44 16,2 0-68-16,7-5-228 0,7 5 0 0,2-4 0 16,6 4 0-16,1-5 0 0,7 5 0 15,1 0 0-15,0 0 0 0,15 0 0 0,-8 5 0 16,8-5 0-16,-7 0 0 0,-1-5 0 15,9 5-623-15,-17 0-335 0,8-5-240 0,-7-4-61 16,-8 0 33-16,7 2 97 0,-15-7 199 16,8 0 303-16</inkml:trace>
  <inkml:trace contextRef="#ctx0" brushRef="#br0" timeOffset="-208443.964">30950 8458 562 0,'-15'-13'938'0,"-1"-6"160"0,0 7 137 15,1-1 115-15,-1-1-243 0,8 0-316 0,-1 6-185 16,2-5-114-16,7 4-480 0,7 0-12 15,2 0 0-15,-1 5 0 0,8-1 0 0,7 5 0 16,-8 5 0-16,1-1 0 0,8 5 0 16,-8 4 0-16,8 5 0 0,-17-1 0 15,9 5 0-15,-8 10 0 0,-1-1 0 0,2 4 0 16,-9 5 0-16,0-1 0 0,-9 5 0 16,2 5 0-16,-10 0-250 0,-6 3-1046 0,-1 1-121 15,1-4 7-15,-1 0 87 0,1-5 158 16,-1-9 322-16,0 1 395 0</inkml:trace>
  <inkml:trace contextRef="#ctx0" brushRef="#br0" timeOffset="-207952.427">32495 8414 453 0,'0'-10'777'0,"-7"2"169"0,-1-1 120 16,0-5 30-16,-7 6-207 0,6-5-181 0,-6-1-182 15,-1 1-136-15,-8 0-98 0,1 4-67 16,-1 0-50-16,1 1-46 0,-1 3-40 16,1 5-34-16,-1 0-21 0,0 9-14 0,1 4-10 15,-1 9-5-15,9 5-3 0,-1 3 0 16,0 11-1-16,9 7 2 0,7 0 0 0,7 5 2 16,2 0 14-16,6 1 11 0,8-6 6 15,1-8 3-15,8-1 3 0,-1-12-1 16,0-6-15-16,1-12-9 0,7-9-7 0,-7-9-1 15,-1-12 11-15,-7-6-19 0,-1-12-1 16,-8-1 0-16,1-8 0 0,-8-1 0 0,-8 5 0 16,0-5 0-16,-15 10 0 0,6-5 0 0,-6 7-50 15,-1 2-66-15,-7 9-56 0,-1-1-69 16,0 10-100-16,1 4-152 0,8 8-225 16,-1 5-262-16,0 5-106 0,16 4-15 0,-8 4 53 15,16 4 142-15,8 1 246 0</inkml:trace>
  <inkml:trace contextRef="#ctx0" brushRef="#br0" timeOffset="-207721.809">32865 8258 89 0,'7'-7'813'0,"1"-2"190"0,-8 0 118 16,0 4 87-16,8-3-14 0,-8 8-342 15,0 0-279-15,8 0-136 0,-8 3-71 0,7 11-49 16,9 0-99-16,-8 3-218 0,8 9 0 15,-9 1 0-15,9 8 0 0,1 5 0 0,-10 0 0 16,0 4 0-16,10 0 0 0,-10 4 0 16,2-4 0-16,-2 0 0 0,1-3 0 0,0-6 0 15,-8-4 0-15,0-5-493 0,0-4-450 16,0-4-250-16,-8-4-69 0,-7-11 24 16,6-6 85-16,2-6 185 0,-10-5 307 0</inkml:trace>
  <inkml:trace contextRef="#ctx0" brushRef="#br0" timeOffset="-207516.355">32809 8563 24 0,'-24'-30'688'0,"2"3"205"16,-2-4 134-16,8 5 96 0,0 0-20 16,9 4-237-16,-1-6-231 0,8 7-143 0,0-2-79 15,8 2-47-15,8-1-36 0,-1 4-99 16,8 1-231-16,1-1 0 0,-1 5 0 0,8 4 0 16,2 0 0-16,5 4 0 0,-6 5 0 15,7 5 0-15,1 0 0 0,-9 8 0 16,8 0 0-16,-8 5 0 0,0-1 0 0,-7 5 0 15,-1 9 0-15,1 0-25 0,-15-1-612 16,-2 11-256-16,1-3-248 0,-8 3-79 0,-8-1 9 16,1 4 73-16,-2-5 176 0,-15 5 291 15</inkml:trace>
  <inkml:trace contextRef="#ctx0" brushRef="#br0" timeOffset="-207318.701">32832 8952 785 0,'-23'4'1050'0,"8"-4"145"0,-1-4 121 15,1 0 99-15,6-1-357 0,9-3-335 16,9-1-165-16,-2-4-467 0,17-2-91 0,0-1 0 16,14 2 0-16,-6 0 0 0,15 7 0 15,-8-2 0-15,8 4 0 0,-7 0 0 0,7 5 0 16,0 0 0-16,-9 0 0 0,2 5 0 16,7-5 0-16,-7 5 0 0,-2-5-808 0,-5 0-565 15,5-5-63-15,2 0 52 0,-2-8 114 16,2-5 228-16,7-4 411 0</inkml:trace>
  <inkml:trace contextRef="#ctx0" brushRef="#br0" timeOffset="-207039.886">34410 8113 790 0,'-16'-4'992'0,"1"0"108"0,-1 4 98 0,0-5 80 15,8 5-401-15,1-4-301 0,7 8-112 0,-9 1-34 16,9 3-35-16,0 5-304 0,9 5-91 16,-9 5 0-16,7 7 0 0,1 1 0 15,1 5 0-15,-2 3 0 0,0 1 0 0,-7 4 0 16,9 5 0-16,6-5 0 0,-6 0 0 0,-2 1 0 16,1-7 0-16,0-1 0 0,0-2 0 15,-1-5 0-15,2-3 0 0,-9-1 0 16,7 1-128-16,-7-6-1245 0,0-3-96 0,0-5 35 15,-7-4 112-15,7-5 177 0,-9-4 307 16,-6 0 393-16</inkml:trace>
  <inkml:trace contextRef="#ctx0" brushRef="#br0" timeOffset="-206819.681">34112 8859 298 0,'-23'0'863'0,"-1"4"173"15,1-8 127-15,7 4 122 0,0-5-95 0,1 1-306 16,6 1-224-16,1-3-104 0,8-2-300 15,0 3-256-15,17-4 0 0,-10 0 0 0,9 1 0 16,8-1 0-16,7 5 0 0,0-5 0 16,1 9 0-16,6-5 0 0,2 5 0 15,7 0 0-15,0 5 0 0,1-5 0 0,-1 9 0 16,0-5 0-16,-1 0 0 0,1 5 0 0,0-5 0 16,0 5 0-16,-7-9-340 0,-1 0-1235 15,0-4-2-15,1-1 97 0,-1 1 159 16,0-9 259-16,0 4 451 0</inkml:trace>
  <inkml:trace contextRef="#ctx0" brushRef="#br0" timeOffset="-206261.16">35469 8188 223 0,'0'-9'780'0,"-7"0"166"0,7 6 103 16,-9-2 62-16,9 0-145 0,-7 5-269 0,7 5-245 15,-8 9-133-15,8-2-73 0,0 11-40 0,-8-1-28 16,8 9-20-16,0 8-23 0,0 1-23 16,0 4-21-16,-8 5-19 0,8-1-16 15,0 5-17-15,0-4-13 0,-7-1-10 0,7 1-5 16,0-9-6-16,0-5-3 0,0-9 0 16,7-4-1-16,-7-4-1 0,0-9-13 0,0-9-13 15,8-9-7-15,-8-5-7 0,0-7-3 16,0-10-1-16,0 0 11 0,8-8 11 0,-8-1 7 15,-8-4 4-15,8 0 3 0,0-5 0 16,0 5 3-16,8 3 4 0,-8 2 1 16,8 4 4-16,8 8 3 0,-9 1 12 0,1 4 12 15,0 9 13-15,7 0 13 0,1 8 16 16,-8 5 19-16,8 5 10 0,-1 8 0 0,1 4-39 16,8 5-63-16,-8 4 0 0,-1 10 0 15,8 3 0-15,-7 2 0 0,8 3 0 0,-1 0 0 16,-6 0 0-16,6 4 0 0,-8-8 0 15,9 0 0-15,-8 0-192 0,-9-5-196 16,9-5-177-16,-8-2-227 0,-8-7-248 0,0 2-91 16,-8-10-3-16,1-5 67 15,-9-3 153-15,0 0 249 0</inkml:trace>
  <inkml:trace contextRef="#ctx0" brushRef="#br0" timeOffset="-206089.122">35351 8679 473 0,'-23'-19'864'0,"-1"10"135"0,8-3 82 15,1 3 56-15,7 0-260 0,0 4-285 16,16 2-195-16,0-36-105 0,16 64-63 0,-1-29-45 16,8-1-42-16,0 5-39 0,9-4-33 15,0 4-30-15,7 0-61 0,8 0-85 0,-8 4-166 16,0 1-298-16,0-1-357 0,-9 1-187 16,10-5-62-16,-9 0 22 0,0-5 130 0,0 5 282 15</inkml:trace>
  <inkml:trace contextRef="#ctx0" brushRef="#br0" timeOffset="-205490.236">36073 8373 33 0,'-16'-4'828'0,"1"0"192"0,-1-1 104 16,0 1 76-16,9 0 36 0,-1 4-401 0,-1 0-298 16,2 8-138-16,7 1-62 0,7 4-40 15,-7 9-28-15,9 0-193 0,-1 10-76 16,8-1 0-16,-9 4 0 0,9 4 0 0,-8 2 0 0,8-6 0 15,-9 5 0-15,1-5 0 0,8-4 0 16,-9-1 0-16,2-8 0 0,-9 0 0 16,7-3 0-16,1-7 0 0,-8-3 0 0,0-5 0 15,0-4 0-15,0-9 0 0,0-4 0 0,-8 0 0 16,1-9 0-16,-2-4 0 0,-6-1 0 16,7-3 0-16,-7-5 0 0,-1-5 0 15,8-4 0-15,-8 3 0 0,0 2 0 0,9-1 0 16,7 5 0-16,0 0 0 0,7 3 0 15,2 10 0-15,-2 0 0 0,9 0 0 0,-1 9 0 16,1 0 0-16,0 0 0 0,8 8 0 0,-9 1 0 16,1 8 0-16,0 1 0 0,-1-1 0 15,-6 9 0-15,6 1 0 0,-15 3 0 0,7 1 0 16,-7 4 0-16,-7 4 0 0,7 0 0 16,-15 2 0-16,6-2 0 0,2 1-85 0,-1-6-192 15,-8 2-35-15,9-5 6 0,-10-6 25 16,10-3 35-16,-2-4 30 0,9-1 33 0,-7-4 35 15,7 0 31-15,7-4 28 0,2-5 30 0,-2 1 34 16,10-1 31-16,-3 4 25 0,3-4 21 16,6 5 22-16,1-5 21 0,-1 9 16 15,8 0 12-15,-7 4 17 0,-1 1 19 0,1 3 15 16,0 5 15-16,-1 1 12 0,-7 4 7 0,-1 3-6 16,-6 7-12-16,-2-3-16 0,1 1-26 15,-16 6-81-15,1-1-67 0,-2 0 0 0,-6-1 0 16,-8-2 0-16,-1-2 0 0,1-1 0 15,-1-6 0-15,-8-1 0 0,1-10 0 0,-9 1 0 16,9-5 0-16,0-4-175 0,0-4-92 16,-1-5-108-16,8 1-156 0,1-6-219 15,8-4-261-15,-1-3-101 0,8 2-9 0,8-3 66 16,8 5 161-16,8-5 253 0</inkml:trace>
  <inkml:trace contextRef="#ctx0" brushRef="#br0" timeOffset="-205313.959">36732 8616 30 0,'0'9'926'15,"0"-4"237"-15,0-1 127 0,0-4 82 16,-8-4 50-16,1 4-472 0,7-5-424 0,0 1-266 16,0-1-199-16,-9-4-194 0,9 6-276 0,0 3-416 15,-7-5-296-15,7 5-129 0,-8-4-8 16,8 4 69-16,-8-5 203 0,8 5 378 0</inkml:trace>
  <inkml:trace contextRef="#ctx0" brushRef="#br0" timeOffset="-193258.161">6488 12725 52 0,'0'-4'294'16,"0"4"47"-16,0 0 8 0,0 0-35 16,0 0-59-16,0 0-56 0,0 0-45 0,0 0-42 15,0 0-26-15,0 0-21 0,0-4-11 16,0 4-5-16,0 0 2 0,0 0 7 16,-8 0 6-16,8 0 6 0,0 0 2 0,0 0-1 15,0 0-7-15,0 0-12 0,0 0-11 16,0 0-13-16,0 0-9 0,0 0-11 0,0 0-6 15,0 0-4-15,0 0-2 0,0 0-4 16,0 0 2-16,0 0 2 0,0 0 1 0,0 0 1 16,0 0 2-16,0 0 1 0,0 0 4 15,0 0 0-15,0 0 3 0,0 0 5 16,0 0 7-16,0 0 11 0,0 0 9 0,0 0 16 16,0 0 10-16,0 0 9 0,0 0 8 15,0 0-1-15,0 0 0 0,0 0-6 16,0 0-3-16,0 0 0 0,8 0 0 0,-8 0 0 15,0 0-1-15,0 0-1 0,0 0-4 16,0 0-4-16,0 0-7 0,0 0-5 0,0 0-5 16,0 0-4-16,0 0-5 0,0 0-4 15,0 0-5-15,0 0-6 0,0 0-5 0,0 0-4 16,0 0-4-16,0 0-2 0,0 0-4 16,0 0-1-16,0 0-1 0,0 0-2 15,0 0-1-15,0 0-1 0,0 0-1 0,0 0-2 16,0 0-3-16,0 0-3 0,0 0-9 15,0 0-18-15,0 4-38 0,0-4-53 0,0 0-73 16,0 0-85-16,0 0-92 0,-8 0-100 16,8 0-103-16,0 0-19 0,0 0 36 0,0 0 69 15,0 0 89-15</inkml:trace>
  <inkml:trace contextRef="#ctx0" brushRef="#br0" timeOffset="-192090.655">6472 12765 287 0,'0'0'433'0,"0"-4"64"16,0-1 49-16,0 1-42 0,0 0-58 0,0-1-42 15,0 1-21-15,0-1-15 0,0 1-23 16,0-1-31-16,0 1-33 0,0 0-28 15,0-2-26-15,0 3-27 0,8-1-24 0,-8 4-20 16,0 0-13-16,0-5-15 0,0 5-8 16,0 0-6-16,-8 0-5 0,8 0-7 0,0 0-8 15,0 5-9-15,0-5-9 0,0 0-9 16,0 4-3-16,0-4-1 0,0 9 0 16,0-5 2-16,-8 5 3 0,8 0 2 15,0 0-1-15,0 8-1 0,-7-4-4 0,7 5-8 16,0-1-9-16,-9 6-9 0,9-2-8 15,-7 2-9-15,7-2-5 0,-8 2-5 0,8-2-7 16,0-2-4-16,-8 3-3 0,8-9-11 16,0 5-29-16,0-5-49 0,0-4-62 0,0-1-100 15,0 1-158-15,0-9-225 0,0 0-243 16,0 0-156-16,0-9-44 0,8 1 42 0,0-6 131 16,-1 1 217-16,2-4 267 0</inkml:trace>
  <inkml:trace contextRef="#ctx0" brushRef="#br0" timeOffset="-191793.643">6590 12708 14 0,'-8'0'439'0,"8"-4"100"0,0-1 82 0,0 5 62 15,0-4-66-15,0 4-79 0,0-5-54 16,0 5-29-16,0-5-24 0,0 5-32 0,0 0-39 15,8-4-38-15,-8 4-42 0,0-5-38 16,0 5-29-16,0 0-18 0,0 0-18 0,0 0-20 16,0 0-25-16,0 0-26 0,0 0-22 15,0 5-12-15,0-1-9 0,0 6-4 0,7-1-1 16,-7 8-2-16,0 1-7 0,0 4-11 16,0 4-12-16,0 0-8 0,0 5-15 15,0 0-57-15,0 4-85 0,-7-3-145 0,7 3-267 16,-8-4-399-16,-1 0-205 0,9-5-62 15,-7 0 24-15,7-7 113 0,-7-2 248 0,7-9 389 16</inkml:trace>
  <inkml:trace contextRef="#ctx0" brushRef="#br0" timeOffset="-190772.005">9626 12756 250 0,'0'0'423'15,"-8"-4"64"-15,8 4 57 0,-8-4-51 16,8-1-78-16,0 1-50 0,0-1-22 0,0 1-5 15,0-5 8-15,0 5 22 0,0-2 20 16,0 3 8-16,0-1-8 0,0-1-16 0,0 1-35 16,0 4-53-16,0 0-50 0,0 0-42 15,0 0-33-15,0 0-32 0,0 4-23 0,0 1-14 16,0-1-10-16,0 5-4 0,0 4-5 16,0 0-6-16,0 5-10 0,-8-1-14 0,8 6-12 15,0-2-10-15,0 1-8 0,0 0-11 16,0 6-39-16,-7-7-67 0,7 6-95 15,0-10-161-15,-9 6-244 0,9-10-315 0,0-5-182 16,0-3-52-16,9-10 32 0,-9 1 126 16,7-9 229-16,9-5 310 0</inkml:trace>
  <inkml:trace contextRef="#ctx0" brushRef="#br0" timeOffset="-190590.752">9791 12690 657 0,'0'0'941'16,"0"-5"140"-16,0 5 84 0,-8 0 19 15,8 0-299-15,-8 5-312 0,8 0-206 0,-8-1-127 16,8 8-77-16,0-2-52 0,0 8-34 16,0-1-28-16,0 5-21 0,8 5-17 0,-8 4-50 15,0-1-76-15,0 2-135 0,8-1-243 16,-8-1-375-16,0 6-215 0,0-10-75 0,0 6 12 16,0-7 97-16,0-3 226 0,8 1 365 15</inkml:trace>
  <inkml:trace contextRef="#ctx0" brushRef="#br0" timeOffset="-189234.843">37368 8100 308 0,'0'-9'777'15,"0"5"145"-15,0-1 93 0,-9-3 71 0,2 3-189 16,7 1-249-16,-7 0-208 0,7-1-119 0,-9 5-80 16,9 0-64-16,-8 0-50 0,8 5-25 15,0 3-18-15,0 5-10 0,0 10-3 0,0-2 5 16,8 10 5-16,1 5-11 0,-9 4-13 15,7 4-11-15,0 4-6 0,2 6-9 0,-1-2-7 16,-1 1-34-16,2 0-48 0,-2 0-64 16,1 1-71-16,0-6-104 0,0-4-159 0,-8-5-183 15,0 1-189-15,0-8-163 0,0-6-50 0,0-4 39 16,-8-4 124-16,0-5 194 0,-7-9 223 16</inkml:trace>
  <inkml:trace contextRef="#ctx0" brushRef="#br0" timeOffset="-189057.843">37164 8775 275 0,'-24'-22'664'0,"0"-4"179"0,9 4 129 0,7-4 71 16,0 4-169-16,8-1-166 0,0 5-157 0,8-3-149 16,8-2-107-16,8 6-75 0,-1 4-51 15,1-5-41-15,7 5-35 0,8 4-25 0,0 5-20 16,0-1-16-16,1 5-25 0,7 5-47 0,0-1-60 16,1 5-75-16,-1-1-126 0,-9 6-175 15,9 3-203-15,0-4-185 0,-7 1-131 16,-1-1-30-16,0 1 72 0,1-2 144 0,-9 2 202 15</inkml:trace>
  <inkml:trace contextRef="#ctx0" brushRef="#br0" timeOffset="-188517.153">38034 8657 246 0,'9'0'637'0,"-9"-9"201"0,0 5 147 0,-9-6 63 15,2-3-133-15,-1 5-147 0,0-6-158 16,-7 1-159-16,-9-1-115 0,8 2-72 0,0-2-42 16,-8 5-34-16,2 0-31 0,-2 0-22 15,1 5-14-15,-1 4-6 0,1 9-1 16,-9 0-73-16,8 4-41 0,0 4 0 0,1 6 0 15,8 4 0-15,-9-1 0 0,16 4 0 0,0 6 0 16,1-5 0-16,7 0 0 0,7-5 0 16,1 5 0-16,15-8 0 0,1-2 0 0,-1-3 0 15,10-6 0-15,-2-7 0 0,0 0 0 0,1-5 0 16,-9 0 0-16,8-10 0 0,0-2 0 16,-7-1 0-16,-8-1 0 0,8-7 0 0,-9 2 0 15,-7-3-86-15,0-4-10 0,-1 4 18 16,-7 0 21-16,0-4 16 0,0 4 13 0,-7 3 8 15,7-2 8-15,-8 7 7 0,0 5 4 16,8 0 4-16,-8 6 11 0,8 3 17 0,-7 0 21 16,-2 9 18-16,9-1 18 0,0 5 11 0,0 1-32 15,0 3-67-15,0 6 0 0,0-2 0 16,9 2 0-16,-2-2 0 0,1 1 0 16,8 0 0-16,0 0 0 0,-1-3 0 0,1-7 0 15,7 1 0-15,-6 1 0 0,6-9-202 16,-8-1-32-16,9 1-4 0,-8-10 6 0,0 1 13 15,-1-5 29-15,-7-5 30 0,0 2 33 0,-1-7 32 16,-7-3 31-16,0 0 28 0,-7-4 18 16,7 0 16-16,-8-1 18 0,-8 1 23 0,9 4 24 15,-2 4 20-15,2 0 12 0,7 4 6 16,-8 6 6-16,8 4 5 0,-8 4 2 0,8 0 1 16,0 9 9-16,0 0 7 0,0 3-8 0,0 7-16 15,8-3-20-15,-8 7-18 0,8 3-21 16,-1-3-18-16,2 3-27 0,-2-4-47 15,1 0-68-15,0-5-76 0,0 2-115 0,7-3-194 16,-15-2-270-16,8-5-253 0,0 0-92 0,-1-4-11 16,2-10 70-16,-2-4 169 0,1-5 271 15</inkml:trace>
  <inkml:trace contextRef="#ctx0" brushRef="#br0" timeOffset="-188354.647">38199 8506 13 0,'-23'-35'781'0,"-8"0"193"0,7 9 125 16,0-5 106-16,1 8 49 0,7 1-354 0,1 4-305 15,-1 5-178-15,8 4-116 0,8 1-102 16,-8 3-84-16,16 5-53 0,-8 9-34 0,8 0-55 16,-8 4-77-16,7 4-96 0,2 10-172 0,-2-1-276 15,1 9-351-15,0 6-153 0,-8-1-30 16,8 4 38-16,-1 4 143 0,-7 1 260 0</inkml:trace>
  <inkml:trace contextRef="#ctx0" brushRef="#br0" timeOffset="-188193.636">37963 9088 35 0,'-23'5'895'0,"-1"-1"218"0,2-8 122 0,-2-1 107 15,8 2 71-15,0-6-463 0,9 4-374 0,-1-4-209 16,8 0-124-16,0 0-221 0,8 0-30 16,8 1-223-16,-9 4-237 0,9-1-354 0,-1 5-305 15,1-4-115-15,-1 4 2 0,9-5 70 16,-1 1 195-16,1-1 330 0</inkml:trace>
  <inkml:trace contextRef="#ctx0" brushRef="#br0" timeOffset="-187824.514">38992 8233 231 0,'0'0'626'0,"-8"0"151"16,0 0 141-16,8 0 96 0,0 0-162 16,-8 0-170-16,8-5-122 0,0 5-106 15,0-5-111-15,0 5-69 0,8 0-33 0,-8 5-17 16,0 0-13-16,0-1-7 0,8 10 1 15,-8-1-6-15,8 0-23 0,-8 9-176 0,0 0 0 16,0 4 0-16,0 6 0 0,7 3 0 0,-7 0 0 16,0 5 0-16,0 4 0 0,0 4 0 15,0-4 0-15,0 5 0 0,9-5 0 0,-9-4 0 16,7-1 0-16,-7-8 0 0,8 4-409 0,0-7-298 16,-8-6-254-16,8-5-184 0,-1-8-47 15,2-9 29-15,6-4 99 0,1-10 218 16,0-9 296-16</inkml:trace>
  <inkml:trace contextRef="#ctx0" brushRef="#br0" timeOffset="-187606.93">39407 8391 93 0,'16'-22'836'0,"-8"5"198"0,0-1 136 16,0 5 112-16,-8 0 17 0,0 4-369 0,0 4-299 16,0 1-150-16,7 4-91 0,-7 4-345 15,0 5-45-15,0 4 0 0,9 5 0 0,-9 4 0 16,7 4 0-16,1 6 0 0,1-1 0 15,-2-1 0-15,0 1 0 0,-7-4 0 0,9 0 0 16,-1-1 0-16,-8 4 0 0,7-7 0 0,-7 3 0 16,9 1 0-16,-9-5 0 0,0 0-188 15,7 4-523-15,-7-8-202 0,0 4-216 0,0-5-66 16,0 5 23-16,-7-4 87 0,-2 0 184 0,2-4 260 16</inkml:trace>
  <inkml:trace contextRef="#ctx0" brushRef="#br0" timeOffset="-187421.337">39031 8749 354 0,'-23'-4'895'0,"-9"-1"168"0,17 1 121 16,-9 0 101-16,17-5-126 0,-2 4-335 15,9-4-215-15,16 1-107 0,-1-1-186 16,17-4-316-16,-1-1 0 0,16 0 0 0,1 2 0 16,6-2 0-16,2 5 0 0,-18 0 0 0,9 1 0 15,-7 4 0-15,-1-1 0 0,-7 5 0 16,6-4 0-16,-5 8-922 0,-10-4-339 0,8 5-86 15,-7-1 19-15,-1-4 88 0,1 5 182 0,-9-5 353 16</inkml:trace>
  <inkml:trace contextRef="#ctx0" brushRef="#br0" timeOffset="-186386.96">17887 9946 191 0,'-7'0'506'0,"-2"-6"148"0,2 2 171 16,-1 0 72-16,0 4-55 0,0-5-76 0,1 5-71 16,-9 0-81-16,8 0-106 0,-1 0-79 15,2 0-42-15,7 0-33 0,-7 0-31 0,7 0-123 16,0 0-200-16,7 5 0 0,0-5 0 16,10 4 0-16,6 0 0 0,1 2 0 15,-1-3 0-15,8 6 0 0,9 0 0 0,0-5 0 16,-2 6 0-16,2-1 0 0,7-2 0 15,-9 3 0-15,2-1 0 0,-9 4 0 0,1-4-661 16,-8 4-275-16,-1 0-222 0,1-4-63 16,-17 4 27-16,1-4 84 0,-8 4 180 15,0-4 260-15</inkml:trace>
  <inkml:trace contextRef="#ctx0" brushRef="#br0" timeOffset="-186200.833">18154 10157 197 0,'-31'0'785'15,"-9"4"186"-15,2-4 132 0,-2 4 104 16,9-4-83-16,-1 5-255 0,8-5-252 15,9 5-153-15,-1-5-91 0,9 5-67 0,14-5-131 16,1 4-175-16,8-1 0 0,7-3 0 16,8 5 0-16,2-5 0 0,5 0 0 0,2 0 0 15,7 0 0-15,-9 0 0 0,2 0 0 16,7-5 0-16,-16 2-83 0,1-1-458 0,-1 4-178 16,-7-10-169-16,0 5-151 0,-17-3-72 15,9-6 14-15,-8 1 95 0,-8 0 179 16,8-5 227-16</inkml:trace>
  <inkml:trace contextRef="#ctx0" brushRef="#br0" timeOffset="-186032.771">18413 10042 341 0,'-7'-22'628'0,"-2"-1"247"0,2 2 165 16,-1-2 92-16,-1 6-98 0,2-5-138 16,0 9-176-16,7 0-169 0,0-1-103 0,7 6-73 15,-7-1-224-15,16 4-151 0,-1 5 0 16,1 0 0-16,8 5 0 0,-9 4 0 0,8 4 0 16,1 4 0-16,-1 1 0 0,-7 8 0 0,8 5 0 15,-17 5 0-15,2 3 0 0,-9 5 0 16,0 6 0-16,-9 2 0 0,2 6 0 15,-17-1-356-15,1 4-984 0,-1-4-115 0,-7 6 27 16,0-10 107-16,8 0 191 0,-1-9 366 16</inkml:trace>
  <inkml:trace contextRef="#ctx0" brushRef="#br0" timeOffset="-185421.757">19739 10051 324 0,'-8'-13'451'15,"0"-5"94"-15,0 0 87 0,8-3 6 16,-7-2 37-16,7 1 7 0,-9-5-15 0,9 1-33 15,-7 0-54-15,7 4-80 0,-8 0-100 16,8 3-57-16,-8 2-36 0,8 8-38 0,0 0-38 16,-8 6-32-16,8 3-85 0,0 7-114 15,0 12 0-15,0 3 0 0,0 9 0 16,0 8 0-16,0 5 0 0,0 9 0 0,0 1 0 16,8 3 0-16,-8 4 0 0,0-3 0 15,8 0 0-15,0-1 0 0,-1-9 0 0,2-3-464 16,-2-10-378-16,-7-4-298 0,16-9-101 15,-1-13 5-15,1-14 68 0,8-8 163 0,0-9 272 16</inkml:trace>
  <inkml:trace contextRef="#ctx0" brushRef="#br0" timeOffset="-185230.791">20069 9923 361 0,'7'-40'858'0,"9"5"181"0,-8 9 127 16,-8 4 86-16,7 4-192 0,2 4-293 15,-9 5-220-15,7 9-140 0,1 0-97 0,1 9-67 16,-2 10-62-16,0 2-181 0,10 2 0 15,-10 7 0-15,9 5 0 0,-1 5 0 16,1 0 0-16,0 4 0 0,-1 0 0 0,1 0 0 16,0 0 0-16,-8 0-124 0,8-4-375 15,-9-1-290-15,1 2-330 0,1-6-110 0,-9-5 4 16,7-2 67-16,-7-6 165 16,0 0 279-16</inkml:trace>
  <inkml:trace contextRef="#ctx0" brushRef="#br0" timeOffset="-185033.329">19880 10307 185 0,'-47'-22'764'16,"0"5"166"-16,16 3 112 0,-9-4 81 0,17 10-109 15,-1-5-298-15,17 3-240 0,-2-3-131 16,9 5-78-16,9-1-55 0,6-1-38 0,1 2-13 16,15 3-19-16,1-4-26 0,7 1-27 15,8 3-23-15,0 1-14 0,0 4-32 0,7 0-70 16,2 0-107-16,6 0-188 0,-7 0-322 15,8 0-345-15,0 0-170 0,-1-4-40 16,9-1 46-16,-8 1 155 0,15-1 304 0</inkml:trace>
  <inkml:trace contextRef="#ctx0" brushRef="#br0" timeOffset="-184605.787">21018 9888 605 0,'-24'-5'902'0,"-7"-8"125"0,8 9 92 0,-10-5 70 15,10 4-317-15,-1-3-298 0,1 8-157 16,8-5-102-16,-1 5-71 0,8 5-38 0,1 3-17 16,-2 1-12-16,2 9-4 0,7 4 4 15,-8 9-172-15,8 4-5 0,-9 9 0 0,2 0 0 16,7 5 0-16,-7 4 0 0,-2 0 0 16,1-4 0-16,8-1 0 0,-7-9 0 0,7 1 0 15,0-8 0-15,0-6 0 0,0-8 0 16,0-11 0-16,0-1 0 0,0-15 0 0,0-4 0 15,7-9-133-15,-7-10 4 0,0-3 34 16,0-9 35-16,0-1 27 0,8-6 16 16,-8-3 7-16,0-3 6 0,0 4 4 0,9-5 3 15,-2 9 9-15,0 5 8 0,2 5 7 16,6 4 9-16,1 8 16 0,-8 6 15 0,8 7 31 16,7 4 25-16,-8 10-80 0,1 5-43 15,0 9 0-15,8 4 0 0,-9 4 0 16,1 4 0-16,8 5 0 0,-1-1 0 0,-7 7 0 15,8 1 0-15,-1 3 0 0,-8-2 0 16,9 1 0-16,-1-1 0 0,1 2 0 0,-8-6 0 16,8 0 0-16,-10 0 0 0,-5-4-407 15,6 0-265-15,-6-5-171 0,-9 1-170 0,0-6-108 16,0-7-10-16,-9 0 77 0,2-5 169 16,-10-5 226-16</inkml:trace>
  <inkml:trace contextRef="#ctx0" brushRef="#br0" timeOffset="-184424.98">20900 10342 129 0,'-31'-22'691'0,"-9"5"206"0,9 3 139 16,8-3 103-16,-1 8-82 0,0-4-206 16,8 3-215-16,9 1-165 0,-1 2-102 0,8-7-69 15,0 5-56-15,8 0-47 0,8 1-35 16,8-1-150-16,-1-1-12 0,8 6 0 0,0-5 0 16,16 5 0-16,-7-1 0 0,7 2 0 15,0 3-145-15,0 0-460 0,0 0-423 16,1 0-225-16,6 0-56 0,1-5 44 0,8 5 123 15,-1 0 255-15,1 0 406 0</inkml:trace>
  <inkml:trace contextRef="#ctx0" brushRef="#br0" timeOffset="-184192.6">21928 10042 105 0,'-24'4'799'0,"1"1"186"0,-8-5 128 16,7 4 104-16,8-4-21 0,0 0-336 15,1 0-295-15,6 0-163 0,9 0-108 0,9-4-85 16,-1 4-60-16,8 0-33 0,-1-5-18 16,8 5-15-16,1 0-83 0,7 0 0 0,-8 5 0 15,10-5 0-15,-2 4 0 0,-8 5 0 16,8-4 0-16,-7 4-98 0,-1-1-179 16,1 1-140-16,-8 4-219 0,0 1-260 0,-8-1-198 15,-8 4-54-15,0 1 23 0,0-4 112 16,-17 3 205-16,10-3 270 0</inkml:trace>
  <inkml:trace contextRef="#ctx0" brushRef="#br0" timeOffset="-184023.62">21928 10294 383 0,'-24'9'891'0,"1"-5"181"0,-1-4 145 0,-7 5 127 15,15-5-143-15,0 0-314 0,9 0-244 16,-1 0-140-16,-1-5-453 0,18 1-50 0,-1-1 0 16,8-4 0-16,7 5 0 0,1-6 0 15,7 7 0-15,0-1 0 0,0-1 0 16,1 1 0-16,-1 4 0 0,9 0 0 0,-9 0 0 15,0 4-626-15,1 1-586 0,-1-5-146 16,8 0 4-16,0 0 86 0,8-5 161 0,1-4 294 16,-1-5 381-16</inkml:trace>
  <inkml:trace contextRef="#ctx0" brushRef="#br0" timeOffset="-183760.199">22971 9852 323 0,'-16'-13'834'0,"1"-4"170"0,6 3 131 16,2 0 102-16,-9 7-145 0,16-7-282 15,-8 9-202-15,8-4-108 0,0 6-75 0,0 3-202 16,8 0-223-16,-8 7 0 0,9 3 0 16,-2 8 0-16,0 4 0 0,2 0 0 15,-9 9 0-15,8-1 0 0,-1 6 0 0,2 3 0 16,-2-3 0-16,1 3 0 0,0-3 0 15,0-1 0-15,8 0 0 0,-9-7 0 0,1-3 0 16,0-2-902-16,7-11-508 0,-6 2-33 16,6-14 75-16,1-9 134 0,0-5 242 0,8-7 378 15</inkml:trace>
  <inkml:trace contextRef="#ctx0" brushRef="#br0" timeOffset="-183558.491">23316 9782 621 0,'9'-19'1031'16,"-9"3"186"-16,0 2 152 0,7 1 109 0,-7 5-267 15,0 2-374-15,0 3-410 0,7 3-427 16,2 0 0-16,-1 9 0 0,-1-6 0 16,9 10 0-16,0 6 0 0,-1-3 0 0,1 8 0 15,0 2 0-15,-1 5 0 0,9-5 0 16,-8 9 0-16,0-4 0 0,8 0 0 0,-9 4 0 16,1-3 0-16,-9-2 0 0,9 1-112 15,-16 0-977-15,8 0-216 0,-8-4-46 16,0-6 51-16,0-2 115 0,-8-7 218 0,8-3 334 15</inkml:trace>
  <inkml:trace contextRef="#ctx0" brushRef="#br0" timeOffset="-183358.589">23096 10073 605 0,'-38'-9'927'16,"6"5"146"-16,8-5 115 0,1 4 85 15,-1 5-310-15,17-4-306 0,-1 0-163 16,8 0-97-16,8-5-80 0,8 4-61 0,-1-4-215 15,17 5-41-15,-9-6 0 0,16 3 0 16,-7 1 0-16,6 3 0 0,2-2 0 0,0 0 0 16,-2 5 0-16,9 0-171 0,-7 0-559 15,7 5-293-15,0-5-205 0,1 5-39 0,-1-5 57 16,7-5 153-16,-7 0 236 0,8 1 281 16</inkml:trace>
  <inkml:trace contextRef="#ctx0" brushRef="#br0" timeOffset="-182720.544">23912 9742 798 0,'-23'-9'1021'16,"8"0"140"-16,-1 0 124 0,0 0 90 0,1 1-403 15,6 3-341-15,2 1-165 0,7 4-93 16,0 0-264-16,7 4-109 0,2 6 0 16,-2 7 0-16,1 5 0 0,8 4 0 0,-9 6 0 15,9 7 0-15,-8 1 0 0,1 8 0 16,5-4 0-16,-6 1 0 0,8 3 0 0,-9-8 0 15,10-1 0-15,-10-2 0 0,2-7 0 16,6 0 0-16,-7-11 0 0,0-3 0 0,-8-2 0 16,7-9 0-16,-7-5 0 0,0-9 0 15,-7-1 0-15,7-6 0 0,-8-12 0 0,-8 2 0 16,9-4 0-16,-9-10 0 0,-1 0 0 16,3-4 0-16,-3 0 0 0,3-5 0 15,5 5 0-15,1 4 0 0,1 1 0 0,-2 8 0 16,9 0 0-16,9 0 0 0,-2 9 0 15,1 0 0-15,1 4 0 0,5 0 0 0,3 5 0 16,-3 5 0-16,3-1 0 0,-1 4 0 16,-1 1 0-16,8 8 0 0,-7-4 0 0,0 9 0 15,-1 0 0-15,1 4 0 0,-8 0 0 16,1 9 0-16,-9-3 0 0,7 2 0 16,-14 5 0-16,7-3 0 0,-9-1 0 0,1 0 0 15,1 0 0-15,-2-4 0 0,2-1 0 16,-1-4-10-16,0-4-248 0,8 0 42 15,-8 0 47-15,8-5 43 0,0 1 36 0,0-5 28 16,8 0 18-16,0 0 16 0,7 0 11 16,1-5 7-16,1 5 7 0,6-4 15 0,1 4 28 15,-1 4 31-15,1-4 39 0,-1 5 37 16,1 3 39-16,-9-2 26 0,8 6 10 0,-7 1-189 16,-1 0-33-16,1 5 0 0,-8 0 0 15,-8 4 0-15,0 0 0 0,0 4 0 16,-8-3 0-16,1-1 0 0,-9 0 0 0,8 1 0 15,-15-7 0-15,7 3 0 0,-8-6 0 16,1-1 0-16,-1-7 0 0,-7 4 0 0,8-9 0 16,-1 0 0-16,0-4 0 0,1-6-76 15,-1 1-308-15,8 2-75 0,1-2-130 16,7-5-174-16,0 5-192 0,8-3-107 0,0 2-15 16,16 1 70-16,-8 0 157 0,8 0 220 15</inkml:trace>
  <inkml:trace contextRef="#ctx0" brushRef="#br0" timeOffset="-182385.818">25191 9981 629 0,'-7'0'907'0,"7"0"182"16,-8 3 141-16,8-3 38 0,-8 0-178 16,8 0-218-16,0 0-156 0,0 0-326 0,8 0-390 15,0 0 0-15,-1 0 0 0,9 0 0 16,0 0 0-16,-1 0 0 0,9 0 0 16,-1 0 0-16,1 0 0 0,0 6 0 0,7-6 0 15,1 4 0-15,-9-1 0 0,8 2 0 16,-7 4 0-16,0 0 0 0,-1-4 0 0,-7 8 0 15,-1-5 0-15,-6 6-735 0,-9-1-492 16,0 0-97-16,-9 0 31 0,2-4 87 0,-1 5 159 16,-15-1 245-16,-1 0 321 0</inkml:trace>
  <inkml:trace contextRef="#ctx0" brushRef="#br0" timeOffset="-182207.082">25254 10215 382 0,'-23'4'907'0,"15"5"191"15,-8-9 160-15,0 3 134 0,9-3-142 16,-1 5-317-16,8-5-213 0,0 0-469 15,8 0-251-15,8-5 0 0,-1 5 0 0,1-3 0 16,15-1 0-16,-8 4 0 0,1-5 0 0,7 1 0 16,-7 4 0-16,-1 0 0 0,1 0 0 15,8 0 0-15,-17 0 0 0,8 4 0 16,1-4 0-16,-8 5 0 0,0-1 0 0,-1-4-711 16,9 3-704-16,-8-3-30 0,0 0 72 15,6-3 116-15,-6-6 215 0,0 0 379 16</inkml:trace>
  <inkml:trace contextRef="#ctx0" brushRef="#br0" timeOffset="-171328.756">26479 9866 433 0,'0'-5'782'0,"-9"-4"146"16,1 1 90-16,1-5 36 0,-2 4-247 15,-6-5-234-15,7 6-192 0,-7-5-123 16,6 3-74-16,-6 1-47 0,7 0-31 0,-7 0-17 15,-1 6-12-15,-1 3-2 0,-6 0 2 16,8 9 13-16,-1-2 14 0,1 7 16 0,-9 9 11 16,8 3 4-16,0 5 4 0,9 0-5 15,-1 8-4-15,0 1-9 0,8 0-13 0,0-1-108 16,8 5 0-16,7-8 0 0,1-1 0 16,0 0 0-16,-1-7 0 0,9-12 0 15,-1 3 0-15,1-6 0 0,7-10 0 0,-7-6 0 16,-1-6 0-16,1-4 0 0,-1-9 0 15,-7-1 0-15,1-7 0 0,-3-2 0 16,-5-3 0-16,-1-4 0 0,-8 4 0 0,0-9 0 16,-8 3 0-16,-1 1 0 0,2 1 0 15,0 8 0-15,-10 0-63 0,10 10-172 0,-2 2-50 16,-6 7-69-16,7 6-133 0,0 3-201 16,8 3-246-16,-7 9-126 0,14-2-27 0,-7 7 44 15,8 3 138-15,0-3 224 0</inkml:trace>
  <inkml:trace contextRef="#ctx0" brushRef="#br0" timeOffset="-171088.73">26745 10020 548 0,'0'5'913'16,"0"-5"131"-16,-8 4 89 0,8 1 70 0,0-5-271 15,0 4-321-15,8 0-175 0,0 0-93 16,-1 5-56-16,2 0-46 0,6 5-35 15,-7-2-27-15,0 6-64 0,-1 4-115 0,9 0 0 16,-16 6 0-16,8 2 0 0,-8 0 0 16,-8 5 0-16,8 2 0 0,-7-3 0 0,-2 1 0 15,2 2 0-15,-1-2-1 0,0-5-384 16,0-3-220-16,1-1-328 0,-2-4-210 0,2-13-61 16,-1 1 20-16,8-20 83 0,0-3 199 15,8-9 339-15</inkml:trace>
  <inkml:trace contextRef="#ctx0" brushRef="#br0" timeOffset="-170570.768">27435 9728 527 0,'0'-8'810'16,"0"0"172"-16,-8-6 122 0,8 5-3 0,-7 0-150 16,-2 0-180-16,2 0-185 0,-9 1-133 15,8-1-94-15,-8 0-77 0,1 5-68 16,-8-1-163-16,7 5-51 0,-8 5 0 0,0 4 0 16,1 4 0-16,8 4 0 0,-9 5 0 0,8 9 0 15,0 1 0-15,9-1 0 0,-1-1 0 16,8 5 0-16,8-4 0 0,8 0 0 15,-1-5 0-15,17 1 0 0,-8 0 0 0,7-5 0 16,0-4 0-16,0 3 0 0,1-3 0 16,-1-1 0-16,-8-3 0 0,1 4 0 0,-8-5 0 15,-1 0 0-15,-6 0 0 0,-2 6 0 16,-7-7 0-16,0 1 0 0,0 6 0 16,-7-7 0-16,-2 2 0 0,-6-5 0 0,-1 4 0 15,0-10 0-15,-8 2 0 0,9-5 0 16,-8 0 0-16,7-5 0 0,-8 2 0 15,9-10 0-15,-1 4 0 0,0-5 0 0,9 2 0 16,-1-7 0-16,8 1 0 0,0 1 0 16,8-5 0-16,-1-4 0 0,2-1 0 0,6 1 0 15,1-1 0-15,7-4 0 0,-8 1 0 16,9-5 0-16,-1 3 0 0,-7 1-62 0,8 0-334 16,-8 1-187-16,8 2-237 0,-17 2-253 15,9-4-87-15,-1 7 7 0,1-3 69 16,0 5 165-16,-8 2 258 0</inkml:trace>
  <inkml:trace contextRef="#ctx0" brushRef="#br0" timeOffset="-170126.49">28330 9768 67 0,'0'0'565'0,"0"0"177"16,0 0 173-16,-8 0 111 0,8-5-89 0,0 5-165 16,-8-4-156-16,8 1-149 0,-7 3-156 0,7-6-100 15,-9 3-63-15,2 3-42 0,7-5-31 16,0 5-20-16,-8-4-7 0,8 4-4 15,0 0 3-15,0-5 3 0,-9 0 8 0,9 1 4 16,0 0 7-16,-7-1 3 0,7 2 5 16,0-3 2-16,-7 3-4 0,7-2-7 0,0 5-10 15,-9-5-11-15,9 5-14 0,0-4-12 16,0 4-7-16,0-4-9 0,0 4-5 16,0 0-1-16,0 0-3 0,0-5 0 0,0 5-1 15,9 0 2-15,-9 0 1 0,0 0-2 16,0 0 0-16,7 0-18 0,-7 0-34 15,0 0-53-15,0 0-61 0,0 5-85 16,0-5-154-16,0 8-216 0,0-3-246 0,-7 0-170 16,7 4-53-16,-9-1 24 0,9 5 122 15,-8-4 215-15,1 5 275 0</inkml:trace>
  <inkml:trace contextRef="#ctx0" brushRef="#br0" timeOffset="-169445.391">28165 9756 3 0,'-8'-6'587'0,"8"-2"198"0,-8 4 162 0,1-1 107 16,7 0-40-16,0 1-191 0,-9 0-181 15,9-1-156-15,0 2-126 0,0-3-75 16,0 3-41-16,0 3-19 0,9 0-8 0,-9 3 3 16,0 3 11-16,7 2-163 0,1 5-68 15,-8 10 0-15,8-2 0 0,-8 6 0 0,8 4 0 16,-8 4 0-16,7 4 0 0,2 1 0 15,-2 5 0-15,-7-5 0 0,8 4 0 16,0 0 0-16,0-5 0 0,-1-4 0 16,9 0 0-16,-8-3 0 0,-8-10 0 0,9 0 0 15,-2-9 0-15,0-4 0 0,2-5 0 16,-1-4 0-16,-8-4 0 0,0-9 0 0,0-5 0 16,0-5 0-16,-8-7 0 0,-1 0 0 0,2-10 0 15,7-5 0-15,-7 1 0 0,-2-4 0 16,1 0 0-16,8-2 0 0,0 2 0 15,0 8 0-15,8 1 0 0,1 3 0 0,5 6 0 16,3-2 0-16,-1 10 0 0,-1 0 0 16,8 0 0-16,-7 9 0 0,8 4 0 0,-1 0 0 15,-8 9 0-15,1 0 0 0,1 0 0 16,-3 9 0-16,3 0 0 0,-10 0 0 16,2 8 0-16,-9 1 0 0,0 0 0 0,0 4 0 15,-9 5 0-15,-6-1 0 0,6 5 0 16,-5-4 0-16,-10-1 0 0,8 5 0 0,0-5 0 15,-8-4 0-15,9-5 0 0,-1 1 0 16,1-8 0-16,7-1-195 0,-7-5-10 16,6-1 40-16,2-6 40 0,7-1 39 15,0-2 32-15,7-2 27 0,2-1 28 0,-2 0 26 16,9 4 24-16,-8-2 24 0,15 1 22 16,1 2 19-16,-9 0 11 0,8 4 5 0,10 4-2 15,-10 0-29-15,1 5-101 0,-1 4 0 0,1 6 0 16,-1-3 0-16,-8 7 0 0,9-1 0 15,-8 5 0-15,8-6 0 0,-8 11 0 16,6-6 0-16,-6 1 0 0,0-6 0 0,-8 7 0 16,8-7 0-16,-1 6 0 0,-7-10 0 15,7 1 0-15,-6-5 0 0,6 0 0 16,-7-4 0-16,0 0 0 0,-1-5 0 0,2-4-265 16,-9-4-304-16,7-1-224 0,1-3-281 15,-8-1-108-15,9-4-6 0,-2 0 65 16,0-1 160-16,10 5 259 0</inkml:trace>
  <inkml:trace contextRef="#ctx0" brushRef="#br0" timeOffset="-169289.87">29177 10187 314 0,'0'5'1021'0,"0"-1"198"0,-8-4 147 16,0 0 106-16,8 0-65 0,-7 0-509 0,7 0-404 15,-9-4-494-15,18 4 0 0,-9-5 0 16,0 5-525-16,7 0-543 0,-7 0-220 15,8 5-69-15,-8-5 42 0,0 0 128 0,0 0 287 16,0 0 422-16</inkml:trace>
  <inkml:trace contextRef="#ctx0" brushRef="#br0" timeOffset="-62638.717">17871 11480 528 0,'-7'0'895'0,"-9"0"142"0,1-4 110 16,6 0 91-16,-6 0-251 0,6-1-284 16,-5 1-160-16,5-5-88 0,1 5-65 0,1-1-122 15,-1 5-268-15,8-4 0 0,0 4 0 16,8 4 0-16,-1 1 0 0,10 8 0 16,6 4 0-16,1 5 0 0,7 4 0 0,0 15 0 15,1-1 0-15,-1 8 0 0,9 5 0 16,-2 5 0-16,2-1 0 0,-9-4 0 0,8-1 0 15,0-3 0-15,-7-9 0 0,-1 0 0 16,9-14-1101-16,-17-8-276 0,8-5-31 16,-7-18 63-16,0-3 123 0,-8-10 237 15,-1-8 412-15</inkml:trace>
  <inkml:trace contextRef="#ctx0" brushRef="#br0" timeOffset="-62461.849">18382 11701 390 0,'-16'-44'873'0,"-8"5"159"15,1 3 123-15,-1 6 106 0,1 8-151 16,-1-1-340-16,1 10-200 0,-1 4-117 0,0 4-95 15,8 5-139-15,1 9-219 0,-1 5 0 16,-7 3 0-16,8 10 0 0,-9 8 0 0,1 1 0 16,-1 12 0-16,1 0 0 0,-1 5 0 15,0 1 0-15,1 3 0 0,-1-4-174 16,8-4-447-16,-7 0-362 0,7-10-207 0,1 0-55 16,-1-8 27-16,16-9 93 0,0-4 208 15,0-4 361-15</inkml:trace>
  <inkml:trace contextRef="#ctx0" brushRef="#br0" timeOffset="-62110.543">18397 11984 364 0,'16'0'841'0,"0"5"166"0,-1-5 118 16,-7 0 80-16,8-5-203 0,0 1-303 15,-1-6-233-15,1 1-151 0,0-8-109 0,-1 4-76 16,1-9-46-16,0 4-26 0,-1-4-27 15,1 5-17-15,0-5-18 0,-8 0-18 0,-1 4-15 16,-7-5-13-16,-7 6-10 0,-1-1-9 16,-8 0-8-16,0 5 4 0,1-4 9 0,-9 3 8 15,1 6 11-15,-1 3 12 0,1 1 17 16,-1 4 14-16,8 4 23 0,-7 5 26 16,8 9 30-16,6-1 33 0,-6 5 37 0,15 1 30 15,-9 7 17-15,18-4 10 0,-1 11-4 16,-1-7-125-16,17 1-75 0,-8-5 0 15,7 2 0-15,1-2 0 0,7-8 0 0,0-1 0 16,1-3 0-16,6-7 0 0,2-1 0 16,-9-6-106-16,9-6-527 0,-9-6-339 0,9-11-224 15,-9-3-59-15,0-9 31 0,-8-5 99 16,9-4 213-16,-17-4 333 0</inkml:trace>
  <inkml:trace contextRef="#ctx0" brushRef="#br0" timeOffset="-61796.618">18868 11256 661 0,'-16'-27'935'15,"0"10"149"-15,1 3 108 0,-1 10 53 16,9 8-285-16,-2 10-263 0,9 3-161 0,0 10-96 16,0 8-57-16,9 8-325 0,-2 7-58 15,0 7 0-15,10 5 0 0,-1 0 0 0,7 4 0 16,-8-4 0-16,9 3 0 0,-1-7 0 16,-7 0 0-16,8-10 0 0,-8-4 0 15,-1-9 0-15,1-3 0 0,-8-10 0 0,0-9 0 16,0-4-165-16,-8-14-54 0,0-3 52 15,-16-10 42-15,8-9 41 0,-8-3 37 0,1-11 31 16,-1 2 32-16,9 4 34 16,-10-5 30-16,10 5 26 0,-2 3 23 0,2 6 10 15,7 5-7-15,7 2-16 0,-7 6-61 16,9 4-55-16,6 6 0 0,1 3 0 0,0 8 0 16,8-4 0-16,-9 9 0 0,8 0 0 15,1 1 0-15,-1-1-25 0,-7 1-319 0,-1-2-231 16,1-3-339-16,-8 0-242 0,0-4-72 15,0-5 23-15,-8-9 99 0,0-8 210 0,0-1 329 16</inkml:trace>
  <inkml:trace contextRef="#ctx0" brushRef="#br0" timeOffset="-61639.526">18829 11203 636 0,'-48'-63'996'0,"1"6"147"16,9 9 139-16,-2 4 100 0,0 13-281 0,9 5-386 15,8 8-201-15,-1 9-127 0,1 9-352 16,-1 9-35-16,8 9 0 0,9 4 0 15,-1 9 0-15,0 4 0 0,8 0 0 0,8 4-385 16,0 5-655-16,-1 1-239 0,9-1-100 0,0 1 35 16,-1-6 121-16,1 1 281 0,8-5 442 15</inkml:trace>
  <inkml:trace contextRef="#ctx0" brushRef="#br0" timeOffset="-60951.218">20029 11512 17 0,'-7'5'550'0,"7"-2"193"0,-9 1 190 15,9 2 128-15,-7-3-49 0,-1 2-158 16,8-1-137-16,-9 1-144 0,2 0-147 16,0-1-82-16,-2 5-39 0,1 0-25 0,1 4-20 15,-2 0-144-15,2 9-116 0,-9 0 0 16,8 4 0-16,1 5 0 0,-2 5 0 16,2 8 0-16,-1-4 0 0,8 8 0 0,0-4 0 15,0 0 0-15,0 0 0 0,0-3 0 16,8-11 0-16,-1 1 0 0,-7-9 0 0,9-4 0 15,-2-10 0-15,1-8 0 0,0-4 0 16,-8-5 0-16,8-13 0 0,-8 0 0 0,-8-8 0 16,8-10-2-16,-8 0-18 0,0 0 6 15,8-8 3-15,-7 4 2 0,-2 3 6 16,9-3 6-16,0 5 6 0,9 4 11 0,-2 4 7 16,1 4-27-16,0 5 0 0,0 0 0 15,8 8 0-15,-1 5 0 0,1 2 0 0,0 7 0 16,-1 0 0-16,1 4 0 0,8 5 0 15,-8 4 0-15,7 0 0 0,1 5 0 16,0 4 0-16,-2 0 0 0,1 0 0 0,1 5 0 16,8 3 0-16,-8-4 0 0,-1 2 0 15,1-2 0-15,7-1 0 0,-7 3 0 16,-1-2 0-16,-7-4 0 0,-1 0 0 0,1 0 0 16,-16-4 0-16,8-1 0 0,-16-3 0 15,1 4-83-15,-9-5-15 0,0 0 38 0,-15-4 25 16,0 4 18-16,-9 0 9 0,-7-4 7 15,0 4 3-15,-1-4 11 0,1 0 17 0,9 0 16 16,-2-1 11-16,9-2 6 0,-1-3 2 16,8 6-39-16,9-9-26 0,-1 5 0 15,9-1 0-15,7-4 0 0,0 0 0 0,7-4 0 16,1 4-32-16,8-9-197 0,0 4-201 16,-1-4-355-16,1 1-318 0,8-5-132 0,-8-1-12 15,7-3 67-15,-8-1 175 0,17 1 343 16</inkml:trace>
  <inkml:trace contextRef="#ctx0" brushRef="#br0" timeOffset="-60022.503">21379 11582 87 0,'0'0'603'0,"-8"0"177"0,-1-5 159 15,2 5 98-15,-9-3-93 0,8-3-210 16,-8 3-168-16,1-6-150 0,-1 5-142 0,0-1-88 16,-7 0-51-16,8 1-31 0,-9-1-23 15,1 2-13-15,-8 3-4 0,-2 0 2 16,2 3 6-16,-8 2 1 0,8-1-1 0,-9 10 4 16,2-2 2-16,-2 7 0 0,9 3-1 15,-1 0 3-15,9 9 4 0,0 4 2 0,-1 0 0 16,15 5 0-16,2-1 3 0,7 6-19 15,16-5-70-15,-1-1 0 0,9 1 0 16,7-10 0-16,1-2 0 0,6-6 0 0,9-9 0 16,1-9 0-16,-1-8 0 0,8-9 0 15,-7-9 0-15,-10-6 0 0,9-7 0 16,-16-4 0-16,1-5 0 0,-17 3 0 0,1-3 0 16,-8 0 0-16,-8 6 0 0,-8-3 0 15,1 6 0-15,-9 9 0 0,-8-1 0 0,-7 4 0 16,8 7 0-16,-10 6 0 0,10 6-249 15,-8 4-152-15,16 4-123 0,-9 10-208 0,8-5-266 16,9 3-111-16,7 2-19 0,7 0 46 16,1-1 139-16,8-4 247 0</inkml:trace>
  <inkml:trace contextRef="#ctx0" brushRef="#br0" timeOffset="-59580.653">21787 11494 350 0,'0'0'824'0,"0"-5"175"16,-8 1 126-16,-1-1 94 0,2 1-186 0,0 4-253 15,-10 0-217-15,10 0-136 0,-9 9-90 16,8 0-64-16,-8 9-42 0,9 3-201 16,-9 11-30-16,0-1 0 0,1 8 0 0,-1 5 0 15,0 5 0-15,1-1 0 0,-1 1 0 16,-1-5 0-16,10 0 0 0,-9-3 0 0,16-6 0 15,0-9 0-15,0-5 0 0,0-7 0 16,9-5 0-16,-9-9 0 0,7-9 0 0,0-8 0 16,10-11 0-16,-10-2 0 0,2-5 0 15,-2-9-9-15,-7 0-42 0,8-6 14 16,8 3 7-16,-9-2 6 0,2 5 3 0,-2 4 4 16,9 0 7-16,-8 10 3 0,8-2 6 0,-1 6 4 15,1 8 6-15,0 5 11 0,-9 4 17 16,10 5 24-16,-10 8 16 0,9 5-77 15,-8 8 0-15,8 6 0 0,-9 7 0 0,9 2 0 16,-1 8 0-16,1-1 0 0,-1 5 0 16,1 5 0-16,0-5 0 0,-1 5 0 15,9-10 0-15,-8 5 0 0,8-9 0 0,-8 1 0 16,-1-5-118-16,1 0-467 0,-9-5-273 16,2-4-268-16,-2-4-96 0,-7-5 6 0,0-4 74 15,-7-9 177-15,-9 0 296 0</inkml:trace>
  <inkml:trace contextRef="#ctx0" brushRef="#br0" timeOffset="-59421.768">21756 11980 529 0,'-48'-14'933'0,"9"2"155"0,-1-2 125 16,9 9 106-16,0 1-240 0,8-1-345 15,6 1-205-15,10 0-118 0,7-1-96 0,15 1-274 16,1-5-41-16,8 0 0 0,7 5 0 16,8-5 0-16,1 5 0 0,-2-5 0 15,9 4 0-15,-7 5-80 0,7-4-582 0,0 0-415 16,-8-2-184-16,1 3-39 0,7-1 48 15,-8-5 118-15,0 4 249 0,8-4 413 0</inkml:trace>
  <inkml:trace contextRef="#ctx0" brushRef="#br0" timeOffset="-59221.303">22375 11582 323 0,'-8'-8'963'0,"-15"2"198"0,6 3 168 0,-6 3 135 15,8 0-72-15,-1 0-422 0,8 3-381 16,0 11-589-16,0 0 0 0,1 3 0 15,7 5 0-15,0 9 0 0,0 0 0 0,0 9 0 16,0-1 0-16,7 6 0 0,1-1 0 16,-8-5 0-16,8 1 0 0,0-4 0 15,8-1 0-15,-9-8 0 0,1-5 0 0,0-5-945 16,7-4-472-16,2-8-28 0,-1-14 76 16,-1-4 137-16,8-14 252 0,1-8 384 0</inkml:trace>
  <inkml:trace contextRef="#ctx0" brushRef="#br0" timeOffset="-59027.303">22650 11485 678 0,'7'-22'990'0,"-7"9"163"16,0 0 130-16,8 8 96 0,-8 1-303 0,0 4-293 15,8 9-171-15,-8 0-375 0,0 4-237 16,8 8 0-16,-8 2 0 0,7 7 0 16,2 5 0-16,-9 2 0 0,7 2 0 0,1 5 0 15,1 0 0-15,5-4 0 0,-5 4 0 16,-1-4 0-16,-1-5 0 0,9 5 0 0,-16-5-178 15,8-9-1108-15,-8 1-130 0,8-4 7 16,-8-6 87-16,0-8 153 0,-8 0 288 0,0-5 413 16</inkml:trace>
  <inkml:trace contextRef="#ctx0" brushRef="#br0" timeOffset="-58847.205">22360 11900 703 0,'-33'-9'986'0,"2"1"147"0,0-1 128 16,8 0 82-16,7 4-344 0,8-3-312 0,0-1-156 15,16-4-100-15,0 4-314 0,15-4-117 16,1 0 0-16,-1-1 0 0,8 5 0 0,2-5 0 16,-2 6 0-16,8 4 0 0,0-5 0 15,0 4 0-15,0 5-651 0,-7 0-538 16,7-4-154-16,0-1-12 0,-8 2 75 0,16-3 155 16,-7 3 321-16,7-7 376 0</inkml:trace>
  <inkml:trace contextRef="#ctx0" brushRef="#br0" timeOffset="-58376.478">23308 11613 390 0,'-16'0'804'0,"-7"0"170"16,8 0 122-16,-1 0 82 0,1 0-235 0,-1 5-212 15,16 4-187-15,-8-1-123 0,8 1-85 16,8 4-47-16,-1 6-28 0,9 2-37 0,8-4-224 15,-9 10 0-15,8-1 0 0,10 2 0 16,-10 2 0-16,8 1 0 0,0-4 0 0,-7-1 0 16,8-4 0-16,-8 1 0 0,7-7 0 15,-8-2 0-15,1-6 0 0,-9-2 0 16,8-12 0-16,-7-2 0 0,-8-6 0 0,8-2 0 16,-16-7 0-16,7-8 0 0,-7 0 0 15,-7 1 0-15,-1-7 0 0,-8 2 0 0,9 0 0 16,-9 0 0-16,0 4 0 0,1 5 0 15,7-1 0-15,-8 10 0 0,16 3 0 16,-7 9-427-16,7 2-168 0,7 6-263 0,1 2-233 16,0 4-76-16,7 0 4 0,1 0 67 15,8 0 173-15,-1 0 295 0</inkml:trace>
  <inkml:trace contextRef="#ctx0" brushRef="#br0" timeOffset="-57819.1">23929 11723 550 0,'-9'-3'902'0,"-6"-3"154"0,-1-2 121 0,-8-1 93 16,9-4-269-16,-1 5-269 0,0-2-170 16,1 1-115-16,7 5-98 0,0 0-204 0,1 4-145 15,-2 4 0-15,9 9 0 0,0 0 0 16,9 9 0-16,-2 5 0 0,1 3 0 16,8 7 0-16,0-2 0 0,-1 0 0 0,8-4 0 15,-7-1 0-15,15-2 0 0,-7-2 0 16,0-8 0-16,-1-5 0 0,1 0 0 15,-1-13 0-15,1 0 0 0,-8-9 0 0,8-5-39 16,-17-7-170-16,9-2 24 0,-8-8 32 16,-8 1 37-16,7-1 36 0,-14 5 30 15,7-5 25-15,-8-1 16 0,-8 6 17 0,9-1 16 16,-2 10 11-16,1-1 3 0,1 6 4 16,-2 6 9-16,2 6 10 0,7 9 9 0,0 5 17 15,0 4 20-15,7 3 21 0,2 2 11 16,-2 7-63-16,1 1-76 0,1 5 0 0,5-5 0 15,3-1 0-15,6 1 0 0,1 0 0 16,7-8 0-16,-8-2 0 0,17-4 0 0,-9-7 0 16,9-6 0-16,-9-4 0 0,8-4 0 15,-15-6 0-15,7-2 0 0,-8-7 0 16,-6 3 0-16,-3-7 0 0,-5 1-4 0,-9 0-113 16,-9-4 33-16,2-1 23 0,0 4 19 15,-17-2 10-15,8 3 0 0,-8 4 4 16,1 1 7-16,-1 3 15 0,1 10 20 0,-1 4 26 15,0 4 40-15,8 4 34 0,1 10 27 0,-1 1-103 16,9 2-38-16,-2 6 0 0,2-1 0 16,7 5 0-16,7 0 0 0,2-1 0 15,-2 1 0-15,9-4 0 0,8-4 0 16,-9-1 0-16,9 0 0 0,8-9 0 0,-9-5 0 16,1 1-196-16,-1-9-434 0,1 0-258 15,-9-9-243-15,1-4-77 0,0-4 11 0,-8-5 86 16,-1-4 183-16,2-2 286 0</inkml:trace>
  <inkml:trace contextRef="#ctx0" brushRef="#br0" timeOffset="-57639.637">24446 11605 681 0,'-24'-31'1018'15,"9"4"184"-15,-1 4 166 0,0 6 124 0,1-1-301 16,7 5-335-16,0 0-473 0,8 4-383 16,8-4 0-16,0 4 0 0,0 0 0 0,8 5 0 15,-1 0 0-15,1 4 0 0,0 4 0 16,7 5 0-16,-8 0 0 0,9 8 0 0,-8 5 0 15,0 5 0-15,-8 0 0 0,8 8 0 16,-9 0-1217-16,1 0-178 0,0 0-19 16,-8 6 73-16,8-6 137 0,7 0 258 15,-7-5 410-15</inkml:trace>
  <inkml:trace contextRef="#ctx0" brushRef="#br0" timeOffset="-56881.358">24665 11865 412 0,'-7'-5'938'16,"7"1"188"-16,-8 0 158 0,0-5 130 0,0 9-151 15,8-4-348-15,0 4-229 0,0 0-533 16,0 4-153-16,0-1 0 0,8 7 0 16,0 8 0-16,-8-1 0 0,8 10 0 0,-8-1 0 0,7 0 0 15,2 2 0-15,-9-2 0 0,7 0 0 16,-7 1 0-16,8-10 0 0,1 1 0 16,-2 0 0-16,0-10 0 0,2-3 0 0,-1-5 0 15,-8-5 0-15,7-3 0 0,2-10 0 16,-2 0 0-16,1-8 0 0,0 0-303 0,0-5-49 15,-1 0 67-15,2 5 69 0,-2-6 61 16,1 10 58-16,0 0 58 0,0 9 51 16,-8 0 45-16,7 4 45 0,2 9 44 0,-2 0 38 15,-7 3 35-15,8 11 34 0,0 0 28 16,0 3-88-16,-1 1-193 0,10 4 0 0,-10 1 0 16,9 3 0-16,-8-5 0 0,8 2 0 15,-1-1 0-15,1 0 0 0,7-4 0 16,1-1 0-16,-1-4 0 0,1 1 0 0,7-10 0 15,1 0 0-15,-1-8 0 0,0 0 0 16,-7-5 0-16,8-5 0 0,-8 1 0 0,-10-9 0 16,10 5 0-16,-17-5 0 0,2-6-66 15,-1 7-133-15,-16-2 52 0,-1-3 43 0,-5 9 45 16,-3-5 30-16,-6 4 27 0,-8 5 27 16,7 4 30-16,1 5 29 0,-1 8 31 15,8 5 23-15,1 4 14 0,-1 9-115 0,0 0-37 16,8 10 0-16,8-2 0 0,0 1 0 15,8 0 0-15,1 0 0 0,5-1 0 0,10-3 0 16,-8-4 0-16,15-6 0 0,-7-3 0 16,8-10 0-16,-1-1 0 0,-7-6 0 15,-1-1 0-15,1-10 0 0,-1 0 0 0,-8-3 0 16,1-5 0-16,-16 0-54 0,8 0-123 16,-8-5 31-16,-8 1 31 0,8 0 32 0,-16-2 23 15,9 6 19-15,-1 0 21 0,-8 5 15 16,9-1 20-16,-2 14 22 0,2 0 30 0,-1 4 34 15,8 8 33-15,0 5 34 0,0 5 11 16,0 0-179-16,8 8 0 0,-1-3 0 16,2 7 0-16,6 1 0 0,-7 5 0 0,16-1 0 15,-9 1 0-15,1 2 0 0,0 3 0 16,-1-1 0-16,1-5 0 0,-9 4 0 0,2 1 0 16,-1-4 0-16,-1 4 0 0,-7-5 0 15,-7-5 0-15,-1 6 0 0,-1-6 0 0,-14 2 0 16,8-6 0-16,-17 0 0 0,1-3 0 15,0-2 0-15,-9 2 0 0,-7-6 0 16,0-4-531-16,0-4-186 0,-8 0-167 0,0-9-193 16,0-4-65-16,0-1 17 0,1-4 100 15,6-4 181-15,9-4 237 0</inkml:trace>
  <inkml:trace contextRef="#ctx0" brushRef="#br0" timeOffset="-56351.663">26085 11437 165 0,'-7'-14'706'0,"7"6"194"0,-7-1 130 16,7 0 87-16,-9 5-124 0,9-1-240 16,-8 1-234-16,8 4-167 0,0 4-104 0,0 5-64 15,8 9-40-15,1 4-21 0,5 4-12 16,3 9-21-16,-1 9-25 0,-1 1-20 0,1 8-14 15,0 4-9-15,-1-4-10 0,1 5-4 16,0-1-17-16,-1-9-37 0,-7 0-47 0,7-4-42 16,-6-3-37-16,-9-6-34 0,7-4-17 15,-14-5 11-15,7-7 29 0,-16-7 33 16,8-7 30-16,-8-1 34 0,-7-13 38 0,-1 0 38 16,-7-8 33-16,8-10 26 0,-17-3 21 15,9-6 24-15,-1 1 17 0,1-5 9 0,0 0 3 16,7 1-1-16,8 3-2 0,9 6-10 15,-1-1-15-15,8 4-13 0,8 5-14 0,8 0-11 16,7 5-13-16,0 3-10 0,16 1-9 16,-8 8-10-16,16 5-30 0,-7 5-58 15,7-1-90-15,8 9-172 0,-8-3-276 0,7 2-320 16,2 2-146-16,-1-1-38 0,-1 1 38 16,2-2 147-16,-9 2 261 0</inkml:trace>
  <inkml:trace contextRef="#ctx0" brushRef="#br0" timeOffset="-55801.741">26807 11887 292 0,'-23'-4'724'16,"8"-1"176"-16,-9 1 128 0,-8-5 85 0,-6-4-204 16,5 0-201-16,-5-1-180 0,-2 0-143 15,2 2-102-15,-2 3-67 0,9 0-41 16,7 9-34-16,1 4-28 0,-1 6-23 0,16 3-17 16,-7 4-12-16,15 4-12 0,0 2-7 15,0 4-11-15,7-1-9 0,9 6-8 0,-1-6-7 16,9-5-3-16,8 7-2 0,-8-11-3 15,7 1-2-15,0-5-3 0,8 0-8 0,-8-9-15 16,-7-4-19-16,7 0-19 0,1-4-22 16,-8-5-19-16,-1-4-14 0,-8-5-5 15,1 1 1-15,0-1 6 0,-8-5 16 0,-8-3 18 16,7 4 18-16,-14-4 18 0,7 4 22 16,-8 0 21-16,0 4 26 0,0 1 22 15,1-1 19-15,-2 8 10 0,2 1 7 0,-1 9 4 16,0 0 0-16,8 6-3 0,-8 2 1 15,8 1 6-15,0 5 0 0,0 3-3 0,8-4-7 16,0 9-9-16,0-4-11 0,-1 4-11 16,9-5-10-16,0 5-10 0,-1-3-8 0,1-7-9 15,8 2-13-15,-1-5-20 0,1 0-24 16,0-6-31-16,-8-3-32 0,7 0-29 16,0-7-23-16,-7-3-8 0,0 2 4 0,-9-11 17 15,1 2 25-15,0-4 29 0,-8 2 29 16,0-7 24-16,0 4 23 0,-8-5 24 0,0 6 28 15,1-7 33-15,-2 7 34 0,2 3 36 16,-1 4 23-16,0 2 10 0,0 3 6 16,8 9 2-16,-7 0-6 0,7 9-10 15,0 0-3-15,0 8-8 0,7 1-18 0,1 3-116 16,0 7-13-16,0-2 0 0,-1 0 0 16,9 1 0-16,0 3 0 0,-1-8 0 0,-6 6-122 15,6-7-276-15,1-4-252 0,-9 2-355 16,10-10-176-16,-10-5-40 0,2-4 36 0,-2-4 120 15,-7-5 235-15,8-10 360 0</inkml:trace>
  <inkml:trace contextRef="#ctx0" brushRef="#br0" timeOffset="-55659.122">26965 11706 377 0,'-24'-36'899'0,"-7"10"163"16,8 0 126-16,-1 8 99 0,8 0-167 16,0 4-378-16,1 7-258 0,15-2-153 15,-9 9-122-15,18 0-94 0,-9 4-66 0,7 8-84 16,9 2-120-16,-8 9-199 0,-1 7-352 15,2 1-327-15,-2 9-162 0,-7 4-33 0,17 1 53 16,-10 3 166-16,-7 5 334 0</inkml:trace>
  <inkml:trace contextRef="#ctx0" brushRef="#br0" timeOffset="-55490.634">26902 12523 569 0,'-15'8'1089'0,"-9"-3"180"0,8-1 152 15,-8-4 113-15,8 0-206 0,1 0-478 0,7 0-719 16,8-4-131-16,-8-1 0 0,8 5 0 16,0-4 0-16,0 4-436 0,8 0-655 15,-8-4-209-15,8 4-44 0,-8-5 57 0,8 5 120 16,-1-4 243-16,2 0 403 0</inkml:trace>
  <inkml:trace contextRef="#ctx0" brushRef="#br0" timeOffset="-54062.389">27835 11750 184 0,'0'-13'414'0,"0"4"82"16,0-5 88-16,0 6-9 0,8-1-30 0,-8 0-5 15,0 0 8-15,0 0-14 0,0 5-39 16,0-5-51-16,0 5-54 0,0-5-58 16,0 5-51-16,0-1-22 0,0 1-1 0,0 0 10 15,0-1 15-15,0 5 10 0,0-4 0 16,0 4-118-16,0 0-175 0,0 0 0 0,0 4 0 15,0 1 0-15,9 3 0 0,-9 6 0 16,7 3 0-16,-7 1 0 0,0 9 0 16,7-1 0-16,2 4 0 0,-9 5 0 0,8 6 0 15,-1-1 0-15,-7-1 0 0,9 5 0 16,-2-5 0-16,1 2 0 0,0-6 0 16,-8 0 0-16,8-4 0 0,-1-4-121 0,2-6-762 15,-2-7-252-15,1-5-123 0,8-9 0 16,-9-9 68-16,9-8 151 0,8-6 252 0,-9-3 324 15</inkml:trace>
  <inkml:trace contextRef="#ctx0" brushRef="#br0" timeOffset="-53855.587">28227 11790 165 0,'16'-32'772'15,"-8"2"198"-15,1 3 141 0,-2 5 106 16,-7 0-73-16,7 9-244 0,-7-4-243 0,9 8-145 16,-9 0-85-16,0 5-111 0,8-1-316 15,-8 10 0-15,7-1 0 0,2 5 0 16,-2 8 0-16,-7 1 0 0,8 8 0 0,0 1 0 15,0 8 0-15,-8 0 0 0,7 5 0 16,1 0 0-16,0 0 0 0,7 4 0 0,-6-4 0 16,-2-5 0-16,9 5 0 0,-8-9 0 15,-1-1-393-15,2 1-711 0,-9-4-184 16,7-6-33-16,1-3 54 0,-8-8 116 0,0-1 232 16,0-5 349-16</inkml:trace>
  <inkml:trace contextRef="#ctx0" brushRef="#br0" timeOffset="-53646.029">28024 12072 14 0,'-40'-4'734'0,"9"0"198"0,8-5 137 0,-8 4 112 15,7 1 16-15,8 0-291 0,0-5-270 16,8 0-149-16,8 0-94 0,0-1-77 0,17-3-45 16,-10 1-216-16,17 2-55 0,-8 1 0 15,15-4 0-15,-8 5 0 0,17-1 0 0,-9 0 0 16,16 5 0-16,-8-1 0 0,0 1 0 15,8-1 0-15,0 5-596 0,1 0-580 0,-1 0-174 16,0 0-16-16,-9 0 79 16,9 0 161-16,1 0 301 0,-1 5 388 0</inkml:trace>
  <inkml:trace contextRef="#ctx0" brushRef="#br0" timeOffset="-52547.719">18852 13471 33 0,'-16'5'486'16,"1"-1"115"-16,-1 0 134 0,0 2 168 0,8-3-38 15,-6-3-107-15,-3 5-80 0,10-30-55 0,-9 54-80 16,8-29-125-16,0 0-92 0,0 0-64 16,8 0-42-16,0 0-37 0,8 0-32 15,0 0-23-15,0 0-16 0,8-4-10 16,8-1-38-16,7 5-64 0,0-3 0 0,8 3 0 16,8 0 0-16,1 0 0 0,-1 0-111 15,0 3-176-15,0-3-164 0,-1 5-248 0,-7-5-289 16,1 4-150-16,-9-4-26 0,0 4 46 15,-7-4 130-15,-8 5 233 0,-9-1 305 0</inkml:trace>
  <inkml:trace contextRef="#ctx0" brushRef="#br0" timeOffset="-52359.628">19189 13560 257 0,'-47'4'769'0,"0"1"185"16,9-2 136-16,-9 3 103 0,7-2-136 16,0-4-220-16,2 0-206 0,14 0-142 0,1 0-116 15,7 0-89-15,-1 0-73 0,10 0-165 16,14 0-46-16,2 0 0 0,-1 3 0 15,15-3 0-15,1 5 0 0,-1 0 0 0,17 0 0 16,-2-1 0-16,2-4 0 0,7 5 0 16,0-5 0-16,0 0-67 0,-8 0-442 0,8-5-256 15,-7 1-284-15,-1-6-137 0,-8 2-13 16,0-5 52-16,2 4 139 0,-18-5 241 16,8-4 316-16</inkml:trace>
  <inkml:trace contextRef="#ctx0" brushRef="#br0" timeOffset="-52112.757">19418 13410 457 0,'-24'-14'872'0,"1"0"173"15,-10 2 135-15,2-2 113 0,0 2-202 16,-1 3-236-16,1-5-180 0,7 5-110 0,1 0-407 16,7 6-158-16,1-3 0 0,6-2 0 15,9 3 0-15,0 5 0 0,9-4 0 0,6 4 0 16,8 0 0-16,1 4 0 0,16-4 0 16,-9 5 0-16,16 3 0 0,-8 1 0 15,1 5 0-15,7 0 0 0,-8 2 0 0,-8 7 0 16,1 3 0-16,-8 5 0 0,-1 5 0 15,-15-1 0-15,-1 4 0 0,2 6 0 16,-18-1 0-16,2 0 0 0,-10 4 0 0,3-3 0 16,-3-1 0-16,-6 0-496 0,-8-4-442 15,7-10-242-15,-7 2-75 0,8-7 22 16,-1-6 79-16,1-7 179 0,6-3 306 0</inkml:trace>
  <inkml:trace contextRef="#ctx0" brushRef="#br0" timeOffset="-48332.706">20649 13259 489 0,'0'-3'749'0,"0"-3"180"16,0 2 116-16,0-5 13 0,0 5-241 0,-8 0-170 16,8-5-155-16,-8 0-148 0,1 0-92 15,7 5-46-15,-9-5-28 0,-6 0-24 0,6 0-22 16,-5 5-17-16,-3-1-12 0,-6 1-11 15,-8 4-6-15,7 0-12 0,-7 9-11 0,-8-5-9 16,8 10-7-16,-2-1-7 0,2 4-15 16,0 5-25-16,-1 5 0 0,9 3 0 0,8 2 0 15,-1 3 0-15,16 5 0 0,0-1 0 16,0 1 0-16,16 0 0 0,7 0 0 16,1-5 0-16,7-4 0 0,9-5 0 0,-2-4 0 15,2-4 0-15,-1-14 0 0,0-4 0 16,0-9 0-16,0-4 0 0,-7-13 0 0,-1 0 0 15,-7-6 0-15,-8-3 0 0,-1-5 0 16,-7 1 0-16,-8-1 0 0,0 0 0 16,-8 0 0-16,0 5 0 0,-8 5 0 0,1 3 0 15,-1 5 0-15,-7 4-72 0,6 5-325 16,-6 4-110-16,15 9-183 0,-8 0-237 16,9 9-157-16,7-5-43 0,0 10 32 0,7-6 115 15,9 1 214-15,1 1 291 0</inkml:trace>
  <inkml:trace contextRef="#ctx0" brushRef="#br0" timeOffset="-47948.021">20916 13211 384 0,'7'0'893'0,"1"0"168"0,-8 0 127 15,0 0 100-15,0 0-164 0,0 0-360 0,0 4-236 16,0-4-135-16,0 9-100 0,0 0-80 16,0 4-151-16,0 5-62 0,0 4 0 15,0 4 0-15,0 9 0 0,0 0 0 0,-8 6 0 16,8 3 0-16,-7 0 0 0,7 0 0 15,0-4 0-15,-9-5 0 0,9-4 0 0,0 0 0 16,0-13 0-16,9 0 0 0,-9-15 0 16,7-3 0-16,1-9 0 0,1-8 0 15,-2-9 0-15,-7-5 0 0,7-4 0 16,-7-6 0-16,9-3-5 0,-9-4-19 0,0 0 15 16,0-2 7-16,8 6 2 0,-8 0 3 15,7 9 0-15,2 5 0 0,-2 3 1 16,1 10 7-16,0 3 5 0,0 10-16 0,8 8 0 15,-9 5 0-15,9 4 0 0,-8 9 0 0,8 5 0 16,-1 4 0-16,1 4 0 0,-9 4 0 16,9 2 0-16,8-2 0 0,-9-3 0 0,1 3 0 15,8-4 0-15,-8 0 0 0,-1-3 0 16,1-1 0-16,0-5-93 0,-1-4-505 16,-7 5-196-16,-8-9-211 0,0-1-140 0,0-4-19 15,-8-3 53-15,0-6 137 0,1-1 224 16,-9-3 269-16</inkml:trace>
  <inkml:trace contextRef="#ctx0" brushRef="#br0" timeOffset="-47773.463">21072 13754 135 0,'-31'-5'585'0,"0"-4"221"16,-1 0 179-16,1 0 123 0,7 1-106 0,8-5-139 15,-7 4-120-15,15 0-164 0,1-4-135 16,-2 0-76-16,9 0-45 0,9 4-73 0,-2-4-250 16,9 0 0-16,-1 4 0 0,18-6 0 15,-10 8 0-15,8 1 0 0,9 3 0 16,-9-2 0-16,8 1 0 0,0 4 0 0,8-5 0 15,-7 5-209-15,-2 0-719 0,2-5-306 16,-9 1-98-16,9-5 26 0,-9 0 94 0,-8-8 194 16,9-1 352-16</inkml:trace>
  <inkml:trace contextRef="#ctx0" brushRef="#br0" timeOffset="-47461.532">21433 13078 242 0,'-23'-25'848'0,"-1"-3"174"16,9 2 133-16,-1 4 97 0,0-1-90 15,8-2-352-15,8 3-242 0,0-1-131 0,8 5-103 16,1-4-75-16,5 9-157 0,3-5-102 16,-1 10 0-16,-1-1 0 0,1 0 0 15,7 9 0-15,-7 0 0 0,-8 5 0 0,8 4 0 16,-9 3 0-16,1 6 0 0,1 5 0 16,-9 3 0-16,0 4 0 0,-9 2 0 15,1-1 0-15,1 4 0 0,-9 0 0 0,8-4 0 16,-8-1 0-16,0-2-33 0,9-2-41 15,-9-8 20-15,8-1 20 0,8-4 15 0,-7-4 6 16,7 0 5-16,7 0 3 0,1-5 3 16,8 1 1-16,0-5-9 0,7 0-35 15,1-5-54-15,7 5-71 0,0 0-93 0,0 0-154 16,1 0-228-16,7 0-264 0,0 0-155 16,1 5-43-16,7-1 33 0,0 0 125 0,-1 10 219 15,10-5 293-15</inkml:trace>
  <inkml:trace contextRef="#ctx0" brushRef="#br0" timeOffset="-47247.521">22367 13546 598 0,'-16'4'972'0,"1"-4"164"16,-1 0 141-16,8 0 96 0,-8-4-277 15,16-1-363-15,0 1-203 0,8 1-138 16,0-3-308-16,7 3-84 0,9-2 0 0,0 0 0 15,8 5 0-15,-1 5 0 0,0 0 0 16,1-2 0-16,-1 6 0 0,0 4-165 0,0-3-391 16,-7 2-263-16,-8-2-275 0,7-2-102 15,-15 6 0-15,0-9 68 0,-8 3 159 16,0 1 259-16</inkml:trace>
  <inkml:trace contextRef="#ctx0" brushRef="#br0" timeOffset="-47074.827">22445 13692 269 0,'-31'9'859'0,"0"0"195"0,-1-1 149 0,8 2 124 15,1-2-92-15,8-4-312 0,-1 1-262 0,0-1-136 16,16 1-390-16,0-5-135 0,8 0 0 16,0 0 0-16,8 0 0 0,-1 0 0 15,8 0 0-15,1-5 0 0,8 5 0 0,-8 0 0 16,7 0 0-16,0 0 0 0,1-4 0 16,-1 4 0-16,-7 4-410 0,7-4-892 15,-8 0-125-15,-7 0 15 0,8-4 97 0,-9-1 182 16,1-4 355-16</inkml:trace>
  <inkml:trace contextRef="#ctx0" brushRef="#br0" timeOffset="-44858.67">23419 13224 247 0,'-9'-9'571'0,"2"0"126"0,-1 1 147 16,0-5 99-16,0 4-162 0,1 0-133 0,7 0-94 16,-9-1-94-16,2 3-123 0,7-2-104 15,-8 4-60-15,8 1-39 0,0-1-30 0,0 0-26 16,0 2-20-16,-9 3-15 0,9-6-11 15,0 6-9-15,0 0-8 0,0 0-4 0,0 0-2 16,9 6 0-16,-9-6 3 0,0 3 3 16,8 2 5-16,-8 4 12 0,0-1 10 15,7 2 7-15,-7 3 6 0,0 5 3 0,9-5 1 16,-9 9-3-16,7-4-2 0,-7 3 2 16,0 6-3-16,8-1-3 0,-8 2-6 0,8-3-8 15,-8 7-6-15,0-6-9 0,8 5-6 0,-8-5-3 16,7 1-4-16,-7 0-2 0,9-6-1 15,-9 2-3-15,7-7-4 0,-7 3-20 16,8-6-37-16,0-4-44 0,-8 0-50 0,8 0-60 16,-8-1-82-16,7-3-108 0,2-1-135 15,-9 1-167-15,0-5-190 0,7 0-94 16,-7-5 2-16,8 1 85 0,-8-5 147 0,9 0 200 16</inkml:trace>
  <inkml:trace contextRef="#ctx0" brushRef="#br0" timeOffset="-43427.217">23912 13003 83 0,'0'0'516'0,"-7"0"116"0,7-4 126 16,-7 4 126-16,7 0-79 0,-9 0-122 15,9 0-99-15,0 0-81 0,-8 0-98 0,8 0-109 16,0 0-93-16,0 0-56 0,0 4-29 15,0-4-16-15,0 5-11 0,0 4 1 0,0-1 9 16,8 1 5-16,-8 4-5 0,9 0-6 16,-2 5-7-16,-7 4-10 0,7-4-10 15,1 9-13-15,1-1-14 0,-2 1-12 0,9-1-10 16,-8 6-8-16,-1-2-7 0,2 5-6 16,-2-4-17-16,1-1-45 0,0 2-59 0,0-1-76 15,-8-5-117-15,7 5-187 0,2-8-239 16,-9-2-238-16,7-3-89 0,-7 0-3 15,0-5 75-15,0 1 166 0,0-6 245 0</inkml:trace>
  <inkml:trace contextRef="#ctx0" brushRef="#br0" timeOffset="-43198.519">23544 13506 471 0,'-31'-13'855'0,"-1"0"145"16,1 0 107-16,7 0 79 0,1-1-260 0,7-3-263 15,1 4-189-15,6-1-106 0,9-3-72 16,0 4-55-16,16-6-36 0,-8 7-27 0,15-2-30 16,1 5-75-16,8 0-73 0,-1 0 0 15,9 9 0-15,-2-3 0 0,9 3 0 16,0 3 0-16,0-3-234 0,1 6-195 0,-1-3-259 16,0 2-316-16,0-1-163 0,0-4-30 15,0 5 46-15,0-1 128 0,-8-4 239 0,8 5 324 16</inkml:trace>
  <inkml:trace contextRef="#ctx0" brushRef="#br0" timeOffset="-42865.004">24469 13281 382 0,'-7'-4'825'0,"-9"-5"162"16,1 0 104-16,-9 0 71 0,8 1-224 16,-7 3-254-16,-8-3-222 0,7 3-139 0,0 5-89 15,8 0-64-15,-7 0-47 0,-1 5-34 16,9 3-18-16,-8 5-7 0,7 1 10 15,0 3 10-15,8 5 13 0,1 6 11 0,-2 2 4 16,2 0-6-16,7 6-101 0,7-5-5 16,2 4 0-16,6-3 0 0,1-2 0 15,0 0 0-15,7-6 0 0,1-3 0 0,-2-7 0 16,2-1 0-16,-1-9 0 0,1-4 0 0,0-4 0 16,-8-5 0-16,7-9 0 0,-7-3 0 15,-8-6 0-15,8 0 0 0,-16-8 0 16,7 5 0-16,-7-2 0 0,-7-3 0 0,-2 0 0 15,2 3 0-15,-9 2 0 0,1 4 0 0,-1 3 0 16,-8 2 0-16,8 2-126 0,1 6-277 16,-1 4-192-16,0 5-282 0,8 4-219 15,1 4-74-15,-2 1 8 0,9-5 77 0,0 0 186 16,0 0 315-16</inkml:trace>
  <inkml:trace contextRef="#ctx0" brushRef="#br0" timeOffset="-42515.224">24438 12898 723 0,'-16'-18'993'0,"9"4"144"0,7-3 98 15,-8-1 84-15,0 0-354 0,8-3-331 0,0 3-174 16,8-4-115-16,-8 4-79 0,8 1-152 16,8 4-114-16,-9-1 0 0,9 0 0 0,-1 5 0 15,1 6 0-15,1 3 0 0,-3 0 0 16,-5 3 0-16,-1 3 0 0,8 6 0 0,-9 2 0 15,-7-2 0-15,0 11 0 0,0-5 0 16,0 8 0-16,0-3 0 0,-7-2 0 16,-2 6 0-16,2-5 0 0,-1 1 0 0,-1-7 0 15,2 7 0-15,0-11 0 0,-2 7 0 16,1-10 0-16,1 4 0 0,7-9 0 16,-9 5 0-16,9-5 0 0,9 1 0 0,-9-1 0 15,7-4 0-15,10 5 0 0,-3-1 0 16,3-4 0-16,6 4 0 0,1 1 0 0,-1-1 0 15,1 1-186-15,-1-1-174 0,1 6-181 16,7-3-250-16,-7 2-244 0,15-4-107 0,-8 4-12 16,9-4 62-16,7 4 164 0,-8-6 273 15</inkml:trace>
  <inkml:trace contextRef="#ctx0" brushRef="#br0" timeOffset="-42112.13">25293 13454 563 0,'-15'0'877'15,"-1"0"168"-15,8 0 123 0,-8 0 49 0,9 0-239 16,-1 0-234-16,8 0-191 0,0-5-123 16,0 5-85-16,15-4-74 0,1 4-271 15,1-5 0-15,5 5 0 0,1 0 0 0,10 0 0 16,-2 0 0-16,-8 5 0 0,8-5 0 15,2 0 0-15,-10 4 0 0,1-4 0 0,-1 5-174 16,-8-5-326-16,1 0-125 0,-8 0-145 16,8 0-131-16,-16-5-83 0,0 1-13 0,0-1 82 15,0-3 220-15,-8-1 316 0,0 0 360 16,-7-4 335-16,-1 0 325 0,0 0 212 16,1-1 73-16,-9 0-9 0,8 5-57 0,0 2-82 15,8-3-155-15,-8 6-132 0,9-1-103 16,-1 1-222-16,0 4-166 0,8 4 0 0,0 1 0 15,0 4 0-15,0 3 0 0,8 6 0 16,0 5 0-16,-1-1 0 0,2 9 0 0,-2 0 0 16,1-1 0-16,1 5 0 0,-2-3-691 15,-7 3-547-15,7 0-153 0,2-4 0 0,-1-5 96 16,-1-3 190-16,2-2 380 0</inkml:trace>
  <inkml:trace contextRef="#ctx0" brushRef="#br0" timeOffset="-41712.42">26314 13202 266 0,'-9'-13'691'16,"1"0"196"-16,1-1 143 0,-9 0 104 16,8 7-167-16,1-7-163 0,-2 5-133 0,2 1-131 15,7 2-94-15,-8 2-72 0,8 1-50 16,-8 3-267-16,8 3-57 0,0 7 0 0,8 3 0 15,-8 9 0-15,8 4 0 0,-8 5 0 16,7 9 0-16,2 4 0 0,-2 1 0 0,1 3 0 16,1 5 0-16,-2-5 0 0,8 0 0 15,1-4 0-15,0-3 0 0,-1-10 0 0,9-1-206 16,-8-12-764-16,0-5-217 0,7-8-85 16,1-14 26-16,0-9 90 0,-10-8 172 15,10-5 260-15,0-10 295 0</inkml:trace>
  <inkml:trace contextRef="#ctx0" brushRef="#br0" timeOffset="-41529.033">26658 13256 27 0,'8'-41'612'0,"1"6"232"16,-2 3 170-16,-7 7 120 0,7 2-31 16,-7 6-175-16,0 3-203 0,0 5-181 0,0 5-117 15,9 4-83-15,-9 4-67 0,8 5-65 16,-1 5-212-16,2 3 0 0,-2 6 0 0,1-1 0 16,0 4 0-16,7 5 0 0,-6 0 0 15,6 4 0-15,1 5 0 0,0-4 0 16,-1 2 0-16,1-1 0 0,-9 2-131 0,9-4-504 15,-16 0-341-15,8-3-214 0,1-7-64 16,-9 3 30-16,0-11 97 0,0 1 216 0,-9-9 343 16</inkml:trace>
  <inkml:trace contextRef="#ctx0" brushRef="#br0" timeOffset="-41348.25">26455 13555 675 0,'-47'-18'950'0,"0"6"132"0,7-7 107 0,9 11 83 16,0-6-347-16,7 1-319 0,8 5-167 0,9-1-93 15,7 0-74-15,7-4-60 0,1 4-35 16,15-4-131-16,1 4-46 0,16-4 0 16,-2 4 0-16,2 0 0 0,7 0 0 0,7 0 0 15,-6 1-237-15,7 2-316 0,0-1-363 16,-8 2-248-16,8-4-77 0,-8 0 11 0,7-5 84 16,2 1 211-16,-1 0 355 0</inkml:trace>
  <inkml:trace contextRef="#ctx0" brushRef="#br0" timeOffset="-40963.406">27295 13078 757 0,'-16'0'988'0,"-1"0"136"0,3 0 109 0,-3 5 73 15,1 0-364-15,1 4-307 0,-1 4-148 0,9 0-84 16,-2 9-87-16,9 0-316 0,-7 9 0 16,7 4 0-16,0 0 0 0,7 5 0 15,-7 4 0-15,0 0 0 0,9 0 0 0,-9-8 0 16,7-1 0-16,-7-5 0 0,8-2 0 15,0-12 0-15,0-1 0 0,-8-11 0 0,7-4 0 16,2-14 0-16,-9-4 0 0,0-4-42 16,7-8-61-16,-7-6 35 0,0-3 27 15,-7-1 22-15,7-4 10 0,-9 0 7 0,9 0 8 16,0 4 9-16,0 0 14 0,9 5 17 16,-9 9 17-16,7-2 20 0,10 7-41 15,-10 7-42-15,9 1 0 0,-8 10 0 16,8 3 0-16,-1 3 0 0,1 10 0 0,-9 1 0 15,9 7 0-15,-1 2 0 0,1 8 0 0,0 0 0 16,-1 4 0-16,1 0 0 0,1 6 0 16,-3-3 0-16,10 3 0 0,-8-6 0 0,8 0 0 15,-8-4 0-15,-1 0 0 0,1-5 0 16,-9 1-583-16,9-1-320 0,-16-7-251 16,8-6-76-16,-8 0 17 0,-8-9 84 0,1 1 170 15,-2-1 262-15</inkml:trace>
  <inkml:trace contextRef="#ctx0" brushRef="#br0" timeOffset="-40793.59">27357 13569 309 0,'-31'-19'824'16,"-9"6"186"-16,2-4 135 0,5 8 114 0,2-4-144 16,8 5-231-16,7-2-248 0,1 1-140 15,6 1-88-15,2-1-303 0,14-5-105 0,9 1 0 16,8 0 0-16,-1 0 0 0,1 0 0 16,16 4 0-16,-9 0 0 0,8 0 0 0,0 4 0 15,0 1 0-15,0-1 0 0,1 2-428 16,-9 3-603-16,8-6-232 0,-8 6-53 15,1-3 48-15,7-6 115 0,-16-5 229 0,8 2 326 16</inkml:trace>
  <inkml:trace contextRef="#ctx0" brushRef="#br0" timeOffset="-40433.777">27663 12880 828 0,'-24'-17'1047'15,"-7"-2"138"-15,8 2 129 0,-1-1 94 16,8 5-406-16,0-5-335 0,9 1-166 15,-1 4-262-15,16-5-239 0,-8-1 0 0,16 3 0 16,-9 2 0-16,9 0 0 0,-1 7 0 16,1-3 0-16,8 1 0 0,-8 5 0 0,8 4 0 15,-10 0 0-15,3 4 0 0,-3 5 0 16,3 1 0-16,-10-3 0 0,2 11 0 16,-2 1 0-16,-7 2 0 0,0 6 0 0,0-1 0 15,-7 5 0-15,-9 4 0 0,-1-4 0 16,3 1 0-16,-3-1 0 0,3-5 0 15,-10-4 0-15,8 0 0 0,8-5 0 0,0-3 0 16,0 0 0-16,1-11 0 0,7 6 0 0,0-5 0 16,0-4 0-16,7 0 0 0,9 0 0 15,-1-4 0-15,9 4 0 0,-1-5 0 16,1 1 0-16,7 4 0 0,1 0 0 0,-1 4 0 16,9 1 0-16,-2 4-310 0,2 0-320 15,-9-1-348-15,9 1-198 0,7 1-52 0,0-7 28 16,8 2 94-16,8 0 218 0,-1-5 352 15</inkml:trace>
  <inkml:trace contextRef="#ctx0" brushRef="#br0" timeOffset="-40126.535">29107 13366 507 0,'0'4'937'16,"-9"5"199"-16,9-6 154 0,-7 3 133 0,-1-3-208 15,8-3-279-15,0 5-205 0,0-5-715 16,0 0-16-16,0-5 0 0,15 2 0 16,-6-3 0-16,6 6 0 0,1-7 0 0,7 2 0 15,1 5 0-15,-1-4 0 0,8 4 0 16,-7 0 0-16,8 4 0 0,-8-4 0 0,7 5 0 15,0-1 0-15,-8-1 0 0,8 3 0 16,-7-3 0-16,0 2 0 0,-8-5-431 0,0 5-685 16,-1-1-172-16,-7-4-8 0,0 0 67 15,-8 0 133-15,0 0 210 0,-8 0 268 0</inkml:trace>
  <inkml:trace contextRef="#ctx0" brushRef="#br0" timeOffset="-39933.287">29350 13484 225 0,'-31'18'780'0,"-1"-5"202"0,1 0 151 16,7-4 118-16,-7 0-94 0,7 0-193 15,8-4-214-15,0-1-143 0,1-4-265 0,7 0-342 16,8 0 0-16,0 0 0 0,8-4 0 16,0 4 0-16,8-5 0 0,-1 0 0 0,8 1 0 15,-7 4 0-15,8-5 0 0,7 5 0 0,-7-4 0 16,8 4 0-16,-9-3 0 0,8-3 0 16,0 6 0-16,0-8 0 0,2 3 0 15,-10 1-923-15,8-5-353 0,-7 5-47 0,-1-10 37 16,1 6 83-16,-1-5 175 0,1-1 268 15</inkml:trace>
  <inkml:trace contextRef="#ctx0" brushRef="#br0" timeOffset="-39697.917">29671 13303 16 0,'-15'-12'836'15,"-1"-2"235"-15,0 1 156 0,1-1 137 0,-9 1 87 16,8 0-336-16,9 0-315 0,-9 0-489 16,16 4-311-16,-8-4 0 0,8 4 0 0,8-4 0 15,-1 4 0-15,2 5 0 0,6-5 0 16,1 4 0-16,0 5 0 0,-1 0 0 15,1 5 0-15,8-2 0 0,-8 7 0 0,-1 3 0 16,1 0 0-16,7 1 0 0,-8 3 0 0,-6 5 0 16,6 4 0-16,1 1 0 0,-9-1 0 15,-7 6 0-15,0-1 0 0,0 4 0 0,-7 0 0 16,-1 0 0-16,-8 0 0 0,-7 5 0 16,-1-1 0-16,-7-2-644 0,0 2-876 0,-9 1-6 15,-7-1 96-15,8 1 150 0,-16-4 267 16,8-1 429-16</inkml:trace>
  <inkml:trace contextRef="#ctx0" brushRef="#br0" timeOffset="-37715.48">30730 13132 288 0,'0'-9'658'0,"8"4"120"0,-8-3 106 0,-8 2 85 15,8 2-215-15,0 1-203 0,-7-3-153 16,7 3-112-16,0-2-106 0,-8 5-97 0,8-5-92 16,0 5-85-16,0 0-93 0,0 0-101 15,0 5-115-15,-8 0-102 0,8-5-62 16,-8 9-25-16,8-6-5 0,0 1 5 0,0 2 29 16,-7-3 68-16,7 2 80 0,0 0 73 15</inkml:trace>
  <inkml:trace contextRef="#ctx0" brushRef="#br0" timeOffset="-37366.546">30746 12999 250 0,'0'-4'658'0,"-8"-1"174"0,8 1 138 0,-8 4 87 16,1-4-187-16,7-1-176 0,-8 5-145 15,8-4-135-15,-8 4-108 0,8 0-68 0,-8 0-47 16,8 0-25-16,0 0-11 0,0 9-5 16,0-5 2-16,0 9 5 0,-7 9 8 0,7 0-5 15,0 4-103-15,0 5-57 0,-9 4 0 16,9 6 0-16,0 3 0 0,-7-5 0 0,7 5 0 15,0-3 0-15,-8-3 0 0,16 3 0 16,-8-6 0-16,0-3-71 0,0-7-262 16,7 1-153-16,-7-7-211 0,9-10-228 0,-2 0-164 15,1-15-41-15,8-6 33 0,-9-7 118 16,17-7 203-16,-8-5 272 0</inkml:trace>
  <inkml:trace contextRef="#ctx0" brushRef="#br0" timeOffset="-37164.035">31091 13025 205 0,'16'-26'811'0,"-8"9"187"0,8-1 119 16,-16 8 77-16,7 1-109 0,-7 6-279 0,8 3-249 16,-8 0-139-16,0 9-80 0,8 4-54 15,-8 5-44-15,0-1-102 0,8 9-138 16,-8 5 0-16,0 1 0 0,7 3 0 0,-7 4 0 16,0 1 0-16,9 4 0 0,-9 1 0 15,7-5 0-15,-7 4 0 0,8-5-58 0,-8-4-309 16,0 0-212-16,9 1-307 0,-9-10-235 15,0-3-74-15,0-7 16 0,0-1 84 16,0-6 191-16,0-9 306 0</inkml:trace>
  <inkml:trace contextRef="#ctx0" brushRef="#br0" timeOffset="-36964.567">30785 13419 214 0,'-39'-18'664'15,"0"5"173"-15,15 0 138 0,-7 4 96 16,8-5-158-16,6 6-193 0,3-1-158 0,14-5-133 15,-9 5-106-15,18 0-65 0,-2 0-35 16,9 1-24-16,-1-1-27 0,17 5-29 0,-8-1-28 16,7 5-26-16,7 0-27 0,2 0-33 15,0 5-63-15,7-1-94 0,7-4-127 16,-7 4-225-16,8-4-337 0,0 5-275 0,0-10-102 16,-7 5 4-16,14-8 79 0,-7 3 199 15,0-4 324-15</inkml:trace>
  <inkml:trace contextRef="#ctx0" brushRef="#br0" timeOffset="-36633.463">31711 13141 131 0,'-7'-9'754'0,"-2"0"190"0,-6-1 129 15,-1 1 89-15,0 2-74 0,1-2-261 16,-8 4-249-16,6-4-146 0,-6 4-95 0,7 5-59 16,-8 0-37-16,1 5-16 0,-1 9-104 15,1-2-121-15,8 11 0 0,-9 2 0 0,0 7 0 16,8-1 0-16,9 8 0 0,-1 5 0 15,0-3 0-15,8 3 0 0,8 0 0 16,0 0 0-16,8-5 0 0,-1-4 0 0,8-4 0 16,9-3 0-16,0-6 0 0,-1-9 0 0,8 0 0 15,-8-13 0-15,9-4 0 0,-9-5 0 16,0-9 0-16,1-4 0 0,-8-4 0 16,-9-2 0-16,1-7 0 0,-9 0 0 0,1 0 0 15,-16 0 0-15,1-5 0 0,-2 5 0 16,-6 0 0-16,-8 3 0 0,-1 2 0 0,1-1 0 15,-1 9 0-15,1 4 0 0,-1 8-258 16,8 3-447-16,-8 7-276 0,9 0-185 16,-1 4-48-16,9-1 28 0,-2 3 97 0,2-2 209 15,7 0 327-15</inkml:trace>
  <inkml:trace contextRef="#ctx0" brushRef="#br0" timeOffset="-36131.441">32582 13294 704 0,'-7'6'973'0,"-2"-6"170"16,1 0 141-16,-8 0 74 0,1-6-219 0,7 6-249 15,-7-3-190-15,15 3-700 0,-9-5 0 16,2 0 0-16,7 5 0 0,0-4 0 16,0 0 0-16,16-1 0 0,-9 1 0 0,9 4 0 15,8-5 0-15,0 5 0 0,-1 0 0 0,8 5 0 16,0-5 0-16,1 4 0 0,-1 1 0 15,0 3 0-15,9-3 0 0,-9 0 0 0,0 4 0 16,1-6-364-16,-8 6-670 0,-1 0-193 16,1-4-34-16,-9 0 30 0,-6-1 78 15,-9 5 184-15,0-6 303 0</inkml:trace>
  <inkml:trace contextRef="#ctx0" brushRef="#br0" timeOffset="-35944.937">32785 13414 495 0,'-38'9'914'0,"14"-5"167"0,-7 5 133 16,8-5 122-16,-1 1-198 0,8-1-292 15,0 1-193-15,9-5-139 0,-1 4-514 0,8-4 0 16,8 0 0-16,-1 0 0 0,9 0 0 16,0 0 0-16,-1 0 0 0,9 0 0 0,-1 0 0 15,1 5 0-15,-1-5 0 0,8 4 0 0,-7 0 0 16,8-4 0-16,-1 0 0 0,0 0 0 16,-7 5 0-16,-1-5-404 0,1 0-1097 15,-1 0-30-15,-6 0 82 0,6-5 145 0,-7 1 242 16,-1 0 402-16</inkml:trace>
  <inkml:trace contextRef="#ctx0" brushRef="#br0" timeOffset="20845.223">33672 12924 128 0,'9'-5'412'0,"-2"1"106"0,1-4 115 16,-8 2 45-16,8-1 33 0,-8 2-9 0,0-4-32 15,0 0-63-15,0 4-74 0,0-7-95 16,0 2-114-16,-8 2-69 0,0-1-42 0,1-5-16 16,-9 6-14-16,8-1-13 0,-8 0-12 15,0 5-10-15,1-1-7 0,-8 10-3 0,-1-1-4 16,0 5-34-16,8 8-100 0,-7 6 0 16,-1 4 0-16,9 4 0 0,-1 4 0 15,0 0 0-15,9 9 0 0,-1 1 0 0,8-1 0 16,8 4 0-16,-1-4 0 0,9 0 0 15,0-4 0-15,7-5 0 0,0 1 0 0,9-14 0 16,-8 0 0-16,14-14 0 0,-5-3 0 16,-2-10 0-16,-8-3 0 0,8-10 0 0,-7 0 0 15,-1-13 0-15,-6 1 0 0,-10-5 0 16,2-6 0-16,-2 2 0 0,-7-5 0 16,-7 0 0-16,-9-5 0 0,8 5 0 0,-15 0 0 15,6 3 0-15,-6 6 0 0,7 9-219 16,1 4-103-16,-9 8-19 0,8 6-70 15,0 4-142-15,9 8-182 0,-1 4-221 0,-1 1-83 16,2 5-8-16,7 4 73 0,7 3 163 16,2-2 224-16</inkml:trace>
  <inkml:trace contextRef="#ctx0" brushRef="#br0" timeOffset="21109.506">34104 13171 594 0,'0'9'939'0,"0"-4"144"0,0-1 112 16,8 0 96-16,-8 5-278 0,0-5-302 15,8 5-174-15,-8 0-102 0,7 0-82 0,2 4-313 16,-2 5-40-16,1-1 0 0,-1 5 0 16,-7 6 0-16,9-3 0 0,-9 7 0 15,0 3 0-15,-9-4 0 0,9 5 0 0,-7-1 0 16,-1 0 0-16,1 0 0 0,-2-8 0 15,2 3 0-15,-1-8-207 0,-8-4-853 16,9-5-233-16,-9-8-64 0,8-5 41 0,0-14 107 16,0-3 235-16,8-10 391 0</inkml:trace>
  <inkml:trace contextRef="#ctx0" brushRef="#br0" timeOffset="21472.476">34583 12783 389 0,'-8'-14'878'0,"8"6"152"0,-9-5 112 16,-5 8 100-16,5 1-153 0,-6-1-317 15,6 5-197-15,-6 5-94 0,7-1-60 0,-7 5-249 16,-1 4-172-16,1 9 0 0,6 0 0 16,-6 5 0-16,7 8 0 0,0 1 0 0,1 2 0 15,-2 3 0-15,9 3 0 0,0 0 0 16,9-5 0-16,-9 2 0 0,15-2 0 0,-7-3 0 15,7-6 0-15,9 2 0 0,-8-11 0 16,7 2 0-16,-8-6 0 0,9 1 0 0,-1-9 0 16,-6 0 0-16,6-9 0 0,-7 0 0 0,-8-6 0 15,-1-6 0-15,2-2 0 0,-9-4 0 16,0 1 0-16,-9-4 0 0,-6-2 0 0,-1-4 0 16,0 6 0-16,1-2 0 0,-8 6 0 15,-10-1 0-15,10 9 0 0,0 1 0 16,0 8 0-16,-1 0-157 0,8 4-282 0,-7 5-199 15,6 0-299-15,10 0-185 0,0-1-59 16,7-3 14-16,0 3 93 0,7-3 223 0,0-10 338 16</inkml:trace>
  <inkml:trace contextRef="#ctx0" brushRef="#br0" timeOffset="22361.117">35344 12748 39 0,'-9'-5'577'0,"2"1"190"0,-1-5 164 16,0 4 115-16,8-3-56 0,-8 2-166 0,1-1-149 15,7 2-142-15,0 5-134 0,-9-4-92 16,9 4-44-16,0 0-22 0,0 4-19 0,0 5-12 16,0 8-43-16,0 1-167 0,0 4 0 15,0 9 0-15,0 4 0 0,0 5 0 16,9 4 0-16,-9 0 0 0,0 5 0 0,0-1 0 15,0-4 0-15,7 1 0 0,1-5 0 16,-8-1 0-16,8-7 0 0,0-2 0 0,-8-8 0 16,7-4 0-16,2-6 0 0,-9-3 0 15,0-9 0-15,0-9-65 0,-9 2-171 16,2-16 14-16,-1-4 25 0,0-4 31 0,-7-4 31 16,-1-9 26-16,8 0 23 0,-8-5 21 15,9-4 23-15,-9 1 28 0,16 3 28 16,0 0 29-16,0 5 30 0,7 0 29 0,2 5 26 15,6 2 15-15,1 2 9 0,7 9-3 16,1-1-11-16,7 6-17 0,-8 7-17 0,10 1-18 16,-2 5-18-16,-8 3-52 0,8 5-16 15,-7 9 0-15,-8 0 0 0,8 4 0 0,-17 9 0 16,0 0 0-16,-7 5 0 0,0 4 0 16,-7 4 0-16,-9 0 0 0,1 5 0 15,-9-1 0-15,-7-3 0 0,8-1 0 0,-9 1 0 16,1-10 0-16,0 0 0 0,-2-8-68 15,10 0-87-15,-1-4 27 0,1-7 31 0,8-2 27 16,6 4 23-16,2-9 20 0,-1 4 11 16,16-4 8-16,-8 0 22 0,16 0 25 15,-1-4 28-15,8 4 30 0,1 0 31 0,8 0 28 16,-1 0-41-16,0 4-115 0,1 1 0 16,-1 3 0-16,0 1 0 0,0 4 0 0,2 1 0 15,-2 0 0-15,-8-1 0 0,1 4 0 16,-1 1 0-16,1 4 0 0,-8-4 0 15,8 3 0-15,-10-3 0 0,3 0 0 0,-10 4-307 16,9-4-696-16,-8 0-244 0,0-1-65 16,7-3 35-16,1-7 97 0,-8 2 208 0,8-4 334 15</inkml:trace>
  <inkml:trace contextRef="#ctx0" brushRef="#br0" timeOffset="22509.71">36042 13286 658 0,'-8'-5'1064'16,"16"1"155"-16,-8 4 119 0,-8-4 105 15,8-1-270-15,8 5-404 0,-8-4-255 0,0 4-501 16,8-5-13-16,-8 2 0 0,7 3 0 16,2 0 0-16,-9 0-294 0,0 0-715 0,0 0-275 15,0 0-80-15,0 0 45 0,0 0 110 16,-9 3 245-16,9-6 394 0</inkml:trace>
  <inkml:trace contextRef="#ctx0" brushRef="#br0" timeOffset="38205.018">17746 15135 413 0,'-8'-9'493'0,"-8"0"75"16,1 0 78-16,7 1-74 0,-7-6-50 15,-1 5 11-15,0-7 9 0,8 2-12 0,-8-4-24 16,1 0-31-16,6 1-63 0,2-1-56 16,-9-3-18-16,8 3 12 0,1-1 26 0,-2 3 28 15,9 2-249-15,-7 5-155 0,-1 1 0 16,8 4 0-16,0 4 0 0,8 4 0 0,8 8 0 15,-9 2 0-15,17 7 0 0,0 11 0 0,-1 3 0 16,17 5 0-16,-9 4 0 0,16-1 0 16,-9 7 0-16,10-2 0 0,-1 0 0 0,8 2 0 15,-7-3 0-15,-1 2 0 0,0-5 0 16,-9-4 0-16,9 0 0 0,-7-10 0 0,-9 1 0 16,9-12-252-16,-17-6-863 0,8-10-114 15,-14-6-39-15,-3-15 52 0,-5-5 108 0,-1-7 243 16,-16-5 447-16,-8-9 489 0,0-5 471 15,1 1 330-15,-17-1 219 0,8 0 103 16,-7 5-69-16,0 0-134 0,-9 5-190 16,9-2-153-16,-1 6-512 0,10 9-136 0,-10-1 0 15,1 10 0-15,7 8 0 0,-7 5 0 16,7 13 0-16,1 8 0 0,-9 9 0 0,1 14 0 16,0 4 0-16,-2 10 0 0,10 3 0 15,-8 8 0-15,7-3 0 0,9 5 0 0,-8 0-321 16,7-7-1035-16,8-1-95 0,0-7 33 15,8-8 105-15,0-9 179 0,16-3 353 0,0-15 365 16</inkml:trace>
  <inkml:trace contextRef="#ctx0" brushRef="#br0" timeOffset="38560.582">18161 15558 857 0,'9'0'1114'15,"-9"0"142"-15,7 5 111 0,-7-5 81 16,8 0-405-16,1 0-380 0,-2 0-220 0,9-5-443 15,-1 5 0-15,9-4 0 0,-1 0 0 16,1-1 0-16,8-4 0 0,-1 6 0 16,-7-7 0-16,7-3 0 0,-8 4 0 0,1-4 0 15,-1-4 0-15,1-1 0 0,-8 0 0 16,-1 1 0-16,-7-1 0 0,0-4 0 0,-16 4 0 16,0 1 0-16,0-6 0 0,-15 5 0 15,-1 1 0-15,1-1 0 0,-8 1 0 0,0 4 0 16,-2 4 0-16,10 0 0 0,-8 5 0 15,7 8 0-15,8 0 0 0,1 5 0 0,-1 4 0 16,9 5 0-16,-2 4 0 0,9 4 0 16,9 6 0-16,-2-1 0 0,9-1 0 0,8 1 0 15,-1 0 0-15,1-5 0 0,7 5 0 16,0-9 0-16,9-4 0 0,-9-8 0 16,8-3 0-16,-8-10-323 0,0-1-549 0,9-15-214 15,-9-2-127-15,1-11-9 0,-8-7 63 16,-1-1 150-16,1-8 254 0,-9-6 277 0</inkml:trace>
  <inkml:trace contextRef="#ctx0" brushRef="#br0" timeOffset="38888.382">18703 14915 374 0,'-16'-44'815'0,"1"3"186"0,-1 11 134 0,0 3 99 15,1 5-215-15,-1 9-236 0,9 0-202 16,-2 13-121-16,9 4-77 0,0 10-42 0,0 8-276 16,9 4-65-16,-2 10 0 0,0 8 0 15,10 3 0-15,-1 7 0 0,-1 3 0 16,8 0 0-16,1 2 0 0,-8-7 0 0,15 5 0 15,-15-9 0-15,8 2 0 0,-1-2 0 16,-8-8 0-16,1-5 0 0,0-4 0 0,-8-9 0 16,-1-5 0-16,-7-4-44 0,0-13-288 15,-7 0 60-15,-1-13 60 0,-8 1 56 0,0-11 73 16,-8-3 76-16,10-1 68 0,-3 1 59 16,-6-1 54-16,15 6 44 0,-8-2 26 0,9 2 4 15,7 2-207-15,0 1-41 0,0 5 0 16,16 5 0-16,-9-1 0 0,10 4 0 15,5-4 0-15,1 9 0 0,1 0 0 0,0 0 0 16,8 5 0-16,-1-1 0 0,-8 1 0 16,1-5 0-16,0 9 0 0,-8-5-350 15,-1 0-728-15,-15-4-206 0,0 0-43 0,-8 0 48 16,1-8 113-16,-9-6 221 0,-8-3 368 16</inkml:trace>
  <inkml:trace contextRef="#ctx0" brushRef="#br0" timeOffset="39048.958">18554 14778 304 0,'-39'-44'938'15,"-1"4"191"-15,9 4 166 0,8 5 147 16,-1 9-43-16,0 0-420 0,10 9-274 0,-3 0-705 16,10 9 0-16,-2 4 0 0,2 4 0 0,7 9 0 15,-8 9 0-15,8 5 0 0,0 3 0 16,0 5 0-16,8 10 0 0,-8-1 0 16,0 5-1313-16,0 3-205 0,0 1-7 0,0-4 111 15,0 0 203-15,0-5 424 0,0-1 369 16</inkml:trace>
  <inkml:trace contextRef="#ctx0" brushRef="#br0" timeOffset="40278.419">19692 15091 158 0,'0'-5'587'0,"-8"1"163"0,8-1 158 16,-8 1 107-16,8 0-143 0,0-1-155 15,-8 5-128-15,8-3-125 0,0 3-135 16,-7-5-91-16,7 10-57 0,-9-2-40 0,2 6-23 16,7 4-17-16,-8 6-9 0,0 2-2 15,0 9-4-15,1 7-6 0,-9-2-13 16,8 4-15-16,-1 5-13 0,2 0-7 0,0 1-4 16,-2-5-4-16,1-5-8 0,8-4-6 0,-7-4 1 15,7-10 10-15,0 1 8 0,0-13 5 16,0-5 6-16,0-5 4 0,7-13-4 0,-7 1-15 15,8-15-10-15,-8-3-7 0,9-4-5 16,-2-1-3-16,-7-4-4 0,7-5-2 0,2 5 0 16,-1 0-2-16,8 0 3 0,-9 3-2 15,1 6 2-15,8 5 1 0,-9 3 0 16,2 5 2-16,-2 5 7 0,1 8 11 0,0 0 29 16,7 9 28-16,1 9-24 0,0 0-49 15,-1 8 0-15,1 5 0 0,1 0 0 0,6 9 0 16,0-1 0-16,0 7 0 0,1-2 0 15,8 0 0-15,-9 0 0 0,8 0 0 16,-7-4 0-16,7 4 0 0,-7-7 0 16,-1 2 0-16,-7-8 0 0,8 0 0 0,-8 0 0 15,-9-3 0-15,-7 2 0 0,0-7 0 0,0 3 0 16,-16-4 0-16,1 1 0 0,-8-2-61 16,-9 2-4-16,1-5 12 0,-9 3 8 15,-7-2 18-15,0-1 11 0,0-5 8 0,1 5 4 16,-2-4 6-16,1-1 4 0,8 0 2 15,8 1 0-15,-2-1-1 0,10-4-3 0,8 4-3 16,-1-4-5-16,8 0-7 0,8-4-27 16,0 4-38-16,8-9-47 0,-1 5-52 0,9-5-65 15,8 0-105-15,-8-4-171 0,8 3-195 16,-1-2-241-16,8-1-100 0,-7 3-14 16,-1 1 67-16,8 2 174 0,-7-3 223 0</inkml:trace>
  <inkml:trace contextRef="#ctx0" brushRef="#br0" timeOffset="41849.067">20657 15201 345 0,'-8'-8'510'0,"-8"-1"98"0,0 0 115 0,9 0-5 15,-10 5-38-15,10-6-45 0,-9-2-39 16,8 3-51-16,1-5-76 0,-9 5-88 16,8 1-95-16,-8-1-59 0,0 0-41 0,-6 4-28 15,6 1-21-15,-8 4-11 0,1 0-6 16,-8 4-8-16,-2 10-9 0,10-5-14 0,-8 8-12 16,7 6-15-16,1-1-15 0,-1 4-5 15,8 5 3-15,1 4 7 0,-1 5 9 0,16-1-10 16,0 2-51-16,7 3 0 0,10 0 0 15,6-5 0-15,1-4 0 0,7-3 0 0,8-6 0 16,1-3 0-16,-1-6 0 0,8-13 0 16,-8-4 0-16,8-8 0 0,-8-10 0 0,1-5 0 15,-9-3 0-15,-8-1 0 0,1-8 0 16,-8 0 0-16,-9 4 0 0,-7-8 0 16,0 3 0-16,-7 5 0 0,-1-4 0 0,-15 8 0 15,-1-3 0-15,1 8 0 0,-10 0 0 16,10 9 0-16,-8-1 0 0,0 4-377 0,7 6-141 15,8 4-203-15,1 4-271 0,-1 6-134 16,16-6-31-16,0 6 38 0,8-6 127 16,8 0 240-16,7 1 328 0</inkml:trace>
  <inkml:trace contextRef="#ctx0" brushRef="#br0" timeOffset="42402.195">21018 15042 209 0,'7'0'809'0,"2"5"174"0,-9-5 123 15,0 0 92-15,0 4-99 0,0-4-316 0,0 0-257 16,-9 5-137-16,9 3-87 0,0 1-57 16,0 4-28-16,0 6-8 0,0 7-93 15,0-1-116-15,0 12 0 0,-7 2 0 0,7 5 0 16,0 5 0-16,-8 0 0 0,8-1 0 16,0 1 0-16,0-5 0 0,0-5 0 0,0-4 0 15,8-3 0-15,-8-10 0 0,7-4 0 16,2-10 0-16,-2-8 0 0,1-4 0 15,0-14 0-15,0-5 0 0,-8-7 0 0,7-6 0 16,-7-3 0-16,0-5 0 0,-7-4 0 16,7-5 0-16,-8 4 0 0,8 0 0 15,-8 1 0-15,8 4 0 0,0 9 0 0,0 3 0 16,0 6 0-16,8 8 0 0,-8 6 0 16,8 7 0-16,-1 5 0 0,2 8 0 0,-2 5 0 15,9 10 0-15,-8-2 0 0,8 7 0 16,-1-2 0-16,8 5 0 0,-6-5 0 0,6 0 0 15,1 1 0-15,7-4 0 0,-8-6 0 16,8-3 0-16,2-7 0 0,-2-1 0 0,-8-6 0 16,1 0 0-16,-1-9 0 0,-7-1 0 15,-8-3 0-15,-1-5 0 0,2 1 0 16,-9-1 0-16,0-4 0 0,0 5 0 0,-9-1 0 16,2 1 0-16,-1 4 0 0,0-1 0 15,0 4 0-15,8 6 0 0,-7 4 0 0,7 4 0 16,0 6 0-16,0 4 0 0,0 7 0 15,7 1 0-15,-7 5 0 0,8 4 0 16,0 4 0-16,0 1 0 0,-1-1 0 0,9 0 0 16,-8 0 0-16,8-4 0 0,-1 0 0 15,1-5-4-15,0-3-778 0,-1-5-351 0,9-10-154 16,-8-3-14-16,7-5 63 0,1-10 142 16,-8-2 267-16,7-7 365 0</inkml:trace>
  <inkml:trace contextRef="#ctx0" brushRef="#br0" timeOffset="42909.692">21834 15241 100 0,'0'-26'783'0,"-8"4"218"16,8 4 160-16,-8 5 125 0,8 0-24 16,-8 4-272-16,1 0-286 0,7 9-178 15,-9-5-148-15,2 10-378 0,7 4 0 0,0 3 0 16,-8 11 0-16,8-1 0 0,-9 9 0 16,9 8 0-16,-7 2 0 0,7 3 0 0,0 4 0 15,-7 0 0-15,7 2 0 0,0-6 0 0,0 0 0 16,7-6 0-16,-7-6 0 0,7-1 0 15,2-14 0-15,-1-3 0 0,-8-6 0 16,7-12 0-16,2-5 0 0,-9-8 0 0,0-10 0 16,0 1 0-16,0-9 0 0,0 0 0 15,-9-10 0-15,2-4 0 0,7 1 0 16,-8 0 0-16,-1-2 0 0,9 6 0 0,0 5 0 16,0 8 0-16,9 0 0 0,-9 9 0 15,8 1 0-15,-1 11 0 0,2 1 0 0,-2 9 0 16,1 5 0-16,8 4 0 0,0 7 0 15,-1 3 0-15,1 7 0 0,7 1 0 0,-8 3 0 16,9 6 0-16,-8-1 0 0,8 0 0 0,-1 1 0 16,1-1 0-16,-1 5 0 0,1-9 0 15,-1 5 0-15,1-10 0 0,0 0 0 16,-1-3 0-16,-7-6 0 0,-1-8 0 0,1 0 0 16,-8-14 0-16,-1 1 0 0,-7-9 0 15,0-9 0-15,0 0 0 0,-7-10 0 0,7 1 0 16,-8-4 0-16,0-5 0 0,0 1 0 15,1-1 0-15,-1 0 0 0,0 5 0 0,8-1 0 16,-8 6 0-16,1 3 0 0,7 6 0 16,-9 3 0-16,9 5 0 0,0-1 0 15,0 5 0-15,0 0 0 0,0 4 0 16,-7 5-303-16,7 0-679 0,0 5-243 0,0-5-68 16,0 4 28-16,0 1 90 0,0 0 187 15,0-1 318-15</inkml:trace>
  <inkml:trace contextRef="#ctx0" brushRef="#br0" timeOffset="44159.934">23442 15219 46 0,'-8'0'479'15,"-7"-4"106"-15,6 4 120 0,-6-5 145 0,-1 1-49 16,9-1-99-16,-9-3-84 0,8 3-60 15,-8-3-80-15,0-2-109 0,1 2-86 16,-1-2-38-16,0 3-18 0,1 2-11 0,-1-4-13 16,1 9-15-16,-1-5-18 0,-8 5-25 15,1 5-26-15,6 4-23 0,-6 0-21 16,-1 4-42-16,9 9-33 0,-1 0 0 0,0 4 0 16,1 5 0-16,7 4 0 0,0 6 0 15,16-2 0-15,0 1 0 0,7 4 0 0,1-5 0 16,15-4 0-16,2-3 0 0,5-6 0 15,9-8 0-15,0-6 0 0,8-2 0 0,1-10 0 16,-2-4 0-16,1-9 0 0,-8-1 0 0,0-3 0 16,0-6 0-16,-7-4 0 0,-9 1 0 15,-8 0 0-15,1-1 0 0,-8 5 0 16,-8-4 0-16,-8 4 0 0,-8-1 0 0,-1 5 0 16,-5 1 0-16,-10 4 0 0,0-1 0 15,1 6 0-15,-9 3 0 0,1 5 0 16,7 0 0-16,1 9 0 0,-1 1 0 0,0 7 0 15,10 1 0-15,5 3 0 0,1 2 0 16,8 3 0-16,0 1 0 0,8-1 0 16,8 0 0-16,8-3 0 0,-8-2 0 0,15 1 0 15,-8-7 0-15,16-8 0 0,-7-1-245 16,-1-6-218-16,0-9-283 0,-8-10-324 0,10-3-123 16,-10-4-11-16,1-9 52 0,-1-9 145 15,-8 0 267-15</inkml:trace>
  <inkml:trace contextRef="#ctx0" brushRef="#br0" timeOffset="44305.545">23881 14883 165 0,'-16'-48'870'16,"1"8"214"-16,-1 10 175 0,0 3 137 16,1 5-4-16,-1 4-387 0,-7 14-279 15,15-1-432-15,-8 14-294 0,0 5 0 0,8 3 0 16,-8 10 0-16,9 8 0 0,7 1 0 16,-8-1 0-16,8 5-271 0,0-1-1003 0,0 1-183 15,8-10-22-15,-8 1 100 0,7-4 196 16,9-5 425-16</inkml:trace>
  <inkml:trace contextRef="#ctx0" brushRef="#br0" timeOffset="44923.481">24964 15135 299 0,'0'-9'717'15,"0"0"194"-15,-8 4 135 0,0 1 97 16,1 1-185-16,7-2-179 0,-9 5-162 0,2 0-154 16,7 0-106-16,-8 5-68 0,1-2-47 15,-2 6-38-15,9 9-38 0,-7-1-166 0,-1 15 0 16,-1-1 0-16,2 12 0 0,-1 1 0 15,0 9 0-15,0 5 0 0,1 0 0 0,7-6 0 16,-9 2 0-16,9-10 0 0,-7-4 0 16,14-10 0-16,-7-8 0 0,0-4 0 15,9-14 0-15,-2-8-114 0,1-14-65 0,0-8 22 16,0-9 19-16,-8-5 23 0,7-9 33 16,2-4 27-16,-9-9 16 0,8 1 11 0,-1-1 14 15,-7-5 24-15,9 6 30 0,-2 9 25 16,1 3 23-16,8 4 21 0,-9 14 22 0,9 5 10 15,-8 8 4-15,8 9 2 0,-9 9-102 16,9 9-45-16,-1 9 0 0,9 8 0 16,-8 5 0-16,7 9 0 0,-6 4 0 0,6 5 0 15,1 4 0-15,-1-1 0 0,1 5 0 16,-1-3 0-16,1-1 0 0,7 0 0 16,-16-5-453-16,8-3-357 0,-6-6-310 0,-1-3-116 15,-1-10-4-15,-7-4 63 0,0-5 148 16,-8-3 282-16</inkml:trace>
  <inkml:trace contextRef="#ctx0" brushRef="#br0" timeOffset="45103.998">24854 15515 447 0,'-39'-17'841'16,"7"-2"149"-16,1 6 99 0,8 4 64 0,6 0-263 16,17-4-252-16,0 5-198 0,17-1-119 15,-1 4-80-15,15-4-50 0,0 5-40 16,16 0-41-16,0-2-35 0,8 3-53 0,0-1-83 15,7-1-112-15,2 1-205 0,-10 4-333 16,9 0-302-16,-8-5-139 0,0 0-21 0,0-4 52 16,-7 0 176-16,-1 2 317 0</inkml:trace>
  <inkml:trace contextRef="#ctx0" brushRef="#br0" timeOffset="45689.549">25654 15105 129 0,'-24'-9'812'16,"9"4"182"-16,-8 0 131 0,-1 1 104 0,8 4-30 15,1 0-345-15,7 9-252 0,0 0-124 16,1 3-80-16,7 7-59 0,0 2-307 0,7 11-32 16,-7 3 0-16,8 0 0 0,0 9 0 15,0-3 0-15,8 3 0 0,-9 0 0 16,1 0 0-16,8-5 0 0,0 1 0 0,-1-10 0 16,1 2 0-16,-9-10 0 0,9-4 0 15,-1-5 0-15,-6-9 0 0,-2-4 0 0,-7-8 0 16,0-6 0-16,0-3 0 0,-7-5 0 15,-2-6 0-15,-6-7-30 0,-1 0 7 0,0 0 11 16,1-5 7-16,-1 1 4 0,1-2 3 16,-1 2 3-16,0-1 0 0,9 1 1 0,7 3 0 15,0 1 0-15,0 4 2 0,7 1 6 16,2 2 5-16,6 7-19 0,1 3 0 16,0 0 0-16,6 9 0 0,-6 5 0 0,8 4 0 15,-8 0 0-15,8 9 0 0,-10 4 0 16,-5 5 0-16,6-1 0 0,-6 10 0 0,-2-1 0 15,-7 2 0-15,0-3 0 0,0 6 0 16,-7-4 0-16,-2-1 0 0,2-4 0 0,-1 0 0 16,-8-4-97-16,9-5-137 0,-10-3 35 15,10-3 41-15,-2-1 42 0,2-6 35 16,-1 0 30-16,8 0 21 0,8-6 13 0,-1 6 8 16,2-3 5-16,15-1 4 0,-10-2 2 15,19 2 1-15,-10 4 9 0,8 0 16 0,-7 0 28 16,7 4 33-16,1 6 38 0,-8 2 38 15,7 2 33-15,-8 4 17 0,-8 4-114 0,1 0-101 16,0 0 0-16,-8 9 0 0,-8-5 0 16,0 6 0-16,0-1 0 0,-8-1 0 15,0 1 0-15,-7-4 0 0,-9-6 0 16,1 1 0-16,-1-8 0 0,1-1 0 0,-8-9 0 16,-2 0-1-16,2-8-384 0,8-5-104 15,-8-4-178-15,7-4-207 0,8-1-190 0,0-8-59 16,16-2 18-16,0 3 103 0,9-6 204 15,5-4 258-15</inkml:trace>
  <inkml:trace contextRef="#ctx0" brushRef="#br0" timeOffset="46000.9">26776 14888 574 0,'-7'-9'921'0,"-9"1"127"0,8-1 103 16,0-5 90-16,-7 5-282 0,15 0-298 0,-9 6-176 16,2-2-73-16,7 0-48 0,0 5-30 15,0 0-293-15,0 10-41 0,7 2 0 0,-7 6 0 16,9 8 0-16,-9 2 0 0,7 2 0 16,-7 5 0-16,8 9 0 0,-16 0 0 0,8 4 0 15,0 6 0-15,-7-1 0 0,7 0 0 16,0 4 0-16,-9-3 0 0,9-6 0 0,-7 0 0 15,7-4 0-15,0-4 0 0,0-4 0 0,7-5 0 16,-7-5 0-16,9-4 0 0,-9-4-147 16,0-14-943-16,0-8-164 0,0-5-40 0,0-9 53 15,7-4 95-15,-7-8 187 0,8-1 274 16</inkml:trace>
  <inkml:trace contextRef="#ctx0" brushRef="#br0" timeOffset="46188.438">26902 15140 735 0,'16'-32'999'16,"-9"1"185"-16,2 10 162 0,-2-1 89 15,-7 8-247-15,0 5-275 0,0 5-522 16,0 0-391-16,-7 8 0 0,7 5 0 0,0 4 0 16,0 9 0-16,-9 4 0 0,9 5 0 15,-7 6 0-15,-1 2 0 0,0 5 0 0,0 4 0 16,8 1 0-16,-7 0 0 0,-2-1 0 16,9 1 0-16,0-5 0 0,0 4 0 0,-8-8 0 15,8 0-223-15,0-5-1474 0,-7 0 37 16,7-9 127-16,-9-8 190 0,9-5 310 0,-7-7 484 15</inkml:trace>
  <inkml:trace contextRef="#ctx0" brushRef="#br0" timeOffset="48152.423">27819 15237 294 0,'-7'-22'601'0,"7"0"135"15,-8-1 153-15,0 2 71 0,0 3-141 0,8-1-128 16,-7 7-102-16,7 3-98 0,-9 0-126 15,9 0-95-15,0 9-45 0,-7 0-15 0,7 9-14 16,0 5-2-16,0 2 3 0,0 7 5 16,0 8-11-16,0 4-120 0,0 5-71 15,0 4 0-15,0 0 0 0,0 10 0 0,0-6 0 16,0 5 0-16,0-4 0 0,0-5 0 16,0 0 0-16,7-9 0 0,-7-9 0 0,0 1 0 15,0-10 0-15,9-4 0 0,-9-8 0 16,0-5 0-16,7-13 0 0,-7-9 0 0,0-5 0 15,0-3 0-15,0-10 0 16,-7-4 0-16,7-5 0 0,-9-4 0 0,9-4 0 16,-7 3 0-16,-1-3 0 0,8 4 0 0,0 5 0 15,0 7 0-15,0 6 0 0,0 5 0 16,8 12 0-16,-1 6 0 0,2 7 0 16,-2 5 0-16,9 13 0 0,-8 4 0 0,8 9 0 15,8 2 0-15,-10 2 0 0,10 1 0 16,0 5 0-16,-1-1 0 0,1-5 0 0,8 1 0 15,-1-4 0-15,-7 0 0 0,7-10 0 16,0-3 0-16,1-10 0 0,-1 1 0 0,-8-10 0 16,1-4 0-16,-1-4 0 0,-6-4 0 15,-3-2 0-15,3-2 0 0,-17-6 0 16,7 5 0-16,-14-5 0 0,7 1 0 0,-8 4 0 16,8 4 0-16,-9 1 0 0,2 3 0 15,7 6 0-15,0-2 0 0,-7 14 0 0,7 2 0 16,7 2 0-16,-7 10 0 0,7 0 0 15,-7 8 0-15,9-4 0 0,-1 9 0 16,8 0 0-16,-1 5 0 0,1-5 0 0,-9 4 0 16,9 0 0-16,8-4 0 0,-9-5 0 15,1 0 0-15,0 1-159 0,-1-4-703 16,1-6-314-16,0-3-111 0,-1-7 0 0,1-7 72 16,0-3 160-16,-1-15 296 0</inkml:trace>
  <inkml:trace contextRef="#ctx0" brushRef="#br0" timeOffset="48697.347">28659 15219 585 0,'-7'-18'998'0,"7"1"180"16,0 8 152-16,-8-4 120 0,-1 7-236 0,2-1-358 15,7 7-276-15,0-4-580 0,0 8 0 16,0-1 0-16,0 7 0 0,0 8 0 16,7-1 0-16,-7 9 0 0,9 1 0 0,-1 8 0 15,-8 5 0-15,7-1 0 0,-7 6 0 16,0-1 0-16,9 1 0 0,-9-1 0 0,0-6 0 15,7-1 0-15,-7-7 0 0,8-8 0 16,-8 0 0-16,0-13 0 0,7 0 0 16,-7-14 0-16,0-3 0 0,9-10 0 0,-18-8 0 15,9-5 0-15,-7-4 0 0,-1-6 0 16,1-3 0-16,-2-4 0 0,2-1 0 0,-1 0 0 16,-1 5 0-16,9 0 0 0,0 5 0 15,0 8 0-15,0 4 0 0,0 6 0 0,9 3 0 16,-1 4 0-16,-1 9 0 0,2 5 0 15,-2 5 0-15,8 4 0 0,1 10 0 0,0-2 0 16,-1 5 0-16,1 0 0 0,0 9 0 16,-1-1 0-16,9 5 0 0,-8 6 0 0,7-6 0 15,1 5 0-15,0-1 0 0,-1 2 0 16,1-6 0-16,-1 0 0 0,-7 0 0 0,8 0 0 16,0-8 0-16,-10-1 0 0,3-8 0 0,-3-1 0 15,3-4 0-15,-10-8 0 0,2-5 0 16,-2-5 0-16,1-8 0 0,0-4 0 0,-8-10 0 15,0 1 0-15,0-6 0 0,0-3 0 0,0-4 0 16,-8-5 0-16,8 0 0 16,-8 0 0-16,8 0 0 0,-7-1 0 0,7 5 0 15,0 5 0-15,0 4 0 0,-9 5 0 0,9 4 0 16,0 3 0-16,0 3 0 0,0 7 0 16,0-1 0-16,0 6 0 0,9 4 0 0,-9 0 0 15,7 4 0-15,1 1 0 0,0 9-497 16,-8-2-894-16,8 2-62 0,-1 4 51 0,9-1 114 15,0 1 208-15,8 0 355 0</inkml:trace>
  <inkml:trace contextRef="#ctx0" brushRef="#br0" timeOffset="48869.53">29930 15462 150 0,'0'22'1013'15,"-7"-8"234"-15,-2-6 159 0,-6 1 144 0,7-9 53 16,0 0-521-16,1 0-942 0,7-5-140 15,-9 1 0-15,18-4 0 0,-9 2 0 16,0-2 0-16,7 3-271 0,-7 1-889 0,0 0-196 16,8-1-24-16,-8 5 76 0,0 0 139 15,0 0 255-15,0-4 388 0</inkml:trace>
  <inkml:trace contextRef="#ctx0" brushRef="#br0" timeOffset="50918.254">30119 15343 197 0,'0'-14'485'0,"7"-4"79"0,-7 1 80 16,0 4 48-16,0-5-84 0,0 5-34 0,0 0-15 16,8 4-22-16,-8-4-37 0,-8 4-43 15,8-4-67-15,0 4-71 0,-7 0-35 16,7 4-8-16,-16-3 5 0,8 2 2 0,-8 2-3 16,0 4-19-16,1 0-261 0,-8 4 0 15,-1 6 0-15,0 4 0 0,1 3 0 0,-8 5 0 16,7 4 0-16,1 5 0 0,-1 4 0 15,1 6 0-15,-1 3 0 0,15 4 0 16,2 0 0-16,7 5 0 0,7 1 0 0,9-6 0 16,8 5 0-16,0-9 0 0,15 1 0 15,0-7 0-15,8-1 0 0,0-11 0 0,8-8 0 16,-8-5 0-16,8-9 0 0,0-8-911 16,0-5-326-16,0-4-102 0,0-9 17 0,0-5 88 15,-1-3 180-15,-7-7 321 0</inkml:trace>
  <inkml:trace contextRef="#ctx0" brushRef="#br0" timeOffset="51427.331">30848 15422 380 0,'-7'-13'859'0,"-2"0"172"15,-6 4 124-15,-1-4 96 0,0 3-192 0,-8 1-254 16,9 0-222-16,-8 6-129 0,-1-7-89 16,1 6-116-16,-1 0-249 0,1 4 0 15,-1 4 0-15,0 6 0 0,1-3 0 0,-1 11 0 16,1 1 0-16,7-2 0 0,1 5 0 15,-1 4 0-15,-1 1 0 0,17-4 0 16,-7 2 0-16,14 2 0 0,2 0 0 16,6-5 0-16,1-4 0 0,8-1 0 0,7-8 0 15,-8 0 0-15,10-9 0 0,-2 0 0 16,8-9 0-16,-15-4 0 0,7 0 0 0,-8-5 0 16,-8-4 0-16,1-1 0 0,0-3-18 15,-16-1-97-15,8 1 34 0,-8-1 27 0,-8 6 24 16,0-6 15-16,0 5 7 0,-8-1 4 15,9 1 4-15,-9 9-1 0,8 1-4 0,1 2-1 16,7 6 1-16,0 4 2 0,0 8 9 16,0 1 17-16,7 5 21 0,1 4 21 15,0-1 21-15,7 6 19 0,-6 3-89 0,14 0-16 16,-8 5 0-16,1 1 0 0,8-2 0 0,-8 5 0 16,8 1 0-16,-9-1 0 0,1 5 0 15,0-1 0-15,-1 1 0 0,-7-1 0 0,0 2 0 16,-1-2 0-16,2-3 0 0,-9-1 0 15,0 0 0-15,-9-3 0 0,2-2 0 0,-9-9 0 16,1 2 0-16,-1-5 0 0,-8-5 0 16,1 0 0-16,-1-8 0 0,-7-5 0 15,7-5 0-15,-8-8 0 0,9 0 0 16,0-9 0-16,7 0 0 0,0-5-193 0,1-4-305 16,15 1-185-16,-8-11-256 0,16 2-171 15,0-5-47-15,8-10 23 0,7 1 102 0,0-4 212 16,0-4 307-16</inkml:trace>
  <inkml:trace contextRef="#ctx0" brushRef="#br0" timeOffset="51804.723">31037 14883 709 0,'0'-21'992'0,"-8"3"155"16,-1 4 125-16,2 1 97 0,0 5-314 16,-2-1-312-16,1 4-170 0,1 5-242 0,7 5-331 15,0 8 0-15,0 4 0 0,0 6 0 16,7 7 0-16,1 5 0 0,8 6 0 15,-9 3 0-15,10 0 0 0,-1 9 0 0,7-4 0 16,-8 3 0-16,1 1 0 0,8-5 0 16,-9 2 0-16,1-2 0 0,-9-8 0 0,9-1 0 15,-8-8 0-15,1-5 0 0,-9-4-152 16,0-3-315-16,-9-7 49 0,1-7 77 16,1-5 85-16,-17-5 79 0,8-7 74 0,-15-2 72 15,8-4 59-15,-8-4 47 0,-2-3 42 16,2 2 37-16,0-4 29 0,8 6 19 0,-1-2 8 15,8 9-4-15,0-2 2 0,9 2 10 16,7 0 10-16,0 7-112 0,7-3-116 0,9 1 0 16,0 0 0-16,8 0 0 0,-1 5 0 15,1 4 0-15,14 0 0 0,-5 0 0 16,5 0 0-16,2 4 0 0,-9 2 0 0,9-6 0 16,-2 3-519-16,2-3-584 0,-9 0-196 15,8-3-26-15,1-7 63 0,-9-3 130 0,0 0 244 16,0-5 358-16</inkml:trace>
  <inkml:trace contextRef="#ctx0" brushRef="#br0" timeOffset="52019.941">31515 14962 795 0,'-16'-16'1064'15,"-7"2"175"-15,7 0 145 0,1-2 125 0,6 6-340 16,-6-3-305-16,15 5-697 0,-7-1-167 16,7 4 0-16,7 1 0 0,0-1 0 0,10 5 0 15,-2 5 0-15,8 4 0 0,1 3 0 16,-1 11 0-16,9-2 0 0,-8 7 0 0,0 7 0 15,7 4 0-15,-15 2 0 0,7 6 0 16,-8 1 0-16,1 6 0 0,-16 3 0 0,8 5 0 16,-16-1 0-16,8 2 0 0,-16-1 0 15,1 3 0-15,-8-2 0 0,-1-2-1408 0,-8-8-337 16,1 1 124-16,0-10 199 0,-1-9 289 16,1-4 510-16</inkml:trace>
  <inkml:trace contextRef="#ctx0" brushRef="#br0" timeOffset="53044.226">17675 17148 218 0,'-7'5'727'0,"-1"-5"205"0,0 4 148 0,0-4 116 16,-8 0-117-16,9 0-162 0,-1 0-169 15,-1 0-130-15,9 0-84 0,-7 0-392 0,7 0-142 16,0-4 0-16,0 4 0 0,7-5 0 15,2 0 0-15,6 1 0 0,1-1 0 0,8 0 0 16,-1 1 0-16,8 4 0 0,1-3 0 0,7 3 0 16,8-6 0-16,-7 6 0 0,7 0 0 15,0 0 0-15,-9 6 0 0,2-3 0 16,-9 1-416-16,0 1-721 0,-7 0-160 0,-8-1-9 16,0 1 65-16,-9 0 126 0,1-1 221 15,-16-1 306-15</inkml:trace>
  <inkml:trace contextRef="#ctx0" brushRef="#br0" timeOffset="53209.401">17950 17232 380 0,'-39'8'835'16,"-8"1"185"-16,7 0 141 0,2 0 112 0,6-5-189 16,9 5-221-16,-1-9-230 0,8 4-163 15,0-4-120-15,9 0-228 0,7 0-122 0,7 0 0 16,17 0 0-16,-8-4 0 0,15 4 0 16,0 0 0-16,9-5 0 0,7 5 0 15,0-4 0-15,0 4 0 0,0-4 0 0,0-1-386 16,-7 1-380-16,-2 0-270 0,2-5-160 15,-9 0-19-15,-7-4 53 0,-1 0 129 0,1-5 235 16,-17 0 298-16</inkml:trace>
  <inkml:trace contextRef="#ctx0" brushRef="#br0" timeOffset="53435.525">18225 17042 482 0,'-24'-18'853'0,"-7"1"171"16,-1-1 136-16,1 5 87 0,0-5-191 16,7 5-203-16,1 3-178 0,-1-2-116 0,8 3-277 15,8 0-282-15,-8 4 0 0,16-4 0 16,0 6 0-16,9-3 0 0,6 6 0 0,1-4 0 15,8 4 0-15,-1 4 0 0,8 2 0 16,-7 2 0-16,15 1 0 0,-8 5 0 16,0 2 0-16,2 7 0 0,-2-1 0 0,-8 9 0 15,1 0 0-15,-8-1 0 0,-1 11 0 16,1-6 0-16,-16 5 0 0,0-1 0 16,0 1 0-16,-7-1 0 0,-10 5-812 15,-6 1-393-15,-1-1-108 0,-7-4 10 0,8-5 73 16,-10-5 147-16,10 2 280 0,-8-6 376 0</inkml:trace>
  <inkml:trace contextRef="#ctx0" brushRef="#br0" timeOffset="61644.991">19119 16914 278 0,'0'-14'510'0,"0"5"123"0,0-4 139 16,0 4 32-16,0 1-41 0,0-1-64 0,0 0-62 16,0 0-71-16,-8 0-88 0,8 5-93 15,0-5-55-15,-7 5-35 0,7 4-26 0,0 0-26 16,-9 0-27-16,9 0-28 0,-7 4-63 15,-1 5-125-15,8 4 0 0,-8 9 0 0,0 4 0 16,1 6 0-16,-9 3 0 0,8 9 0 16,0 0 0-16,0 5 0 0,1-1 0 0,-2-4 0 15,2 5 0-15,-1-9 0 0,-1-5 0 16,9-4 0-16,0-4 0 0,0-5 0 16,0-9 0-16,0-4 0 0,0-9 0 0,0-4 0 15,0-9 0-15,9-11 0 0,-9-2 0 16,0-9 0-16,0-5 0 0,8-4 0 15,-8 0 0-15,0-1 0 0,7 2 0 0,2 3 0 16,-2-4 0-16,9 9 0 0,-8 0 0 16,-1 3 0-16,9 7 0 0,-8 2 0 0,0 5 0 15,0 5 0-15,8 9 0 0,-9-1 0 16,1 5 0-16,8 5 0 0,-9 8 0 0,9 0 0 16,-8 9 0-16,15 4 0 0,-6 2 0 15,-3 7 0-15,10 0 0 0,0 0 0 16,-1 5 0-16,1-5 0 0,-1 0 0 0,1 0 0 15,-1 0 0-15,1-3 0 0,0-1 0 16,-1-5 0-16,1 0 0 0,-8-3 0 0,-1-5 0 16,1-1 0-16,-9-3 0 0,-7-1 0 15,0-5 0-15,0 1 0 0,-7-4 0 16,-9 4 0-16,-8-5 0 0,2 1 0 0,-2-5 0 16,-15 4 0-16,8-4 0 0,-9 0 0 15,0 0 0-15,-7 0 0 0,9 0 0 0,-2-4 0 16,0 4 0-16,9 0 0 0,8-5 0 15,-8 5 0-15,15 0 0 0,1-4 0 16,6-1 0-16,2 5-19 0,7-4-111 0,0-5-52 16,7 4-58-16,2-3-75 0,6-1-129 15,1 1-192-15,7-2-226 0,-7 1-168 0,8 1-55 16,-2-2 24-16,10-3 122 0,-8 4 211 16,7 0 265-16</inkml:trace>
  <inkml:trace contextRef="#ctx0" brushRef="#br0" timeOffset="63322.703">19888 16869 348 0,'0'-8'589'16,"0"-1"153"-16,0 4 156 0,-8 1-3 16,8-1-99-16,-8 1-114 0,0 4-110 0,1-4-116 15,-2 4-128-15,2 0-77 0,-1 0-44 16,-8 4-27-16,9 0-17 0,-9 1-9 15,1 4 3-15,-2 0 5 0,1 5 5 0,1-1 2 16,-1 4-1-16,9 1-61 0,-9 8-107 16,8 1 0-16,0 4 0 0,0-1 0 0,8 11 0 15,0-3 0-15,0 3 0 0,8 3 0 16,0-5 0-16,7 1 0 0,1-5 0 16,0-3 0-16,8-2 0 0,0-3 0 15,7-10 0-15,-8 1 0 0,1-9 0 0,7-5 0 16,0-4 0-16,-8-8 0 0,1-6 0 15,-1-8 0-15,1 1 0 0,0-10 0 0,-8-1 0 16,-9 1 0-16,2-8 0 0,-2 3 0 0,-7 1 0 16,-7-5 0-16,-2 5 0 0,2-1 0 15,-17 6 0-15,8-1 0 0,-8 0 0 16,1 9 0-16,-8-1 0 0,7 7 0 0,1 2 0 16,-1 0 0-16,8 5 0 0,-7 5-328 15,15 4-151-15,-7 0-188 0,7 0-275 0,0 0-166 16,8 0-44-16,0 0 27 0,8-3 104 15,8-3 216-15,-9 2 321 0</inkml:trace>
  <inkml:trace contextRef="#ctx0" brushRef="#br0" timeOffset="63800.669">20296 16817 74 0,'0'0'628'0,"7"0"211"0,2 4 154 15,-9-4 103-15,7 0-80 0,-7 0-192 16,0 4-179-16,0 1-156 0,0-1-97 0,0 5-52 16,0 4-18-16,0 0-5 0,0 9-101 15,0 1-216-15,0 8 0 0,0 4 0 0,0 5 0 16,-7 4 0-16,7 5 0 0,-9-5 0 16,2 3 0-16,7-2 0 0,0-1 0 15,0-4 0-15,0-10 0 0,0 2 0 0,0-10 0 16,0-4 0-16,7-9 0 0,-7-5 0 15,9-4 0-15,-9-9 0 0,0-9 0 0,7-3 0 16,-7-7 0-16,0-2 0 0,0-6 0 16,-7 1 0-16,7-9 0 0,0 5 0 0,0-6 0 15,7 1 0-15,-7 4-16 0,8 5-11 16,1 0 12-16,-2 4 8 0,-7 5 12 16,7 4 14-16,10 3 14 0,-10 6-25 0,2 4-8 15,-2 9 0-15,1 0 0 0,8 6 0 16,-9 1 0-16,9 7 0 0,-8 4 0 0,8 3 0 15,-9 2 0-15,9 3 0 0,-1 1 0 16,1 4 0-16,0 5 0 0,-1-1 0 16,9 0 0-16,-8 5 0 0,8-5 0 0,-8 0 0 15,-1 0 0-15,8 0 0 0,-7 0 0 16,0-3 0-16,-8-1-10 0,8-5-643 0,-9 1-205 16,-7-6-208-16,8-7-114 0,-8-1-1 15,0 1 70-15,-8-11 158 0,8-3 239 16,-7 0 277-16</inkml:trace>
  <inkml:trace contextRef="#ctx0" brushRef="#br0" timeOffset="64002.522">20430 17412 385 0,'-32'-21'483'0,"-7"-2"91"15,16 2 56-15,-1 2-23 0,0-3-17 16,8 5 1-16,0-1-15 0,9 1-32 0,-1 3-39 16,0-3-48-16,0 4-64 0,8-5-70 15,0 4-44-15,8 2-26 0,0 3-20 0,0-5-28 16,8 5-31-16,-1 0-30 0,1 6-35 15,7-3-31-15,-6 6-30 0,6-3-38 16,8 3-56-16,-7 3-85 0,7-3-102 0,1 0-171 16,-10 6-301-16,10-6-336 0,-1 0-136 15,9-6-24-15,-1 3 47 0,8-6 138 0,-8-1 289 16</inkml:trace>
  <inkml:trace contextRef="#ctx0" brushRef="#br0" timeOffset="64634.098">20947 16869 453 0,'-24'-4'889'0,"8"-5"144"0,-7 5 110 16,8-1 88-16,-1 5-217 0,0-4-339 0,1 4-211 15,7 0-106-15,8 4-66 0,-8 1-49 16,8 8-16-16,0 0-58 0,8 9-169 0,0 4 0 16,-1 6 0-16,1 3 0 0,0 6 0 15,7 3 0-15,-6 3 0 0,-2-3 0 16,9 5 0-16,-1-5 0 0,-6-4 0 15,6 0 0-15,1-10 0 0,-9-2 0 0,10-2 0 16,-10-13 0-16,2 0 0 0,-2-9 0 0,-7-8 0 16,8-4 0-16,-8-10 0 0,-8 0 0 15,1-8 0-15,-2-6 0 0,2-3 0 16,-10-5 0-16,3 1 0 0,-3-5 0 0,1 0 0 16,1 0 0-16,-1 4 0 0,9 0 0 15,-2 0 0-15,2 10 0 0,7-1 0 0,0-1 0 16,0 10 0-16,7 0 0 0,2 5 0 15,-2-1 0-15,1 9 0 0,8 1 0 16,0 3 0-16,-9 5 0 0,10 0 0 0,-3 5 0 16,3 3 0-16,-10 1 0 0,9 9 0 15,-8-1 0-15,0 1 0 0,0 8 0 0,-8 2 0 16,0-2 0-16,0-1 0 0,0 3 0 16,0-6 0-16,-8 0 0 0,8-9 0 15,0 4-118-15,-8-3-54 0,8-6 33 16,0-3 34-16,0 0 31 0,0-1 21 0,0-4 17 15,8 0 12-15,0 0 9 0,8 0 12 16,-9-4 9-16,17 4 13 0,-8 0 17 0,7 0 22 16,-8 0 27-16,9 4 29 0,-1 1 32 0,1 4 27 15,0-2-71-15,-1 7-102 0,1 0 0 16,-1 3 0-16,-7 1 0 0,-1 4 0 16,1 0 0-16,-8 0 0 0,1 0 0 0,-9 4 0 15,0 1 0-15,-9 0 0 0,1 0 0 16,1-6 0-16,-9 1 0 0,0 0 0 0,1-4 0 15,-9-5 0-15,1 0 0 0,-1-9 0 16,1 2-5-16,-8-6-376 0,-2 0-53 16,10-6-111-16,-8-2-162 0,7-1-195 15,8 0-140-15,-7-4-35 0,15 4 41 0,1-4 135 16,-2 0 208-16,2-1 255 0</inkml:trace>
  <inkml:trace contextRef="#ctx0" brushRef="#br0" timeOffset="75524.723">22195 17368 275 0,'-8'0'503'16,"8"4"112"-16,0-4 131 0,-8 5 49 0,8-5-44 16,-8 0-62-16,8 0-57 0,-7 0-70 15,7 0-96-15,0-5-120 0,-9 5-82 0,9-4-46 16,-7-4-27-16,7-2-14 0,0-3-7 16,0 0-5-16,0-1-7 0,0-3-13 15,7-1-15-15,2-3-16 0,-9-1-35 0,7 0-79 16,9-5 0-16,-8 1 0 0,7-2 0 15,-7 3 0-15,7-1 0 0,9 3 0 16,-8 2 0-16,0 2 0 0,7 6 0 0,1-5 0 16,-9 10 0-16,9-1 0 0,-1 0 0 0,1 5 0 15,-1 4 0-15,1 0 0 0,-1 4 0 16,1 1 0-16,-1 2 0 0,1 7 0 16,-8 0 0-16,8-1 0 0,-1 4 0 0,1-3 0 15,-1 3 0-15,1 5 0 0,-9-4 0 16,8 5 0-16,1-6 0 0,0 1 0 0,-1-1 0 15,1 1 0-15,-1 0 0 0,1-5 0 16,-8 0 0-16,8-4 0 0,-1 4 0 16,-8-4 0-16,1-1 0 0,8-3 0 0,-8-1 0 15,-1 1 0-15,1-5 0 0,0-5 0 16,-1 1 0-16,1-1 0 0,0-3 0 16,-1-1 0-16,-6-4 0 0,5 0 0 0,-5-5 0 15,6 1 0-15,-6-6 0 0,-2 2 0 16,1-3 0-16,8-1 0 0,-16 2 0 15,7 1 0-15,2 5 0 0,-9-1 0 0,7 1 0 16,-7 3 0-16,0 5 0 0,8-5 0 16,-8 7 0-16,0-2-301 0,-8 0-78 0,8-1-56 15,0 1-81-15,0 2-117 0,0 2-134 16,0 1-159-16,-7-1-67 0,7 0 25 0,-9 1 96 16,2 4 158-16,7 0 192 0</inkml:trace>
  <inkml:trace contextRef="#ctx0" brushRef="#br0" timeOffset="76715.102">24493 16896 326 0,'0'-14'554'0,"-8"7"162"0,8-3 170 15,0-3 2-15,0 4-102 0,0-4-96 16,-7 4-95-16,7-4-133 0,0 4-145 0,-9 0-83 16,9 0-45-16,0 5-36 0,0 0-29 15,0 4-12-15,0 0 0 0,0 4 5 0,0 5 9 16,-7 8 16-16,7 1 22 0,0 13 11 16,-8-1-1-16,8 7-25 0,-8 2-149 0,0 5 0 15,8 0 0-15,-7 4 0 0,-2-3 0 16,2-1 0-16,7-4 0 0,-8-5 0 15,8-4 0-15,0-5 0 0,0-8 0 0,0-1 0 16,0-7 0-16,0-10 0 0,0-4 0 16,0-10 0-16,0-9 0 0,0-3 0 0,0-5 0 15,0-8 0-15,0-1 0 0,0-4 0 16,8-1 0-16,-8 2 0 0,7 3 0 16,2-1 0-16,-2 6 0 0,1 5 0 0,0 3 0 15,7 5 0-15,-6 4 0 0,-2 5 0 16,10 5 0-16,-10 8 0 0,9 0 0 15,-1 4 0-15,-6 9 0 0,6 5 0 0,1-1 0 16,-1 5 0-16,1 6 0 0,0 2 0 16,7-3 0-16,1 8 0 0,-9-4 0 0,8 5 0 15,1-1 0-15,0-5 0 0,8 1 0 16,-9-1 0-16,1 2 0 0,-1-6 0 0,1-4 0 16,0-4 0-16,-9-1 0 0,1-3 0 15,-1 0 0-15,-7-5 0 0,-8-2-27 16,8-2-65-16,-16 4 30 0,8-4 23 0,-16-5 16 15,0 5 9-15,-6-1 3 0,-2-4 6 16,-8 4 1-16,1-4 0 0,-9 0 1 0,2 0-1 16,-2-4 0-16,-7 4 0 0,7-4 0 15,2-1 0-15,-2 0-1 0,9 0 13 0,0 1 10 16,7 4 4-16,1-5 3 0,-1 2 0 16,16 3 0-16,-7-4-15 0,6 4-8 15,9-6-13-15,0 6-47 0,9 0-61 0,-2-3-72 16,9-2-94-16,-8 5-163 0,15-5-262 15,-7 5-280-15,8-9-112 0,0 5-18 16,-1-5 46-16,8 0 140 0,0 1 258 0</inkml:trace>
  <inkml:trace contextRef="#ctx0" brushRef="#br0" timeOffset="77203.383">25467 16799 65 0,'-9'0'496'0,"1"-4"144"15,1-1 191-15,-9 5 143 0,8-4-87 0,0 4-108 16,-7-5-83-16,6 5-93 0,-6 0-150 15,-8 0-105-15,7 0-56 0,-1 5-36 16,3-1-29-16,-10 1-27 0,0 3-20 0,8 1-15 16,-7 4-66-16,8 5-99 0,-1 0 0 15,-8 3 0-15,17 7 0 0,-9 2 0 0,8 6 0 16,-1-1 0-16,9 0 0 0,0 5 0 16,9-1 0-16,-1-4 0 0,8 6 0 0,7-6 0 15,1-4 0-15,7 0 0 0,0-10 0 16,9 2 0-16,-2-9 0 0,2-7 0 0,-1-2 0 15,0-10 0-15,-7-2 0 0,-1-2 0 16,0-10 0-16,-7-3 0 0,-1-4 0 16,-7 0 0-16,-1-5 0 0,-6-4 0 0,-9 4 0 15,-9-4 0-15,9-1 0 0,-15 5 0 16,-1 0 0-16,-7 0 0 0,-1 5 0 0,1 4 0 16,-8 0 0-16,7 4 0 0,0 9 0 15,1 1-303-15,7 2-228 0,1 12-183 16,-1-3-277-16,8 2-135 0,0-1-28 15,8 6 36-15,0-1 115 0,8-5 227 0,0-1 333 16</inkml:trace>
  <inkml:trace contextRef="#ctx0" brushRef="#br0" timeOffset="78630.55">25795 16926 17 0,'0'-3'494'0,"0"-1"136"0,0-1 164 16,-7 1 153-16,7-1-50 0,0 0-127 15,-8 1-109-15,8-1-95 0,0 2-130 0,-8-3-126 16,8 2-71-16,0 4-37 0,0-3-25 16,0 3-12-16,0 3 5 0,0 1 13 15,0 5 15-15,0 10 16 0,0-3-93 0,8 12-121 16,-8 2 0-16,0 6 0 0,8 3 0 15,-8 1 0-15,7 4 0 0,2-4 0 0,-2 0 0 16,-7-5 0-16,8 0 0 0,8-4 0 16,-16-8 0-16,16-2 0 0,-9-7 0 0,1-5 0 15,1-5 0-15,-2-4 0 0,0-13 0 16,-7-1 0-16,9-12 0 0,-9-1 0 16,8-4 0-16,-8-4 0 0,-8-4 0 0,8-2 0 15,-9-3 0-15,2 0 0 0,0 0 0 16,-2 0 0-16,9 5 0 0,-8-1 0 0,8 8 0 15,0 2 0-15,0 8 0 0,8 4 0 16,-8 5 0-16,9 4 0 0,-9 9 0 16,7 0 0-16,0 9 0 0,2 4 0 0,-1 0 0 15,-1 9 0-15,9 0 0 0,0 5 0 16,-1 0 0-16,9 4 0 0,-8-5 0 0,7 1 0 16,1 0 0-16,0-6 0 0,-1-4 0 15,1-3 0-15,-1-1 0 0,1-8 0 0,-9-1 0 16,8-4 0-16,-7 0 0 0,0-9 0 15,-1 0 0-15,-6-9 0 0,-2 5 0 16,1-4 0-16,-8-5 0 0,9 0 0 0,-18 4 0 16,9-4 0-16,0-1 0 0,-8 7 0 15,8-3 0-15,-7 7 0 0,7 2 0 0,0 7 0 16,0-3 0-16,0 12 0 0,7-3 0 16,-7 10 0-16,8 1 0 0,-8 4 0 15,9 4 0-15,-2 3 0 0,0 3 0 0,1 2 0 16,1 6 0-16,5-6 0 0,-5 5 0 15,6-4 0-15,-6-3 0 0,6-2 0 0,1 0 0 16,0-8 0-16,-1-1 0 0,1-3-264 16,0-1-761-16,-9-9-234 0,10-8-60 0,-10-5 40 15,17-4 104-15,-8-13 202 0,-1-1 332 16</inkml:trace>
  <inkml:trace contextRef="#ctx0" brushRef="#br0" timeOffset="79183.935">26675 16869 158 0,'0'-8'748'0,"0"-1"215"15,-9 4 153-15,9 1 110 0,-8 4-89 16,1-5-226-16,7 5-242 0,-9 5-165 0,9-5-102 16,-7 9-60-16,7 0-327 0,0-1-15 15,0 11 0-15,0-2 0 0,0 4 0 0,0 7 0 16,0-2 0-16,0 9 0 0,0 1 0 16,0-1 0-16,0 1 0 0,0 2 0 15,0-1 0-15,7-7 0 0,2 1 0 0,-9-5 0 16,7-4 0-16,1 0 0 0,1-8 0 0,-2-6 0 15,-7-2 0-15,7-6 0 0,2-9 0 16,-1-10 0-16,-8 1 0 0,0-8 0 16,0 0 0-16,0-9 0 0,0 0 0 0,-8-5 0 15,-1-4 0-15,2-1 0 0,0 1 0 16,7 5 0-16,-9-5 0 0,9 8 0 0,-8 5 0 16,8 4 0-16,0 6 0 0,0 3 0 15,8 9 0-15,-8 0 0 0,9 9 0 16,-2 5 0-16,0 8 0 0,2 0 0 0,-1 9 0 15,8 0 0-15,-9 4 0 0,9 2 0 16,-1 7 0-16,1 0 0 0,8 0 0 0,-8 5 0 16,7-5 0-16,1 0 0 0,-9 0 0 15,9 2 0-15,-1-7 0 0,1-3 0 0,-1-1 0 16,1-4 0-16,-1-5 0 0,-7-3 0 0,-1 0 0 16,1-11 0-16,1 3 0 0,-10-6 0 15,9-6 0-15,-8 3 0 0,-1-11 0 0,2-4 0 16,-2 1 0-16,-7-1 0 0,8-8 0 0,-8 4 0 15,0-9 0-15,0-1 0 0,-8 2 0 16,8-5 0-16,-7 0 0 0,-2 0 0 16,2 3 0-16,-1 0 0 0,-1 2 0 0,9 4 0 15,-7 0 0-15,7 7 0 0,-7 2 0 0,7-1 0 16,0 5 0-16,0 4 0 0,0 5 0 16,0-1 0-16,0 1-623 0,0 4-195 15,0 0-270-15,-9 4-98 0,9 1-3 0,0-1 57 16,-8 1 132-16,8-1 243 0</inkml:trace>
  <inkml:trace contextRef="#ctx0" brushRef="#br0" timeOffset="80007.578">28196 16843 347 0,'0'-9'527'0,"0"0"118"0,0 1 146 0,0-1 21 16,0-4-56-16,0-1-65 0,0 1-54 0,0 0-57 15,-7 0-91-15,7 4-93 0,-9-4-44 16,2 4-17-16,-1 0-16 0,0 5-26 16,0-2-72-16,1 2-221 0,-9 8 0 0,0 6 0 15,8 8 0-15,-8-1 0 0,1 14 0 16,6 4 0-16,-5 5 0 0,5 8 0 0,1 1 0 16,8 9 0-16,0-1 0 0,8 1 0 15,8-2 0-15,0-2 0 16,8 3 0-16,-1-9 0 0,1 1 0 0,14-9 0 15,-6-1 0-15,7-7 0 0,-7-6 0 0,7-4 0 16,0-8 0-16,-8-2 0 0,0-7 0 16,2-1 0-16,-10-4-136 0,1-9-1055 0,-9 0-168 15,1-3-21-15,0-2 69 0,-9-4 124 16,1 1 246-16,0 4 400 0</inkml:trace>
  <inkml:trace contextRef="#ctx0" brushRef="#br0" timeOffset="95368.785">29201 16970 488 0,'0'0'662'0,"0"0"161"15,0 0 139-15,0 0-36 0,-9 0-138 0,9-3-133 16,-7-1-115-16,-1-1-128 0,0-4-108 16,0 5-61-16,1-6-31 0,-2 1-17 0,-6 6-8 15,7-6-4-15,-7 5 6 0,-9-1 3 16,8 0 3-16,-8 1-160 0,1 4-35 0,-8 4 0 15,7-4 0-15,-7 10 0 0,8-1 0 16,-10 4 0-16,10 0 0 0,8 9 0 16,-1 0 0-16,0 4 0 0,8 1 0 0,1 3 0 15,7 6 0-15,0-5 0 0,15-1 0 16,-7 2 0-16,16-10 0 0,-9 0 0 0,8 0 0 16,10-9 0-16,-10-9 0 0,8 1 0 15,-7-5 0-15,7-5 0 0,-8 1 0 0,1-9 0 16,-8-5 0-16,8 1 0 0,-9-5 0 15,1-5 0-15,-9 1 0 0,2-2 0 16,-2 3 0-16,-7-1 0 0,0 3 0 0,0-4 0 16,-7 6 0-16,7 3-46 0,-9-1 15 15,2 7 11-15,7 3 9 0,-8 5 9 0,0 4 18 16,8 4 20-16,0 1 22 0,0 8-58 16,0 0 0-16,0 5 0 0,8 4 0 15,0 0 0-15,-1 8 0 0,9-3 0 0,0 8 0 16,-1-3 0-16,1 3 0 0,1 4 0 15,6 1 0-15,-8-5 0 0,1 6 0 16,-8-2 0-16,8 1 0 0,-9-1 0 0,2-4 0 16,-9 0 0-16,7 2 0 0,-14-7 0 15,7-3 0-15,-9-1 0 0,2-4 0 0,-9-4 0 16,1-1 0-16,-1 2 0 0,-8-11 0 16,0 0 0-16,1-3 0 0,-8-1 0 0,7-4 0 15,1-4 0-15,-1-5 0 0,1 0 0 16,6-4 0-16,3 0 0 0,5 0 0 15,1-5 0-15,1 1 0 0,7-6 0 0,0 2-101 16,0 2-370-16,7-2-125 0,1-2-179 0,8 5-253 16,-9-3-94-16,10-2-5 0,6 2 59 15,-8-2 154-15,9 2 231 0</inkml:trace>
  <inkml:trace contextRef="#ctx0" brushRef="#br0" timeOffset="95647.552">29680 17122 101 0,'-9'3'807'16,"2"-3"192"-16,-1 0 126 0,-1 0 106 15,2 0-14-15,0 0-328 0,-2 0-297 0,9-3-145 16,0 3-76-16,0-6-55 0,9 6-220 16,-2-3-96-16,0 3 0 0,2 0 0 15,6 0 0-15,1 0 0 0,-8 3 0 0,8-3 0 16,-1 0 0-16,1 6 0 0,7-3 0 0,-7 1 0 15,8-4 0-15,0 5 0 0,-1 0 0 16,1-1 0-16,-9 1 0 0,8-5 0 0,1 5 0 16,-8-5 0-16,0 0 0 0,-1-5 0 15,1 0 0-15,-9 1-1058 0,2-6-435 0,-1 3 22 16,-1-7 103-16,2-4 151 0,-2 0 269 16,-7-3 431-16</inkml:trace>
  <inkml:trace contextRef="#ctx0" brushRef="#br0" timeOffset="96613.744">30989 17072 209 0,'0'-3'346'0,"0"-2"73"0,0 0 10 16,0 1-12-16,-7 0-6 0,7-1 2 16,0 1 6-16,0 4 13 0,-9-5 30 0,9 2 13 15,0 3-8-15,-7-6-27 0,7 2-38 16,-8 0-49-16,8-1-61 0,-8 1-52 0,0-5-31 16,1 5-23-16,-9-5-16 0,8 0-18 15,-8-1-21-15,0 7-18 0,-8-6-21 16,1 0-16-16,-8 5-18 0,0-1-10 0,-1 0-4 15,-7 5-3-15,8 5 4 0,-8 0 5 16,8 4 5-16,7 4 2 0,-8 0-19 0,8 5-38 16,9-1 0-16,-1 5 0 0,9 0 0 15,-2 5 0-15,9 0 0 0,9-6 0 16,6 5 0-16,1-8 0 0,7 1 0 0,1-6 0 16,16-5 0-16,-9-3 0 0,8-5 0 15,0-5 0-15,-8-9 0 0,8-2 0 0,-8-6 0 16,2-1 0-16,-10-4 0 0,-8 5 0 15,1-3 0-15,0-2 0 0,-8 5 0 0,-8 0 0 16,0 4 0-16,0-4 0 0,-8 9 0 16,0 0 0-16,8 4 0 0,-8 5 0 15,1-1 0-15,7 10 0 0,-9-1 0 0,9 5 0 16,0 4 0-16,0 0 0 0,0 9 0 16,9-4 0-16,-2 8 0 0,1-4 0 0,8 4 0 15,0 6 0-15,-1-2 0 0,1 2 0 16,0-1 0-16,-1-1 0 0,1 5 0 0,0-4 0 15,-1 4 0-15,-6 0 0 0,-2 2 0 16,1-2 0-16,-8 0 0 0,0-5 0 16,0 2 0-16,-8-6 0 0,1 1 0 0,-2-6 0 15,-6 2 0-15,-8-6 0 0,6-3 0 16,-14-5 0-16,8 0 0 0,-9-5 0 0,-7-4 0 16,7 0 0-16,-7-4 0 0,7-5 0 15,1 0 0-15,0 0 0 0,8-1 0 0,-1-2 0 16,8 3 0-16,9-5 0 0,-1 2 0 15,8-1 0-15,0-1-26 0,8 0-369 16,-1 2-162-16,9-2-236 0,8 1-268 0,-8-1-98 16,15-3-10-16,-8-1 60 0,16 1 164 15,-7-5 268-15</inkml:trace>
  <inkml:trace contextRef="#ctx0" brushRef="#br0" timeOffset="96923.498">31366 16882 23 0,'-8'-13'787'0,"0"0"203"0,1-5 138 0,-2 5 114 15,-6 0 49-15,7 0-321 0,0 0-278 16,1-5-142-16,7 10-86 0,-9-6-410 16,9 5-54-16,9 1 0 0,-9-1 0 0,7 5 0 15,1 4 0-15,0-5 0 0,0 10 0 16,8-5 0-16,-1 7 0 0,1 3 0 0,0 3 0 15,-1 5 0-15,8 4 0 0,-6 0 0 16,6 4 0-16,-8 5 0 0,1 4 0 0,0 0 0 16,-8 10 0-16,8-5 0 0,-9 9 0 0,-7-2 0 15,8 3 0-15,-16-2 0 0,8 0 0 16,-7 5 0-16,-9-5 0 0,8 6 0 0,-15-6 0 16,7-4-262-16,-8 0-1335 0,0-9 5 15,1-7 102-15,-1-12 171 0,1 3 276 16,-1-10 408-16</inkml:trace>
  <inkml:trace contextRef="#ctx0" brushRef="#br0" timeOffset="104221.005">17958 18445 394 0,'0'-9'815'0,"0"-4"167"0,0 0 123 16,-8-9 93-16,0 4-213 0,0-8-198 0,1 4-181 15,-9-4-106-15,0 2-74 0,1 3-58 16,-9-2-343-16,-8 7-25 0,1-3 0 0,-8 11 0 16,0 0 0-16,-1 8 0 0,2 3 0 15,-2 6 0-15,-7 9 0 0,16 3 0 0,-1 7 0 16,1 3 0-16,7 8 0 0,9 1 0 16,6 4 0-16,2 1 0 0,14 3 0 0,10-4 0 15,6 4 0-15,8 0 0 0,9 2 0 16,-2-6 0-16,18 0 0 0,-1 0 0 0,-1-5 0 15,1 1 0-15,1-1 0 0,-2 2 0 16,-14-2 0-16,-2 1 0 0,-5 0 0 0,-10-1 0 16,-8 1 0-16,-6-4 0 0,-2-5 0 15,-14-1 0-15,-2-3 0 0,-6-6 0 16,-8-3 0-16,-1-5 0 0,-8-7 0 0,1-6 0 16,-9-6 0-16,9-7 0 0,0 0 0 0,8-9 0 15,-1 0 0-15,0-4 0 0,8-1 0 16,9 1 0-16,7-6 0 0,0 6 0 0,7-4 0 15,9 3 0-15,8-4 0 0,0 4 0 0,7 6-101 16,0-6-76-16,1 5 40 0,-1 4 39 16,8 0 34-16,-8 6 24 0,-7-2 17 0,0 9 18 15,7 1 32-15,-15-1 40 0,0 10 48 16,-1-5 53-16,-8 4 52 0,2 1-172 0,-2 4-48 16,1-4 0-16,-8 4 0 0,0-2 0 15,8 2 0-15,-8 5 0 0,0 0 0 0,8-7 0 16,-8 7 0-16,7 4 0 0,-7-5 0 0,9 0 0 15,-2 5 0-15,-7-5 0 0,17 0 0 0,-10 1 0 16,0-1 0-16,10-4 0 0,-1-1 0 16,-1-2 0-16,1-3 0 0,0 2 0 0,-1-10 0 15,1 2 0-15,7-6 0 0,-6-1 0 16,-3-3 0-16,3-5 0 0,-1 1 0 16,-9-1 0-16,1 1 0 0,0-1 0 0,-8 0 0 15,0 4 0-15,0 2 0 0,-8-1 0 0,8 3 0 16,-8 1 0-16,8 2 0 0,-7 1 0 0,-2 6 0 15,9 0 0-15,-7 0 0 0,-1 6 0 16,8-3 0-16,0 10 0 0,-9 1 0 0,18 0 0 16,-9-1 0-16,8 4 0 0,-8 1 0 15,7 4 0-15,9-4 0 0,-8-1 0 0,8-4 0 16,-1 1 0-16,8-1 0 0,-7-5 0 16,0 1 0-16,8-9 0 0,-1 0 0 0,-8-3 0 15,1-6 0-15,8-1 0 0,-17-3 0 0,10-5 0 16,-10 1 0-16,2-1 0 0,-9 1 0 15,0-1 0-15,0 0 0 0,-9 4 0 0,2 2 0 16,-1-1 0-16,-1 0 0 0,9 3 0 16,-7 7 0-16,7-3 0 0,-7 3 0 0,7 3 0 15,0 3 0-15,0 3 0 0,0 1 0 16,0 2 0-16,7 5 0 0,-7 0 0 0,7 3 0 16,2-4 0-16,-1 5 0 0,-1 4 0 15,2-4 0-15,-2 3 0 0,9 2 0 0,-8-2 0 16,-1 6 0-16,9-1 0 0,-8 2 0 0,8 2 0 15,-9 1 0-15,9-5 0 0,-8 5 0 16,8 1 0-16,-9-2 0 0,1-3 0 0,1 4 0 16,-9-5 0-16,7-4 0 0,-7 4 0 15,-7-3 0-15,7-2 0 0,-9-3 0 16,1 1 0-16,1-3 0 0,-9-2 0 0,1-5 0 16,-1 3 0-16,0-6 0 0,1-2 0 0,-9-4 0 15,8-4 0-15,-7-5 0 0,-1 0 0 16,8 0 0-16,1-5-275 0,-1 5-126 0,0-3-106 15,8-2-185-15,1 1-239 0,-2-5-141 0,9 5-39 16,0-5 38-16,0 1 123 0,9 4 227 16,-2-9 290-16</inkml:trace>
  <inkml:trace contextRef="#ctx0" brushRef="#br0" timeOffset="104704.585">18868 18883 44 0,'-8'3'539'0,"8"-3"173"16,0 4 173-16,-8-4 135 0,8 0-64 0,0 0-140 15,-7-4-124-15,7 4-116 0,0-3-114 16,0-3-82-16,0 2-37 0,0-5-17 0,0 5-21 16,0 4-170-16,0-5-135 0,0 5 0 15,7 0 0-15,-7 9 0 0,8 0 0 0,8 1 0 16,-9 6 0-16,9 6 0 0,-8 5 0 0,8 0 0 16,0 8 0-16,-1-4 0 0,1 4 0 15,0 0 0-15,-1-4 0 0,1-5 0 0,0 2 0 16,-1-12 0-16,-6 3 0 0,6-10 0 0,-7-5 0 15,0-4 0-15,-8-9 0 0,7-4 0 16,-7-9 0-16,-7-4 0 0,7-6 0 0,-8-3 0 16,0-5 0-16,0 5 0 0,-8-9 0 15,9 9 0-15,-1-5 0 0,0 4 0 0,8 6 0 16,0 3 0-16,0 5 0 0,8 1 0 0,0 7 0 16,-1 1 0-16,9 8 0 0,0 0 0 15,8 10 0-15,-9 0 0 0,8 8-141 16,1 1-708-16,-1-2-250 0,1 6-130 0,0 0-18 15,7-1 56-15,1 1 133 0,6-1 248 0,2 1 324 16</inkml:trace>
  <inkml:trace contextRef="#ctx0" brushRef="#br0" timeOffset="105087.403">19637 18971 343 0,'0'-5'745'0,"-8"1"196"0,-7-5 129 16,-1-1 66-16,-1-3-201 0,-6 4-211 15,-1-8-192-15,1 3-165 0,-1 1-100 0,-7 0-52 16,8 4-25-16,-1 1-15 0,0 3-12 15,1 5-7-15,8 0-7 0,-1 9-66 0,-8 4-83 16,17 0 0-16,-9 5 0 0,16 5 0 16,-8 2 0-16,8-2 0 0,8 3 0 0,-1 1 0 15,2-5 0-15,6 0 0 0,1 1 0 0,7-6 0 16,1 1 0-16,0-6 0 0,-1-3 0 16,1-4 0-16,-1-5 0 0,-8-5 0 0,9 1 0 15,-8-10 0-15,0 1 0 0,-1-4 0 16,-6-1 0-16,-2 1 0 0,-7-6 0 0,0 2 0 15,-7-6 0-15,-2 5 0 0,1-1 0 16,1 7 0-16,-2-7 0 0,2 9 0 0,7 1 0 16,-8 0 0-16,0 9 0 0,8-1 0 15,-8 1 0-15,8 8 0 0,0 1 0 16,0 4 0-16,8 5 0 0,-8-2 0 0,8 11 0 16,0-7 0-16,-1 12 0 0,2-6 0 0,6 4 0 15,1-4 0-15,0 5 0 0,-1-6 0 16,1 2 0-16,8-2 0 0,-8-3-30 0,-1 1-1079 0,8-6-220 15,-7-10-57-15,8 2 50 0,-1-10 116 16,9-4 223-16,-1-3 410 0</inkml:trace>
  <inkml:trace contextRef="#ctx0" brushRef="#br0" timeOffset="105275.545">20209 18975 632 0,'-15'13'1111'0,"6"-4"205"0,2 0 165 0,-9 0 147 16,8-1-192-16,-6-3-849 0,5-1-587 0,1 0 0 15,1-4 0-15,-2 5 0 0,9-5 0 0,0 0 0 16,0 0 0-16,0 0 0 0,0-5 0 16,0 5 0-16,9 0 0 0,-9 0 0 15,7 0 0-15,-7 5-523 0,0-5-774 0,8-5-99 16,-8 1 27-16,9-5 97 0,5 5 179 0,-6-9 291 16,1-1 377-16</inkml:trace>
  <inkml:trace contextRef="#ctx0" brushRef="#br0" timeOffset="105402.203">20185 18948 23 0,'-7'-8'797'16,"0"-2"267"-16,-2 1 181 0,-6 1 142 0,8-1 77 15,-10 0-345-15,10 0-358 0,-9 0-430 0,16 1-331 16,-8-1 0-16,8 4 0 0,-8-3 0 16,8 3 0-16,8 1-191 0,-8-1-568 0,0 5-366 15,0 0-145-15,0 0-6 0,8 5 59 0,-1-5 142 16,-7 4 257-16,9-4 383 0</inkml:trace>
  <inkml:trace contextRef="#ctx0" brushRef="#br0" timeOffset="120026.359">20978 18379 100 0,'0'-18'534'0,"0"1"135"16,9-1 139-16,-9 5 146 0,0-4-91 0,0 3-124 15,0 0-100-15,0 2-85 0,-9 3-93 16,9-1-104-16,0 1-58 0,0 5-29 0,0 1-17 15,0-3-20-15,0 6-15 0,0 0-9 16,-7 9-178-16,7 0-31 0,-8 9 0 0,8-1 0 16,-9 11 0-16,2 2 0 0,7 5 0 15,-7 5 0-15,-2 4 0 0,1 5 0 16,1 0 0-16,-2-5 0 0,2 4 0 0,-1-8 0 16,0-1 0-16,8-8 0 0,-8-4 0 15,8-5 0-15,0-9 0 0,8-4 0 0,-8-9 0 16,0-9 0-16,8-4 0 0,-8-13 0 0,0-5 0 15,8-10 0-15,-8 2 0 0,7-10 0 16,-7 1 0-16,9-1 0 0,-2 0 0 0,1 1 0 16,1 0 0-16,-2 4 0 0,0 4 0 15,2 5 0-15,-1 9 0 0,-1-2 0 16,9 12 0-16,-8 2 0 0,0 9 0 0,0 1 0 16,8 13 0-16,-9-1 0 0,9 10 0 15,-1 5 0-15,1 2 0 0,0 6 0 0,-1 1 0 16,1 8 0-16,8-1 0 0,-9 0 0 15,8 2 0-15,1-1 0 0,-8-1 0 0,8-4 0 16,-1 0 0-16,1 0 0 16,-1-3 0-16,-6-6 0 0,-3 1 0 0,3-5 0 15,-10-4-376-15,2-5-264 0,-2 0-141 0,-7-9-133 16,-7 1-117-16,-2-10-48 0,-6 5 39 0,-1-9 122 16,-8-3 197-16,1-2 209 0</inkml:trace>
  <inkml:trace contextRef="#ctx0" brushRef="#br0" timeOffset="120191.917">21088 18652 391 0,'-31'-17'618'0,"-1"4"174"15,1 4 155-15,8 0 23 0,6 0-128 16,3 5-121-16,-3-5-114 0,10 5-125 0,-2-1-99 16,18 1-59-16,-9-5-33 0,15 4-15 0,1-3-16 15,0 4-30-15,8-5-173 0,7 0-57 16,-8 4 0-16,8 1 0 0,9-6 0 16,-9 7 0-16,9-1 0 0,-2-5-152 0,-6 0-354 15,7-1-293-15,-7-2-305 0,-1 2-113 16,-7-3-3-16,-1 0 65 0,1 0 163 0,-1 0 282 15</inkml:trace>
  <inkml:trace contextRef="#ctx0" brushRef="#br0" timeOffset="120785.105">21558 18237 257 0,'-7'-9'844'0,"0"2"193"16,7 1 138-16,-9 3 109 0,1-2-105 0,1 0-291 16,7 1-265-16,-7 4-153 0,7 0-90 15,0 0-326-15,0 9-54 0,0-1 0 16,0 5 0-16,7 10 0 0,-7-2 0 0,0 10 0 15,7 6 0-15,1 2 0 0,-8 0 0 16,9 5 0-16,-2 0 0 0,0-3 0 0,2-1 0 16,-1-5 0-16,-1-5 0 0,2-3 0 0,-9-5 0 15,7-4 0-15,1-9 0 0,-8 0 0 16,8-9 0-16,-8-9 0 0,0-5 0 0,-8-7 0 16,0-2 0-16,1-7 0 0,-2-2 0 15,-6-3 0-15,-1-4 0 0,0-1 0 16,1-5 0-16,8 6 0 0,-10-5 0 0,17 4 0 15,-7 5 0-15,7-5 0 0,0 10 0 16,7-6 0-16,1 9 0 0,8 1 0 16,-1 4 0-16,1 4 0 0,0 4 0 0,-1 5 0 15,1 6 0-15,0-1 0 0,-1 8 0 16,1-1 0-16,0 11 0 0,-8 0 0 0,8 8 0 16,-9 0 0-16,1 4 0 0,-8 5 0 15,0-5 0-15,0 6 0 0,-8-1 0 16,1-1 0-16,-2-3 0 0,2-1 0 0,-1-8 0 15,0-1 0-15,0-4 0 0,1-4 0 16,-2-4 0-16,2-5 0 0,7 0 0 0,0-5 0 16,7 1 0-16,-7-1 0 0,16-3 0 15,0-1 0-15,-1 5 0 0,9-5 0 0,-1 4 0 16,1 1 0-16,-1 4 0 0,1 4 0 16,0 5 0-16,-1 4 0 0,1 0 0 15,-8 5 0-15,-1 5 0 0,1-1 0 0,-9 3 0 16,2 3 0-16,-9 2 0 0,0-3 0 15,-9-1 0-15,2 0 0 0,-9 1 0 0,1-4 0 16,-9-6 0-16,1 6 0 0,-1-11 0 16,-7 2 0-16,-1-5 0 0,1-5 0 0,0 1 0 15,-1-5 0-15,8 0-154 0,1 0-301 16,-1-5-127-16,9 1-213 0,-1-1-246 16,9-4-88-16,7 5-6 0,-9-6 66 0,18 3 157 15,-2-2 262-15</inkml:trace>
  <inkml:trace contextRef="#ctx0" brushRef="#br0" timeOffset="121207.432">21010 19006 39 0,'-23'9'561'0,"-1"-5"159"0,1 0 148 16,6 5 129-16,-6-5-45 0,7 1-185 0,1-1-133 15,6 1-98-15,-6-1-96 0,7 1-83 16,0-5-48-16,1 0-24 0,7 0-4 0,0 0 0 16,0 0-117-16,7 0-164 0,1-5 0 15,8 1 0-15,0-1 0 0,-1-4 0 0,8 5 0 16,10-5 0-16,-2 1 0 0,8-1 0 0,8 0 0 15,0 0 0-15,8-1 0 0,7 3 0 0,1-2 0 16,8 0 0-16,-8-1 0 0,8 7 0 0,-9-3 0 16,9 2 0-16,-17 4 0 0,9 0 0 15,-8 0 0-15,1 0 0 0,-10 4 0 0,1 2 0 16,-7-3 0-16,-1 2 0 0,-8 0 0 0,-7-1 0 16,-1 1 0-16,1-5 0 0,-17 4 0 15,10 1 0-15,-10-1 0 0,-7-4 0 0,-7 3 0 16,-10 3-708-16,3-6-230 0,-3 4-220 0,-14-4-59 15,8 0 26-15,-9 0 82 0,1 0 181 16,0 0 267-16</inkml:trace>
  <inkml:trace contextRef="#ctx0" brushRef="#br0" timeOffset="122191.66">21230 19487 12 0,'-9'-9'451'0,"9"5"133"0,0-1 146 15,-7-4 151-15,7 1-3 0,-8 3-51 16,8-3-62-16,-9 3-61 0,9-4-71 0,-7 5-96 16,7 4-82-16,0-5-54 0,-7 5-68 0,7 5-333 15,0-1 0-15,0 10 0 0,-9-1 0 16,9 9 0-16,0 4 0 0,0 9 0 0,0 0 0 16,9 9 0-16,-9 1 0 0,0 3 0 15,7 1 0-15,-7-5 0 0,7 4 0 0,2-8 0 16,-1 0 0-16,-1-9 0 0,2-5 0 15,-9-8 0-15,7-5 0 0,1-3 0 0,0-10 0 16,-8-14 0-16,0-4 0 0,0-8 0 16,0-10 0-16,-8 1 0 0,8-9 0 0,-8-5 0 15,1 1 0-15,-2-5 0 0,2-1 0 0,-1 3 0 16,-1 1 0-16,2 6 0 0,7 5 0 16,-7 4 0-16,7 7 0 0,0 3 0 15,7 6 0-15,-7 11 0 0,16 3 0 0,-8 5 0 16,8 5 0-16,-9 9 0 0,9-1 0 0,8 9 0 15,-9-5 0-15,8 10 0 0,1-5 0 16,-1 0 0-16,1 0 0 0,0 0 0 0,-1-5 0 16,1-4 0-16,-1-4 0 0,-7 0 0 0,8-9 0 15,0 0 0-15,-10-4 0 0,3-5 0 16,-10-3 0-16,2-2 0 0,-9-4 0 16,0 0 0-16,0 1 0 0,0-1 0 0,-9 1 0 15,2-1 0-15,7 5 0 0,-8 4 0 16,-1-1 0-16,9 7 0 0,0-1 0 0,-7-1 0 15,14 10 0-15,-7-1 0 0,0 5 0 0,9 4 0 16,-1 0 0-16,-1 9 0 0,2-4 0 16,-2 8 0-16,1-4 0 0,8 4 0 0,-9 5 0 15,2 0 0-15,6-4 0 0,-7 4 0 0,7 0 0 16,-6 0 0-16,6-1 0 0,-7-3 0 0,7-6 0 16,-6 3 0-16,-2-8 0 0,1 3 0 15,1-6 0-15,-2 0-1076 0,-7-9-263 0,0-4-38 16,7-4 65-16,-7-5 121 0,0-8 221 15,0 3 316-15</inkml:trace>
  <inkml:trace contextRef="#ctx0" brushRef="#br0" timeOffset="122866.045">21857 19522 42 0,'0'0'380'16,"0"0"108"-16,0-5 117 0,0 5 67 0,0 0 48 16,0-4 33-16,0 0-8 0,0 4-29 15,-7-5-47-15,7 5-70 0,0-4-102 0,-9 0-90 16,9 4-58-16,0-5-42 0,0 5-65 0,0 0-242 16,0-4 0-16,0 4 0 0,0 4 0 15,0-4 0-15,0 5 0 0,9 3 0 16,-2 1 0-16,-7 4 0 0,8 5 0 0,-1-1 0 15,-7 6 0-15,9 3 0 0,-2 1 0 0,1 4 0 16,0 0 0-16,0 0 0 0,-8 4 0 0,7-5 0 16,2 7 0-16,-2-12 0 0,1 6 0 0,1-8 0 15,-2-6 0-15,-7 1 0 16,7-10 0-16,-7 1 0 0,0-9 0 0,0-4 0 0,-7-9 0 16,0-1 0-16,7-7 0 0,-17-2 0 0,10-8 0 15,-2 6 0-15,-6-12 0 0,7 2 0 16,-7 0 0-16,6 0 0 0,2 0 0 0,7-1 0 15,-8 6 0-15,8-1 0 0,0 4 0 16,0 5 0-16,0 0 0 0,8 9 0 0,-8-1 0 16,7 6 0-16,2 3 0 0,-2 5 0 15,1 5 0-15,8 3 0 0,-9 6 0 0,9-1 0 16,1 9 0-16,-3 0 0 0,3 1 0 0,6 7 0 16,-7-4 0-16,8 10 0 0,-1-5 0 0,1 4 0 15,0 4 0-15,7-3 0 0,0-1 0 16,0 0 0-16,-8-4 0 0,9 0 0 0,-1-4 0 15,-7-5 0-15,0-1 0 0,-1-3 0 0,-7-9 0 16,-1 1 0-16,-6-7 0 0,-2-3 0 0,-7-8 0 16,0-6 0-16,-7-4 0 0,-2-3 0 15,2-10 0-15,-9 0 0 0,1-4 0 0,-1-4 0 16,-8-1 0-16,8-4 0 0,-8-1 0 0,9 1 0 16,-1-1 0-16,0 6 0 0,9-1 0 15,-9 9 0-15,8 5 0 0,1 0 0 0,7 8 0 16,0 0 0-16,-8 1 0 0,16 3 0 0,-8 6 0 15,7-2 0-15,1 1 0 0,0 6 0 16,0-7 0-16,-1 10-528 0,9-4-371 0,-8 4-255 16,8-5-74-16,0 5 12 0,-1-4 73 0,1-1 157 15,8 1 280-15</inkml:trace>
  <inkml:trace contextRef="#ctx0" brushRef="#br0" timeOffset="123260.675">23002 18860 92 0,'-7'4'640'0,"7"-4"230"0,-8 0 178 0,0 0 134 0,0 0-49 16,8 0-138-16,-7 0-145 0,7-4-145 15,-9 4-93-15,2 0-548 0,7-5-64 0,0 5 0 16,-8 0 0-16,8 0 0 0,8-4 0 0,-8 4 0 16,7-4 0-16,2 4 0 0,-2-5 0 15,9 5 0-15,-1-4 0 0,1-1 0 0,8 5 0 16,-1-4 0-16,1 4 0 0,-1 0 0 0,1 0 0 15,0 0 0-15,-1 0 0 0,-7 0 0 16,8 0 0-16,-9 0 0 0,1 4 0 0,-1 1 0 16,-7-1 0-16,-8 5-636 0,0 0-456 0,0 0-151 15,-8-1-12-15,0 1 54 0,1 0 120 16,-9 0 202-16,-8 0 283 0</inkml:trace>
  <inkml:trace contextRef="#ctx0" brushRef="#br0" timeOffset="123442.198">23096 18971 185 0,'-23'13'790'0,"8"-5"230"0,-1 1 175 16,-8-4 141-16,8 4-47 0,1-5-221 15,7-4-254-15,0 4-320 0,1-4-494 16,7 0 0-16,0-4 0 0,0 0 0 0,7-1 0 16,9 1 0-16,-1-1 0 0,1-4 0 0,0 5 0 15,8 0 0-15,-9-2 0 0,8 3 0 0,1-1 0 16,-1-1 0-16,-6 1 0 0,6 4 0 0,-7 0 0 16,-1-5 0-16,1 5 0 0,-1 0 0 15,1 0 0-15,-8 5-317 0,0-1-1155 0,0 1-34 16,-8-5 66-16,7 0 135 0,-7 0 211 15,9-5 379-15</inkml:trace>
  <inkml:trace contextRef="#ctx0" brushRef="#br0" timeOffset="133641.466">24141 18361 204 0,'0'-4'571'0,"-9"-5"101"0,9 1 102 16,-7 3 113-16,-1-4-118 0,-1-4-126 15,2 3-85-15,0 3-62 0,-2-2-73 0,-6-1-90 16,-1-2-99-16,0 3-54 0,1 0-36 16,-1-1-24-16,-8 1-18 0,1 5-17 15,-8-5-3-15,7 6-4 0,-7 3-8 0,-1 3-6 16,1 6-6-16,7 4-2 0,1 6-14 15,-1 7-8-15,0 5-6 0,8 4-4 0,1 0 10 16,7 9 11-16,8 0 5 0,0 1 5 16,8-1 14-16,7-5 14 0,1 2-4 15,15-6-34-15,-7-9-45 0,16-3 0 0,-9-7 0 16,8-6 0-16,0-10 0 0,-7-10 0 0,7-6 0 16,0-7 0-16,-8-3 0 0,-7-9 0 15,-1-1 0-15,-6-8 0 0,-1 4 0 0,-9-4 0 16,-7 4 0-16,-7 1 0 0,-2-1 0 15,-6 5 0-15,-1 0 0 0,0 7 0 16,-8 6 0-16,9 6 0 0,-1 7 0 0,-7 9-38 16,15 3-259-16,-8 6-125 0,9 4-207 15,-2 6-277-15,9-3-188 0,9-1-57 16,-2 1 16-16,17-6 94 0,-8 3 208 0,15-8 311 16</inkml:trace>
  <inkml:trace contextRef="#ctx0" brushRef="#br0" timeOffset="133862.667">24415 18282 539 0,'0'-5'878'0,"0"0"142"0,0 1 106 16,-8 1 77-16,8-3-291 0,-8-2-256 0,0 4-179 15,8-1-112-15,-7 0-87 0,7 5-65 16,-9 0-45-16,9 5-45 0,9 4-41 16,-9 8-25-16,0 2-20 0,7 7-13 0,-7 5-11 15,0 4-6-15,8 4-1 0,-8 5-1 16,8 0-4-16,-8 1-6 0,8-1-8 0,-1-4-25 15,2-5-65-15,-2 0-83 0,1-3-122 16,0-10-181-16,0 0-282 0,-1-9-286 0,2-9-97 16,6-8-5-16,1-9 76 0,0-5 163 15,-8-12 277-15</inkml:trace>
  <inkml:trace contextRef="#ctx0" brushRef="#br0" timeOffset="134057.466">24665 18353 154 0,'9'-27'596'0,"-2"4"145"0,-7 2 176 16,8 7 125-16,-8 2-118 0,9 3-167 0,-9-1-125 15,0 10-103-15,7 0-140 0,-7 0-93 16,7 10-47-16,2-1-37 0,-1 7-32 16,-1 3-36-16,2 3-31 0,-2 0-28 0,1 4-30 15,0 1-20-15,0 3-15 0,-1 1-11 16,2 1-13-16,-2-7-16 0,1 7-47 0,0-1-85 16,0-5-122-16,-1 1-208 0,-7 0-295 15,0-10-287-15,9 1-112 0,-9-6-4 16,-9-3 77-16,9-9 188 0,-7 0 290 0</inkml:trace>
  <inkml:trace contextRef="#ctx0" brushRef="#br0" timeOffset="134256.934">24493 18547 5 0,'-24'-13'551'0,"-7"4"169"16,8 0 184-16,7 4 126 0,1-3-33 16,6-1-194-16,2 5-140 0,7-5-121 0,0-1-149 15,7-2-102-15,9 2-57 0,0 2-38 16,8-1-41-16,-1 4-42 0,8-4-30 15,0 5-21-15,9 0-22 0,-1-1-21 0,8 1-19 16,-8 4-61-16,9 0-86 0,-9 0-114 16,0 4-200-16,-7 5-295 0,-1 0-283 15,0-5-99-15,-7 10-2 0,-8-6 68 0,7 2 175 16,-15-2 289-16</inkml:trace>
  <inkml:trace contextRef="#ctx0" brushRef="#br0" timeOffset="134827.154">23700 18873 123 0,'-7'0'329'0,"-1"0"43"16,0 0 44-16,0 0-59 0,1 0-55 0,-2 0-19 0,2 0-5 15,-1 0-6-15,8-4-5 0,-8 4 14 16,0-5 35-16,8 5 49 0,-7 0 46 16,7-4 30-16,0 4 9 0,-9 0-22 0,9-24-50 15,0 52-78-15,-7-28-76 0,7 0-51 0,0 0-21 16,7 5-10-16,-7-5 6 0,9 4 12 16,6-4 24-16,1 4 19 0,0-4 1 0,7 6 2 15,8-6-180-15,0 3-26 0,2-3 0 0,5 4 0 16,9-4 0-16,8 0 0 0,1 0 0 15,-2 0 0-15,10 0 0 0,-2-4 0 0,8 1 0 16,1-3 0-16,-8 2 0 0,8 0 0 16,-9-1 0-16,1 1 0 0,-1 4 0 0,-6-5 0 15,-9 5 0-15,0 5 0 0,-8-5 0 16,0 4 0-16,-15 1 0 0,0-5 0 0,-1 4 0 16,-8-4 0-16,-6 4 0 0,6-4 0 0,-7 0 0 15,-8 0-141-15,0 6-319 0,0-6-145 16,-8 3-215-16,0-3-236 0,-8 0-84 15,9 0 3-15,-8 0 75 0,6-3 172 0,-6 3 258 16</inkml:trace>
  <inkml:trace contextRef="#ctx0" brushRef="#br0" timeOffset="135363.978">24320 19390 178 0,'0'-5'506'0,"-7"1"99"16,7 0 98-16,-9-6 71 0,9 1-60 15,-7 1-62-15,7-1-57 0,-8-5-53 0,8 7-60 16,-8-7-72-16,0 5-110 0,1-4-71 16,-9 4-41-16,8 0-27 0,-8 0-21 0,1 5-21 15,-1 0-19-15,-7 4-13 0,7 4-19 16,-8 5-13-16,9-1-11 0,-8 6-7 0,-1 8-4 16,8-1-2-16,-8 10 4 0,8 1 5 15,9 3 6-15,-9 5 10 0,8-1 9 0,1 5 6 16,7 6-1-16,7-6-15 0,1 0-55 0,8 0 0 15,0-9 0-15,7-5 0 0,1-3 0 16,0-6 0-16,7-7 0 0,0-4 0 0,1-10 0 16,-1-10 0-16,0-8 0 0,0-3 0 0,-8-10 0 15,1 0 0-15,-8-9 0 0,0 1 0 16,-8-5 0-16,-8 0 0 0,0-1 0 16,0 5 0-16,-16-4 0 0,1 5 0 0,-2-1 0 15,-6 4 0-15,-1 5 0 0,-7 1 0 16,8 3 0-16,-1 5 0 0,1 9 0 0,-1 3 0 15,8 7 0-15,1 3 0 0,6 9-282 16,2 4-152-16,0 5-224 0,7-1-294 0,0 1-171 16,7-1-47-16,0 2 26 0,10-3 102 15,6-2 226-15,1-6 330 0</inkml:trace>
  <inkml:trace contextRef="#ctx0" brushRef="#br0" timeOffset="135607.494">24611 19288 497 0,'0'0'880'0,"0"-4"154"0,0-1 119 0,-8 1 88 16,8-1-271-16,0 5-240 0,-8-4-212 15,8 4-124-15,0 0-84 0,0 0-54 0,0 4-48 16,8 1-208-16,-8 4 0 0,8 4 0 16,-1 4 0-16,2 5 0 0,-2 6 0 0,-7 3 0 15,8 4 0-15,0 0 0 0,-8 4 0 16,8 1 0-16,-8 0 0 0,7 0 0 0,2-5 0 15,-2 0 0-15,1-4 0 0,8-5-191 16,-16-4-623-16,7-3-348 0,10-7-118 0,-10-8 0 16,2-8 67-16,6-8 151 0,1-7 285 0</inkml:trace>
  <inkml:trace contextRef="#ctx0" brushRef="#br0" timeOffset="136404.177">26133 18551 159 0,'-8'-17'649'0,"1"3"200"0,-2 0 158 16,-6-2 110-16,6 2-103 0,-5 0-190 0,-3 1-135 15,1 0-142-15,1 4-116 0,-1 5-76 16,0-1-47-16,-7 10-66 0,8-1-242 16,-9 10 0-16,8 4 0 0,-8 4 0 0,10 8 0 15,-3 6 0-15,1 8 0 0,1 5 0 16,7 4 0-16,0 4 0 0,8 5 0 0,0-1 0 15,8 6 0-15,0-6 0 0,7 1 0 0,9-4 0 16,8-5 0-16,-1-9 0 16,8-5 0-16,0-8 0 0,1-5 0 0,-2-8 0 15,10-5 0-15,-9-3 0 0,1-7-243 0,-9-6-1094 16,0-2-104-16,-8-9 24 0,1-2 105 16,0-3 166-16,-8-3 319 0,-1 0 389 0</inkml:trace>
  <inkml:trace contextRef="#ctx0" brushRef="#br0" timeOffset="136942.614">26675 18423 250 0,'-9'-13'633'0,"1"-5"152"0,1 9 169 15,-9-4 110-15,8 9-175 0,1-5-159 16,-2 5-123-16,2 4-114 0,7 4-128 0,-8 0-75 15,8 9-45-15,8 5-28 0,-8 8-20 16,7 5-21-16,9 10-28 0,-8-2-32 0,8 10-84 16,-1 4-32-16,-6 0 0 0,14 3 0 15,-8 2 0-15,1-1 0 0,8 1 0 0,-8-9 0 16,7-1 0-16,-8-4-16 0,1-4-207 16,0-13-57-16,-8-1-46 0,8-8-24 0,-16-6 30 15,0-7 53-15,-9-5 62 0,2-14 53 0,-1 2 54 16,-15-11 46-16,-1-3 45 0,1-5 33 15,-1 0 30-15,-8-8 31 0,8 4 30 0,1-6 25 16,-1 6 14-16,9 4 13 0,-1 0 7 16,9 5-3-16,-1 4-8 0,8 0-10 0,8 4-17 15,-1 6-18-15,9-2-28 0,8 5-20 16,0 0-20-16,-1 4-16 0,8 2-16 0,9 3-20 16,-2 3-25-16,2 2-71 0,7-1-104 15,-7 5-163-15,-2 1-275 0,2-1-341 16,-2-2-166-16,-5-2-31 0,-2 4 51 0,0-4 131 15,-8 4 259-15</inkml:trace>
  <inkml:trace contextRef="#ctx0" brushRef="#br0" timeOffset="137129.114">27239 18759 9 0,'-8'-5'619'0,"1"1"233"15,-2 4 169-15,2-5 123 0,-1 0-3 16,0 5-198-16,0 0-187 0,1-3-183 16,7 6-122-16,-9-3-66 0,9 10-88 0,0-1-297 15,0 4 0-15,0 4 0 0,0 6 0 0,9-2 0 16,-9 10 0-16,7 0 0 0,1 1 0 15,8 3 0-15,-9-5 0 0,9 1 0 0,-8-4 0 16,8-1 0-16,0-4 0 0,-1-4 0 16,1-4-182-16,-8-6-846 0,0-4-245 15,0-8-54-15,-1-10 42 0,-7-7 108 0,8-6 192 16,-8-4 328-16</inkml:trace>
  <inkml:trace contextRef="#ctx0" brushRef="#br0" timeOffset="137260.762">27262 18763 3 0,'-14'-35'594'0,"-3"0"220"0,1 3 166 16,1 6 111-16,-1 4-24 0,9 4-221 15,-9 1-202-15,8 3-202 0,0 5-156 0,8 1-107 16,0 4-73-16,0 4-53 0,0 0-54 16,8 0-86-16,0 4-158 0,-8 0-263 15,7 0-341-15,-7-4-192 0,9 5-81 0,-2-5 13 16,1 0 120-16,0-9 244 0</inkml:trace>
  <inkml:trace contextRef="#ctx0" brushRef="#br0" timeOffset="137441.28">27239 18379 377 0,'0'-26'833'0,"0"-5"183"0,0 0 137 15,-8-1 109-15,8 1-188 0,8 1-212 16,-8-1-201-16,9 5-129 0,-2 4-111 16,0 0-421-16,2 8 0 0,-1 0 0 0,-1 11 0 15,2-1 0-15,-2 8 0 0,1 8 0 16,0 7 0-16,-8 3 0 0,0 13 0 16,0 0 0-16,-8 9 0 0,0 0 0 0,1 5-982 15,-9 4-425-15,-8 0-66 0,8 0 63 16,-8-4 136-16,9-1 283 0,-1-4 465 0</inkml:trace>
  <inkml:trace contextRef="#ctx0" brushRef="#br0" timeOffset="138377.483">28463 18750 419 0,'-7'-10'780'0,"-2"-2"169"0,-6-2 114 16,-1 1 72-16,0 1-275 0,1-7-224 0,-9 1-188 15,1 1-157-15,-1 4-107 0,-7-1-67 16,8 1-40-16,-10 0-28 0,10 4-21 0,-8 9-13 16,7-4-6-16,8 8-4 0,1 5-2 15,-1 0-3-15,9 8 1 0,-2-3-1 16,18 7 0-16,-9 2 5 0,15 0 11 0,1-2 10 16,7 6 8-16,8-5 5 0,1 4 6 0,-1 1 7 15,9-6 3-15,-1 6 5 0,-8-4 9 16,1-2 15-16,-1 5 16 0,-8-3 16 0,-6-1 11 15,-3 0 5-15,3 0-3 0,-17 0-96 16,7 0-33-16,-14-5 0 0,-1 6 0 16,-1-5 0-16,-5-1 0 0,-3-4 0 0,1-3 0 15,-7-3 0-15,-1-1 0 0,1-6 0 16,0-6 0-16,-9-1 0 0,8-7 0 0,1-3 0 16,8-6-61-16,-9 2-67 0,16-2-21 0,0 1-6 15,1 4 6-15,14-4 10 0,1 5 8 16,8-1 6-16,0 0 1 0,15 4-10 0,0 1-31 15,9 0-52-15,-2 0-60 0,9 4-51 0,0-4-26 16,-7 4 2-16,7 0 32 0,0 1 58 16,-7 3 74-16,-1-4 71 0,-8 1 78 15,1-5 82-15,-9 4 92 0,-8 0 91 0,1 0 68 16,-8 1 42-16,0-6 12 0,-8 1-17 0,0 0-44 16,-8 0-56-16,-7-1-40 0,6 0-22 15,-14 2-16-15,8 3-10 0,-9 0-5 0,1 0-5 16,-1 9-5-16,1 0-4 0,-8 4-3 15,7 10-5-15,0 4 0 0,8-1 0 16,0 13-81-16,9-2-35 0,-1 2 0 16,8 5 0-16,0 1 0 0,8-6 0 0,-1 5 0 15,17-3 0-15,-8-6 0 0,7-3 0 0,1-6 0 16,7-4 0-16,0-4 0 0,-7-9 0 0,8-4 0 16,-9-10 0-16,-8 1 0 0,9-4 0 15,-16-1 0-15,0-4-212 0,-1-4-42 0,-7-1 9 16,0 0 14-16,-7 1 14 0,-1-1 10 15,0 1 9-15,-7-4 12 0,-1 3 21 0,0 1 27 16,1-5 27-16,-1 4 28 0,8 4 34 16,-8 2 34-16,9 3 42 0,-2 1 38 0,2 3 38 15,7 1 37-15,0 0 36 0,0 4 29 16,0-4 17-16,7 4 14 0,2-1 14 16,6 3 11-16,-7-2 4 0,7 4-2 0,1 1-165 15,0 4-98-15,8 0 0 0,-9 4 0 16,1 1 0-16,0 4 0 0,-1 3 0 0,1 6 0 15,0 0 0-15,-1 4 0 16,-6 0 0-16,-2 0 0 0,1 0 0 0,0 0 0 16,0 0-338-16,-8-8-809 0,7-6-200 0,-7-4-31 15,9-4 69-15,-9-9 137 0,7-8 250 16,-7-5 432-16</inkml:trace>
  <inkml:trace contextRef="#ctx0" brushRef="#br0" timeOffset="138528.651">28958 18331 188 0,'-9'-40'810'0,"2"5"199"16,-1 3 158-16,0 6 133 0,8 5-52 15,-8 7-271-15,8 1-260 0,-7 4-154 16,7 9-351-16,0 4-212 0,0 5 0 0,0 8 0 16,-9 10 0-16,9-1 0 0,0 9 0 15,0 6 0-15,0-1 0 0,0-1 0 0,-7 0-666 16,7 5-555-16,-8-3-164 0,-1 3-8 16,9-9 87-16,-7-4 188 0,14-1 382 0</inkml:trace>
  <inkml:trace contextRef="#ctx0" brushRef="#br0" timeOffset="140155.995">29726 18855 111 0,'-15'5'480'0,"-1"-1"74"0,1 1 70 16,-9-1 78-16,8-4-98 0,0 4-37 0,8 2-13 15,-8-6-6-15,9 3-21 0,-1-3-43 16,8 0-79-16,0 0-94 0,0 0-67 0,8-9-40 16,-1 1-26-16,9-6-22 0,1-8-26 15,-3-4-24-15,10-9-28 0,0-4-28 16,-1-5-21-16,1-5-14 0,7-4-14 0,-15 0-14 16,7 0-11-16,-6-1-12 0,-3 6-36 15,-5-5-20-15,-9 4-6 0,-9 0 1 0,2 6 5 16,-17-1 10-16,8 9 33 0,-15-2 23 15,0 7 16-15,-8 9 9 0,8 7 6 16,-9 9 9-16,1 5 3 0,0 19 9 16,8 2 14-16,-1 9 30 0,1 15 39 0,14 4 48 15,2 3 49-15,7 15 49 0,0-1 39 0,16 9-266 16,0 1-28-16,7 3 0 0,2 4 0 16,6-4 0-16,8 6 0 0,1-2 0 0,-8-3 0 15,7-9 0-15,0-6 0 0,-8-7 0 0,10-9 0 16,-10-10 0-16,8-8 0 0,-7-9 0 15,-1-13 0-15,1-9 0 0,0-12 0 0,-1-11 0 16,-8-8 0-16,1-9 0 0,-8-4 0 16,0-8 0-16,0 2 0 0,-1-2 0 0,-7 2 0 15,9 2 0-15,-9 8 0 0,0 5 0 16,7 5 0-16,-7 8 0 0,8 4 0 0,0 5 0 16,7 9 0-16,-6 8 0 0,6 5 0 15,1 4 0-15,0 5 0 0,8-1 0 0,-2 9 0 16,-6-4 0-16,8 0 0 0,-1 6 0 15,1-7 0-15,-1 2 0 0,8-6 0 16,-7 1 0-16,-1-5 0 0,1-4 0 0,0-1 0 16,-8-8 0-16,7 0 0 0,1-4 0 0,-8-5 0 15,-1 1 0-15,1-6 0 0,-9-3 0 16,1-1 0-16,1-5 0 0,-9 1 0 0,-9 0 0 16,9 0 0-16,-15 0 0 0,6 0 0 0,-6 5 0 15,-8-5 0-15,7 5 0 0,-15 3 0 16,7 1 0-16,8 3 0 0,-8 7 0 0,1 3 0 15,8 3 0-15,-9 7 0 0,8 8 0 16,9-1 0-16,-9 10 0 0,8-6 0 0,8 10 0 16,0 0 0-16,0 1 0 0,0-2 0 15,15 1 0-15,-6 0 0 0,6-9 0 0,8 0 0 16,-7 1 0-16,8-11 0 0,0 1 0 0,-1-8 0 16,8-5 0-16,-7 0 0 0,-1-9 0 15,1-4 0-15,-1-1 0 0,-6-3 0 0,-3-5 0 16,-5 0 0-16,6-5 0 0,-6 1 0 15,-9 0 0-15,0 4 0 0,0-6 0 0,-9 2 0 16,2 4 0-16,-1 0 0 0,-1 5 0 16,9 3 0-16,-7 2 0 0,0 7 0 0,7 1 0 15,-9 4 0-15,9 4 0 0,-8 5 0 16,8 4 0-16,0 5 0 0,0-1 0 0,0 1 0 16,8 4 0-16,-8-1 0 0,9 7 0 15,-2-6 0-15,0 0 0 0,10 0 0 0,-1 0 0 16,-9-5 0-16,9 1 0 0,-1-5 0 0,1-4 0 15,8 0 0-15,-8-5 0 0,8-8 0 16,-10-1 0-16,3-3 0 0,6-1 0 0,-7-9 0 16,-1 1 0-16,-6-1 0 0,-2-4 0 0,1 0 0 15,0-1 0-15,-8 1 0 0,0 4 0 16,0-3 0-16,-8 3 0 0,8 5 0 16,-8 0 0-16,8 0 0 0,-7 4 0 0,7 4 0 15,0 5 0-15,-9 5 0 0,9 4 0 16,0-1 0-16,0 5 0 0,9 1 0 0,-9 3 0 15,7 5 0-15,-7-4 0 0,8 5 0 16,0-2 0-16,7 2 0 0,-7-2 0 0,8 6 0 16,-9-10 0-16,9 1 0 0,0 0 0 15,-1-4 0-15,-6-6 0 0,6 1 0 0,-6-5-289 16,-2-4-590-16,-7 0-317 0,0-9-110 0,0 0 10 16,0-4 89-16,0-4 183 0,-7-6 339 15</inkml:trace>
  <inkml:trace contextRef="#ctx0" brushRef="#br0" timeOffset="140321.554">30699 18555 341 0,'-23'-17'921'0,"7"-1"164"15,-8 1 130-15,0 4 110 0,1-1-98 0,-1 5-434 16,9 1-261-16,7-2-155 0,0 6-123 16,1 0-133-16,7-1-121 0,0 5 0 0,7 5-253 15,1-1-375-15,0 10-397 0,7-6-207 16,-6 6-95-16,6-1 32 0,1-1 135 0,0-2 344 15,8 3 383-15</inkml:trace>
  <inkml:trace contextRef="#ctx0" brushRef="#br0" timeOffset="141277.153">32088 18661 157 0,'-16'-21'517'15,"-7"-2"89"-15,-8 5 82 0,7 1 86 16,-16-1-101-16,1 5-97 0,-8 0-69 0,8 4-59 15,-17 0-58-15,10 9-88 0,-1 0-84 16,0 5-69-16,0 4-48 0,7 4-16 0,1 9-8 16,8 4-4-16,0 5-5 0,7 4-1 0,8 5-1 15,8 4 7-15,1 5-2 0,14-1-2 16,-7 0 6-16,17-4 5 0,5 6 3 0,2-11-10 16,8-3-6-16,6-6-1 0,2-8-14 0,7-9-11 15,0-7-10-15,0-15-13 0,8-9-17 16,-1-13-32-16,-6-5-59 0,-1-12-77 0,-8-6-87 15,-8-3-120-15,2-4-141 0,-18-1-116 16,1-3-47-16,-16-2 21 0,0-4 62 0,-8 5 125 16,0-5 170-16,-16 5 172 0,0-5 140 15,-7 6 110-15,8 3 98 0,-8 9 77 16,7 9 33-16,1 9 18 0,7 12 40 0,-1 9 25 16,3 14-14-16,5 9-26 0,1 13-10 15,8 5-5-15,8 12-44 0,-8 6-46 0,9 9-18 16,5 2-17-16,3 7-11 0,-1 2-12 15,7 6-13-15,1 0-17 0,-1 4-28 16,8-4-62-16,-7-6-90 0,7-2 0 0,1-7 0 16,-1-6 0-16,8-6 0 0,-7-14 0 15,-1-3 0-15,9-10 0 0,-9-8 0 0,0-9 0 16,1-9 0-16,-9-4 0 0,1-4 0 0,-9-6 0 16,1-4 0-16,-9-4 0 0,2 5 0 15,-9-5 0-15,0 5 0 0,-9 0 0 0,-5-1 0 16,-3 1 0-16,1 8 0 0,1 1 0 15,-8 3 0-15,7 5 0 0,0 9 0 0,1 9 0 16,-1 5 0-16,8 3 0 0,-1 1 0 16,2 8 0-16,0 1 0 0,7 4 0 0,0-5 0 15,7 5 0-15,0-5 0 0,2-3 0 16,6 2 0-16,1-6 0 0,8-6 0 0,-1-4 0 16,1-5 0-16,-1-4 0 0,1-4 0 0,0-5 0 15,-1-4 0-15,-8-6-9 0,-6-3-117 16,6-4-14-16,-7 4-9 0,-8-9 12 15,0 5 24-15,0-1 28 0,-8 1 23 0,0 3 21 16,1-3 16-16,-2 5 11 0,-6-2 8 16,8 5 3-16,-2 6 3 0,2 3 1 15,7 4 2-15,0 10 1 0,0 4 0 0,0 3 7 16,7 6 5-16,2 5 10 0,-2-2 24 0,1 10 40 16,-1 1 41-16,9 3 41 0,-8 4 37 0,8 5-16 15,0 1-193-15,-9 7 0 0,9 1 0 16,-8-4 0-16,8 4 0 0,-16 0 0 0,7-4 0 15,1-1 0-15,1-4 0 0,-9-4 0 16,-9-5 0-16,9-4 0 0,-15 0 0 0,6-9 0 16,-6-5 0-16,-8-3 0 0,-1-10 0 15,1-4 0-15,-1-4 0 0,-16-10-171 0,9-3-863 16,-8-14-245-16,0-4-70 0,0-9 41 16,8-14 103-16,-9-8 223 0,9-4 358 0</inkml:trace>
  <inkml:trace contextRef="#ctx0" brushRef="#br0" timeOffset="141471.858">32103 18251 464 0,'8'-36'846'16,"0"-2"140"-16,-8 2 105 0,0 5 74 15,8-1-255-15,-8 7-263 0,0-3-186 0,7 2-111 16,2 8-86-16,-2-3-68 0,1 7-50 16,0 1-45-16,7 4-38 0,1 5-28 15,1 4-20-15,6 0-20 0,-8 9-32 0,9 4-80 16,-1 5-139-16,-7-1-265 0,0 5-386 15,-1 4-205-15,-6 6-88 0,-2-1 17 16,-7 0 105-16,0 4 248 0,-7 0 379 0</inkml:trace>
  <inkml:trace contextRef="#ctx0" brushRef="#br0" timeOffset="141660.796">31688 18432 334 0,'-64'-9'809'16,"2"0"133"-16,7-4 98 0,8 4 80 0,8 0-167 15,8 5-306-15,7-5-210 0,8 5-107 16,16-5-76-16,0 5-78 0,16-5-56 16,15 5-34-16,0-1-22 0,9 1-26 0,7 4-18 15,15 4-6-15,9 1-15 0,0-1-60 16,7 9-140-16,1-4-324 0,-1 4-371 16,1 0-195-16,7-4-92 0,0 0 1 0,-7-1 108 15,7-3 307-15</inkml:trace>
  <inkml:trace contextRef="#ctx0" brushRef="#br0" timeOffset="142525.411">33728 18626 313 0,'-40'-4'598'0,"9"-5"59"15,-1-5 57-15,1 2 87 0,7-6-193 16,1-4-104-16,-1 0-39 0,1 0-10 16,-1-5-22-16,1 10-61 0,-1-1-75 0,-7 0-79 15,7 9-57-15,-7 0-37 0,8 5-28 0,-9 8-20 16,1 5-17-16,7 4-13 0,-7 9-10 16,8 10-9-16,-1-2-6 0,8 6-1 0,1 4 13 15,6 4 9-15,9 0 15 0,0-5 19 16,16 6 13-16,-1-6 12 0,9 1-3 0,8-5-2 15,-1-4-12-15,9-8-16 0,7-2-11 16,0-7-17-16,8-5-16 0,-8-9-9 0,7-5-5 16,-7-8-6-16,8 0-2 0,-15-9-1 0,-1-1-2 15,0-3-1-15,-7-5-3 0,-8 5-2 16,-2-9 2-16,-6 3-1 0,-8 1 1 16,-8 1 0-16,0 3-2 0,-8 1 0 0,-8 3-2 15,1 2 2-15,-8 3 0 0,-1 0 3 16,-7 5 3-16,7 4 1 0,1 5 1 0,-1 8 1 15,1 1 0-15,-1 8 0 0,8 0 1 16,0 9 1-16,1 0 2 0,6 5 0 0,9-1 1 16,0 1 4-16,0 3 0 0,9-4 0 15,-2 2 0-15,10-2 0 0,-3-4-2 0,3-5-1 16,6 1 0-16,-7-9 4 0,8 0 1 0,-1-5 1 16,1-8 0-16,0-5-2 0,-1 0-9 15,1-9-6-15,-2 1-5 0,-6-5-4 0,0 0-2 16,-1-5-2-16,-6 1 2 0,-2 0 2 15,-7-1 1-15,0 1 3 0,-7-1 0 0,-2 5 3 16,2 0 0-16,-1 4 2 0,0 1 3 16,0 8 2-16,1 0 1 0,-2 4 3 15,2 10 2-15,7 4 2 0,-8 0 2 0,8 8 0 16,0 1 4-16,8 0 5 0,-8 8 12 16,7-4 9-16,9 4 2 0,-8-3-44 0,8 3 0 15,7 1 0-15,-7-5 0 0,8 0 0 16,7-5 0-16,-8 1 0 0,9-9 0 0,0-1 0 15,-1-3 0-15,0-5 0 0,1-5 0 16,-1-3 0-16,0-1 0 0,-7-4 0 16,-1-5 0-16,-7 1 0 0,-1-6 0 0,-6 2 0 15,-2-2 0-15,-7 1 0 0,0 0 0 16,-16 0 0-16,1 4 0 0,-1 0 0 0,-7 1 0 16,-8 4 0-16,7 4 0 0,-7 0 0 15,-1 9 0-15,8 9 0 0,1 0 0 0,-1 4 0 16,9 4 0-16,-1 6 0 0,9-2 0 15,-2 6 0-15,9-1 0 0,0-3 0 0,9 3 0 16,-2 1 0-16,9-5 0 0,-1 0 0 0,9-5 0 16,-1 1 0-16,1-5 0 0,8-4 0 15,-1 1 0-15,-7-7-616 0,7-3-440 16,0 0-216-16,-8-3-78 0,9-11 40 0,-1-4 125 16,0-4 308-16,2-4 412 0</inkml:trace>
  <inkml:trace contextRef="#ctx0" brushRef="#br0" timeOffset="142990.623">35014 18034 331 0,'-7'-22'658'0,"-2"-3"143"0,2 2 130 16,-1 10 87-16,-1-1-238 0,2 6-165 16,7 8-109-16,-7 4-104 0,7 5-96 15,7 9-59-15,-7 9-31 0,16 11-24 0,-8 3-24 16,8 12-22-16,-1-1-26 0,8 10-24 16,1 5-21-16,8-1-20 0,-8 4-17 0,-1 0-12 15,8 2-8-15,0-1-7 0,-7-6-8 0,-1-7-8 16,1-5-11-16,-1-5-8 0,-7-13-11 15,-8-3-25-15,-1-10-18 0,2-13-8 16,-18-5-4-16,2-8-1 0,-9-10 5 0,1-9 23 16,-9-7 18-16,1-1 17 0,-1-13 11 15,-8 0 5-15,1-1 8 0,0-6 5 0,0 2 8 16,7 0 1-16,1 5 1 0,7 8 3 16,8 1 0-16,8 4-1 0,0 4 1 0,8 6 0 15,8 7 0-15,-1 1 0 0,8 4 0 16,1 9-1-16,8 0-2 0,7 9-3 0,-8 4-9 15,16 5-11-15,-8-5-40 0,8 9-89 16,-7-3-181-16,-1 2-278 0,0-7-312 0,-8 2-161 16,9-2-50-16,-9-5 41 0,0-4 152 15,-7-5 268-15</inkml:trace>
  <inkml:trace contextRef="#ctx0" brushRef="#br0" timeOffset="143694.69">35720 18427 145 0,'-8'-13'711'0,"-8"0"188"0,9 0 135 0,-9 4 93 16,1 0-86-16,-1 5-253 0,8-1-225 15,-8 1-159-15,9 8-110 0,-2 1-65 16,2 3-39-16,7 6-20 0,0-1-3 0,0 9 2 16,7 0-4-16,2 4-70 0,-2 6-95 15,1-1 0-15,8-1 0 0,0 5 0 16,-1-3 0-16,8-6 0 0,-7 1 0 0,8-10 0 16,0 1 0-16,-1-4 0 0,1-7 0 0,-1-2 0 15,1-5 0-15,-9-5 0 0,8-7 0 16,1-2 0-16,-1-7 0 0,-7-2-39 0,1-4-150 15,-10-3-4-15,0 4 21 0,-7-6 43 16,0 2 41-16,-7-1 30 0,7 4 20 16,-7 1 18-16,-2 3 16 0,1 6 10 0,1 4 4 15,-2 4 4-15,2 9 0 0,-1 0 0 16,0 4 0-16,8 10 0 0,-8-1 4 0,8 4 22 16,0 5 23-16,0 0 18 0,8 6 12 15,0-2 8-15,0 0-1 0,8 1-23 16,-1-1-21-16,-6-4-25 0,14-5-15 0,-8 1-10 15,9-4-2-15,-8-5-2 0,7-4 0 0,1-5 3 16,-1-5-2-16,1-4-2 0,0 0-6 16,-8-8-2-16,6-1-4 0,-6 0-4 15,0-4-3-15,-1 4-5 0,1-4 0 0,-8 5 0 16,0-1 2-16,-8 1 3 0,8 3 5 0,-8 0 5 16,0 2 7-16,0 8 0 0,0-6 2 15,0 6-1-15,0-1 0 0,-8 5 1 0,8 5 0 16,0-5 1-16,0 4 0 0,0 6 3 0,0-3 0 15,0-2 1-15,0 4 0 0,0-4 0 16,0-1 1-16,0 1-2 0,8-5 1 0,-1 0 0 16,-7 0-1-16,9-9-1 0,-2-1-2 0,1 1-1 15,-8 2 0-15,9-7-1 0,-9 0 0 16,0 1-1-16,0 0 0 0,0 0 1 16,-9-1-2-16,1 1-1 0,1 0 0 0,-9 5 0 15,8-1 1-15,-15 4 1 0,7 1 3 0,0 4 2 16,-8 4 4-16,9 1-1 0,-1 4 3 15,-8 4 1-15,10 4-1 0,-3-4 0 16,10 5-1-16,-2-1 0 0,2 6 2 0,-1-5-2 16,8-1 20-16,8 6 12 0,-8-6 7 15,16 1 5-15,-9-5-48 0,10 0-5 0,-10 0 0 16,9-4 0-16,8 0 0 0,-9-5 0 0,1-4 0 16,7 0 0-16,-8-4 0 0,1 0-110 15,0-5-227-15,-1-5-194 0,-6 5-292 0,6-8-281 16,-6-1-93-16,-2 1 12 0,0-1 92 15,2-5 173-15,-1 2 283 0</inkml:trace>
  <inkml:trace contextRef="#ctx0" brushRef="#br0" timeOffset="144340.868">36364 18189 532 0,'0'-22'880'0,"-8"5"149"16,8-1 100-16,-9 0 60 0,2 1-275 0,7 3-285 16,0 0-205-16,0 7-135 0,0-2-89 0,7-1-56 15,2 10-33-15,-1 0-20 0,-1 10-3 16,2-1 4-16,-2 4 12 0,-7 0 3 0,8 9 4 15,-8 0-2-15,8 4-90 0,-8 5-19 16,0-5 0-16,0 10 0 0,0-5 0 0,0 0 0 16,0 0 0-16,8-1 0 0,-1-3 0 15,2-1 0-15,-2-4 0 0,9-4 0 0,-1 0 0 16,-6-4 0-16,14-7 0 0,-8-2 0 16,9 0 0-16,-8-5 0 0,8 0 0 0,-1-5 0 15,1 0 0-15,-1-2 0 0,1 2 0 0,-1-4 0 16,1 0 0-16,0-5 0 0,-10 7 0 15,3-3 0-15,-1 1 0 0,-1-4 0 0,-7 4 0 16,-8 0 0-16,0-4 0 0,0 4 0 16,-16 0 0-16,9-4 0 0,-9 5 0 0,-8-1 0 15,8 5 0-15,-8-1 0 0,1 5 0 16,8 5 0-16,-9-1 0 0,8 9 0 0,0 0 0 16,1 0 0-16,7 5 0 0,0 4 0 0,8 0 0 15,0 0 0-15,0 1 0 0,8 3 0 16,0-4 0-16,7 0 0 0,1-4 0 15,0-1 0-15,8-4 0 0,-9-4 0 0,8-4 0 16,-7-1 0-16,8-8 0 0,0-1 0 16,-8-4 0-16,-1-4 0 0,1 0 0 0,0-5 0 15,-1 1-99-15,-7-1-56 0,-8 0 5 16,8 1 24-16,-8-1 33 0,-8 4 32 0,8 1 24 16,0 0 17-16,-8 4 11 0,0 5 9 0,8 4 6 15,-7 0 5-15,7 4 6 0,-9 5 7 16,2 4 15-16,7 0 34 0,0 10 40 0,0-5 38 15,7 8 39-15,-7 5-64 0,9 0-126 0,-2 4 0 16,1 5 0-16,8 4 0 0,-9-4 0 0,9 4 0 16,-1 0 0-16,-6 1 0 0,6-1 0 15,1-5 0-15,-9 1 0 0,2-1 0 0,-1-4 0 16,-1 1 0-16,-7-10 0 0,-7 0 0 0,-1 2 0 16,-8-6 0-16,0-5 0 0,-8-3 0 0,2-1 0 15,-10 0 0-15,-7-4 0 0,0-5 0 0,-9-4 0 16,1-9 0-16,0 0 0 0,-7-8-106 15,-1-5-1006-15,-1-9-197 0,-6-8-36 0,6-11 56 16,2-2 117-16,-1-10 209 0,1-5 323 16</inkml:trace>
  <inkml:trace contextRef="#ctx0" brushRef="#br0" timeOffset="144540.334">35814 18062 508 0,'0'-50'863'0,"-7"2"137"15,7 4 103-15,7 4 77 0,2 5-276 0,6 0-258 16,1 3-175-16,-1 6-95 0,8 0-66 15,1 8-51-15,-1 5-41 0,1 0-32 0,-1 9-29 16,1 4-147-16,-8 8-10 0,0 1 0 16,-8 9 0-16,-1 9 0 0,-7 3 0 0,0 10 0 15,-7-1 0-15,-1 10 0 0,-8-1 0 16,0 5 0-16,1 5-405 0,-8-1-616 0,-10 0-243 16,10 0-88-16,-8-3 28 0,0-10 103 15,0-4 249-15,7-5 457 0</inkml:trace>
  <inkml:trace contextRef="#ctx0" brushRef="#br0" timeOffset="146804.694">37423 18136 78 0,'-8'-9'458'0,"8"-4"91"0,-8 0 106 15,8 0 119-15,-8 3-34 0,1-2-43 0,7 3-33 16,-9 0-39-16,9 0-63 0,-7 4-89 0,7 2-137 15,-8 3-86-15,8 0-49 16,0 3-33-16,8 6-19 0,-8 10-13 0,7 2-10 16,2 6-15-16,-2 4-18 0,1 5-15 0,0 2-20 15,7 3-14-15,-6-1-11 0,6-1-7 16,1 0-8-16,0-3 9 0,8-1 14 0,-10-9-20 16,10 2-21-16,-8-7 0 0,8-7 0 15,-1-1 0-15,-8-9 0 0,9-8 0 0,-1 0 0 16,1-14 0-16,-8-1 0 0,0-6 0 0,-1-1 0 15,1-6 0-15,-8 1 0 0,0-4 0 16,0 0 0-16,-8 0 0 0,0-1 0 0,0 0 0 16,-8 6 0-16,0-1 0 0,-7 4 0 15,6 6 0-15,-6 3 0 0,6-1 0 0,-5 12 0 16,5 2 0-16,-6 5 0 0,6 5-50 16,2-1-268-16,-1 5-149 0,0 4-245 0,8-4-313 15,-8 4-127-15,8-4-30 0,8-5 42 0,-8 5 126 16,16-9 264-16</inkml:trace>
  <inkml:trace contextRef="#ctx0" brushRef="#br0" timeOffset="147031.616">37729 17924 435 0,'-23'-17'722'16,"6"-5"148"-16,-6 4 134 0,7-4 88 0,1 5-281 16,6-1-170-16,2-1-114 0,-1 3-119 15,16-3-110-15,-8 3-65 0,16-3-34 0,-9 6-31 16,9 4-24-16,8 0-11 0,-9 5-6 15,8 4-10-15,-6 4-11 0,-1 1-13 0,-1 8-30 16,1 0-63-16,-9 6 0 0,2 6 0 0,-9 6 0 16,0 5 0-16,-9-1 0 0,2 5 0 15,-1 4 0-15,0-5-112 0,-7 2-270 0,6-3-280 16,-6-1-377-16,6-2-178 0,-5-5-36 16,5-3 44-16,9-10 137 0,0 1 269 0,9-9 376 15</inkml:trace>
  <inkml:trace contextRef="#ctx0" brushRef="#br0" timeOffset="147860.113">37949 18163 486 0,'0'-5'838'0,"0"-3"140"0,0 3 109 0,-9 1 81 15,9-1-260-15,-8 1-263 0,8-1-175 16,-7 5-121-16,7 0-77 0,0 0-45 0,7 5-30 16,-7 4-11-16,8 0 7 0,-8 4-6 0,9 1-187 15,-9 2 0-15,7 6 0 0,-7 0 0 16,0 0 0-16,7 6 0 0,-7-6 0 15,0 4 0-15,9-4 0 0,-9 0 0 0,8-4 0 16,-1-1 0-16,2-8 0 0,-2 0 0 16,1-5 0-16,8-4 0 0,-9-9 0 0,9-4 0 15,0 0 0-15,-8-9 0 0,8-4 0 16,-9-1 0-16,1-3 0 0,1-1 0 0,5-1 0 16,-5 1 0-16,-1 0 0 0,-1 10 0 0,2-6 0 15,-9 10 0-15,7 3 0 0,1 5 0 16,0 4 0-16,-8 5 0 0,0 5 0 0,0 4 0 15,0 5 0-15,0 3 0 0,0 5 0 16,0 0 0-16,-8 4 0 0,8-4 0 16,0 5 0-16,0-1 0 0,8-3 0 0,-8 3 0 15,8-3 0-15,-1-6 0 0,9 0 0 0,0-3 0 16,7-1 0-16,0-4 0 0,1-9 0 16,8 0 0-16,-1-5 0 0,0-3 0 0,1-6 0 15,-1-3 0-15,-7-1 0 0,-1-4 0 16,1-1 0-16,0 2 0 0,-8 4 0 0,-9-6 0 15,1 2 0-15,-8-2 0 0,0 5 0 0,-8 1 0 16,-8-1 0-16,1 0 0 0,-1 5 0 16,-8 0 0-16,8 4 0 0,-7 5 0 0,8 4 0 15,-9 4 0-15,8 10 0 0,0-1 0 16,1 4 0-16,7 5 0 0,-7 0 0 0,15 5 0 16,-9 3 0-16,18-2 0 0,-9-2 0 15,7 0 0-15,9-3 0 0,-1-2 0 0,1-8 0 16,0 1 0-16,8-5 0 0,-1-5 0 15,1-8 0-15,7-1 0 0,-7-4 0 0,-1-4 0 16,-8-4 0-16,9-1 0 0,-8-4 0 0,-9 0 0 16,2-1 0-16,-2-3 0 0,-7 5 0 15,0-7 0-15,-7 6 0 0,-2 5 0 16,2-1 0-16,-1 1 0 0,8 8 0 0,-8 5 0 16,8-1 0-16,-8 5 0 0,8 5 0 0,-7 8 0 15,7 0 0-15,0 5 0 0,7 9 0 16,-7-6 0-16,8 9 0 0,0 7 0 0,0-2 0 15,-1 5 0-15,9 3 0 0,-8 6 0 0,8 0 0 16,0-1 0-16,-9 1 0 0,10-1 0 0,-10 1 0 16,9-5 0-16,-8 0 0 0,-1-4 0 15,2-1 0-15,-2-4 0 0,-7 1 0 0,0-1 0 16,0-5 0-16,0-2 0 0,0-2 0 0,-7 1 0 16,-9-6 0-16,8-3 0 0,-8 5 0 0,0-11 0 15,-8 2 0-15,1 0 0 0,-1-10 0 0,1 5 0 16,-1-9 0-16,-7 0 0 0,-7-9 0 0,5-5 0 15,2-7 0-15,-8-6 0 0,0-4 0 16,0-9 0-16,-1-8-1294 0,1-6-153 0,0-7 25 16,8-10 94-16,0-3 159 0,7-10 269 15,1-9 385-15</inkml:trace>
  <inkml:trace contextRef="#ctx0" brushRef="#br0" timeOffset="148018.688">38208 17585 396 0,'23'-67'841'0,"-8"5"159"0,-7 6 129 0,0 12 111 16,-8 3-166-16,0 6-222 0,0 13-172 15,0 0-108-15,0 9-165 0,-8 4-407 0,0 9 0 16,1 4 0-16,-9 5 0 0,8 9 0 0,-8 4 0 16,1 4 0-16,-1 5 0 0,-7 5 0 15,6 4 0-15,3 4-774 0,-10 0-556 0,0-5-133 16,8 5 23-16,0 1 106 0,1-1 248 16,-1-5 508-16</inkml:trace>
  <inkml:trace contextRef="#ctx0" brushRef="#br0" timeOffset="149703.045">27035 20153 122 0,'-16'-13'420'0,"9"-5"88"15,-9 1 104-15,8-5 82 0,0 4-8 16,0-5-9-16,1 7-14 0,7-3-23 16,-8 1-51-16,0 6-80 0,8-2-98 0,-8 5-63 15,8 1-39-15,0 3-29 0,-7 5-20 0,7 0-11 16,7 9-35-16,-7 4-214 0,8 9 0 16,0 5 0-16,0 8 0 0,-1 9 0 0,1 5 0 15,0 4 0-15,7-1 0 0,-6 7 0 0,6-2 0 16,-7-5 0-16,7 1 0 0,-6-5 0 15,6 2 0-15,1-11 0 0,-9-8 0 0,2-5 0 16,-1-3 0-16,-1-5 0 0,2-9 0 16,-2-6 0-16,-7-12 0 0,0-3 0 0,0-14 0 15,0-1 0-15,0-9 0 0,-7-3 0 16,7-5 0-16,0 3 0 0,0-3 0 0,7 5 0 16,1 4 0-16,0 4 0 0,0 9 0 0,8-1 0 15,-9 11 0-15,17 6 0 0,-8 6 0 16,-1 6 0-16,8 11 0 0,-6 1 0 15,6 8 0-15,-7 5 0 0,-8 4 0 0,7 5 0 16,-7 4 0-16,0 0 0 0,-8-4 0 0,0 4 0 16,0 1 0-16,-8-10 0 0,0 5 0 15,0-10 0-15,-7 0 0 0,-1-2 0 0,0-11 0 16,1-4 0-16,-1 1 0 0,0-10 0 0,1-4 0 16,-1-4-72-16,8-1-304 0,0-4-15 15,0 1-50-15,8-5-87 0,0-1-96 0,8 1-85 16,0 0-66-16,0 0-54 0,8-1-17 0,-1 0 70 15,8 7 116-15,10-7 124 0,-10 5 114 16</inkml:trace>
  <inkml:trace contextRef="#ctx0" brushRef="#br0" timeOffset="150119.047">27506 20674 6 0,'23'-8'353'15,"1"-1"95"-15,-1-1 110 0,-7 2 87 0,0-1 17 16,-8 0 29-16,8-4-4 0,-16 4-26 16,7-4-59-16,-14 0-80 0,7-1-100 0,-9-3-99 15,2 3-62-15,-1 0-34 0,-8 1-20 0,9-4-16 16,-9 3-15-16,-8 7-9 0,8-7-6 15,1 9-11-15,-1 1-79 0,-7 4-71 16,6 9 0-16,3-1 0 0,-3 5 0 0,1 6 0 16,1 3 0-16,-1 5 0 0,9-1 0 15,7 5 0-15,0-1 0 0,7 2 0 0,1-2 0 16,8-4 0-16,0 2 0 0,8-7 0 0,-1-7 0 16,8-1 0-16,0-10 0 0,1-3 0 15,-1-3 0-15,0-10-194 0,2-6-343 0,-2-6-120 16,-8-6-116-16,1-4-63 0,-9-6 3 0,1-3 44 15,-9 1 121-15,2-2 174 0,-9 1 229 16,-9-5 212-16,2-3 172 0,-9 3 140 0,1 0 135 16,-1 1 143-16,-8-1 69 0,8 5 18 0,-6 5-10 15,5 2-21-15,1 7-45 0,1 8-89 16,-1 4-66-16,9 5-42 0,-9 4-25 16,8 9-50-16,0 5-276 0,8 8 0 0,-8 5 0 15,8 3 0-15,8 7 0 0,-8 2 0 16,16 1 0-16,-9 4 0 0,9-4 0 0,8 1 0 15,-1-2 0-15,1-4 0 0,0-7 0 16,7-3 0-16,-8-2 0 0,8-5-454 0,-15-4-524 16,8-1-243-16,-1-4-63 0,-6 0 30 0,-3-4 105 15,3-1 213-15,-1-4 288 0</inkml:trace>
  <inkml:trace contextRef="#ctx0" brushRef="#br0" timeOffset="150906.639">27772 20405 146 0,'-15'8'627'15,"7"1"189"-15,-7 0 170 0,6 0 125 0,-6 0-97 16,6-4-161-16,2-2-149 0,0 3-134 16,7-3-112-16,0 1-66 0,0 2-39 15,0-3-192-15,0 7-161 0,0-1 0 0,7 4 0 16,0 0 0-16,-7 9 0 0,9-4 0 0,-1 4 0 16,-1 0 0-16,2 4 0 0,-9-3 0 15,7-6 0-15,9 6 0 0,-8-7 0 0,-1-2 0 16,2-5 0-16,-2 0 0 0,1-6 0 0,0-6 0 15,7-1 0-15,-6-5 0 0,-9-10 0 16,7 3 0-16,1-12 0 0,1 2 0 16,-2-5 0-16,-7 5 0 0,7-5 0 0,2 4 0 15,-9 0 0-15,8 5 0 0,-8 6 0 16,7-3 0-16,2 10 0 0,-9 0 0 0,7 9 0 16,-7 0 0-16,8 9 0 0,0 5 0 0,-8 3 0 15,8 1 0-15,-8 5 0 0,7-2 0 16,9 6 0-16,-8-1 0 0,0 1 0 0,7 4 0 15,1-4 0-15,8-6 0 0,-9 5 0 0,8-7 0 16,1-3 0-16,0-7 0 0,-1 1 0 16,9-10 0-16,-8-5 0 0,-1-3 0 15,1-1 0-15,0-9 0 0,-1-5 0 0,1 6 0 16,-17-10 0-16,9 6 0 0,-8-2 0 0,-8 2 0 16,0-1 0-16,-8 4 0 0,-8-4 0 15,9 3 0-15,-17 3 0 0,1-3 0 0,-1 6 0 16,0 1 0-16,1 2 0 0,-1 10 0 15,8 0 0-15,0 10 0 0,1 2 0 0,-1 11 0 16,9-1 0-16,-2 5 0 0,9-1 0 16,0 0 0-16,0 5 0 0,9-5 0 0,-2 1 0 15,9 0 0-15,8-10 0 0,-9 1 0 16,8-6 0-16,1-3 0 0,-1-4 0 0,1-10 0 16,8-4 0-16,-8 2 0 0,-9-12 0 15,8 1 0-15,-7-3 0 0,-8-5 0 0,8-1 0 16,-16 0 0-16,0-3 0 0,0 3 0 0,0 1 0 15,-16-1 0-15,8 4 0 0,0 2 0 16,-7 3 0-16,7 0 0 0,0 5 0 16,0 9 0-16,8 0 0 0,0 8 0 0,0 5 0 15,0 4 0-15,0 4 0 0,8 2 0 0,0 6 0 16,0 7 0-16,7 3 0 0,-7 0 0 16,7 9 0-16,1 0 0 0,8 5 0 0,-8 4 0 15,-1-4 0-15,8 3 0 0,-6-3 0 0,-10 5 0 16,9-6 0-16,-8 0 0 0,0-4 0 0,-8 1 0 15,0-6 0-15,0-4 0 0,-8-4 0 0,-7-4 0 16,-1-1 0-16,-1-8 0 0,-6 0 0 0,-8-6 0 16,7-3 0-16,-7-5 0 0,0-4 0 15,-1-4 0-15,1-8 0 0,-9-7 0 0,2-3-129 16,-2-8-1258-16,-7-5-72 0,7-14 44 0,2-4 106 16,-2-5 168-16,2-7 297 0,6-6 386 15</inkml:trace>
  <inkml:trace contextRef="#ctx0" brushRef="#br0" timeOffset="151107.11">27781 20021 597 0,'-9'-32'920'0,"2"6"147"0,-9 4 121 15,8 0 109-15,-8 0-277 0,9 5-279 0,-1 4-161 16,-1-1-104-16,2 0-171 0,7 2-305 16,0-2 0-16,0 5 0 0,16 0 0 0,-8 1 0 15,15 4 0-15,-7-1 0 0,8 5 0 16,7 0 0-16,0 0 0 0,1 9 0 0,7-4 0 15,0 3 0-15,1 5 0 0,-2-4-550 16,10 5-587-16,-1-7-176 0,7 7-33 0,2-4 57 16,6 3 124-16,1-5 293 0,-1 6 409 15</inkml:trace>
  <inkml:trace contextRef="#ctx0" brushRef="#br0" timeOffset="151729.448">28902 19946 643 0,'-24'-18'869'0,"10"5"137"16,-10 0 107-16,8-1 29 0,8 2-274 15,-8 3-219-15,9-1-159 0,-2 6-85 16,9-1-49-16,0 10-33 0,0 4-15 0,9 5-289 16,-2 7-19-16,9 6 0 0,-8 3 0 0,8 14 0 15,-9 0 0-15,10 10 0 0,-3 3 0 16,3 5 0-16,6-1 0 0,-7-3 0 0,-1 4 0 15,1-4 0-15,0-1 0 0,-1-4 0 0,1-5 0 16,-8-3 0-16,1-5 0 0,-2-10 0 16,0-3 0-16,-7-5 0 0,0-9 0 0,0-4 0 15,-7-15 0-15,-9 3 0 0,1-15 0 16,-1-5 0-16,-8-3 0 0,1-4 0 0,-1-5 0 16,1-1 0-16,-8-4 0 0,7 1 0 0,8 4 0 15,-8-2 0-15,8 7 0 0,1 3 0 16,7 1 0-16,0 4 0 0,8 0 0 0,0 4 0 15,8 4 0-15,0 2 0 0,7 3 0 0,1 4 0 16,8 1 0-16,-8 4 0 0,15 4 0 16,-7 1 0-16,7 4 0 0,1 0 0 15,-1 0 0-15,0 4 0 0,0 0 0 0,1-4 0 16,7 4 0-16,-7 0 0 0,-1-4 0 0,0-4 0 16,1 3 0-16,-1-3 0 0,-7-1 0 15,-1 0 0-15,1-4 0 0,-8 0 0 0,-9 0 0 16,1 0-43-16,-1-4 15 0,2 0 20 0,-9-1 14 15,0-3 14-15,-9 3 33 0,9 1-53 16,0-1 0-16,-7 1 0 0,7 4 0 16,-8-5 0-16,8 5 0 0,0 5 0 0,0-1 0 15,-7 5 0-15,7 0 0 0,0 4 0 16,0 4 0-16,0 1 0 0,7 4 0 0,-7 5 0 16,8-6 0-16,-1 7 0 0,2 3 0 0,-2-5 0 15,9 0 0-15,-1-4 0 0,-6 5 0 0,6-9 0 16,1 0 0-16,0-6 0 0,-8-2 0 15,8-6 0-15,-9-4 0 0,1-4-636 0,-8-1-529 16,8-9-130-16,-8-7 3 0,0 3 69 0,-8-9 159 16,8 1 234-16,-8-5 289 0</inkml:trace>
  <inkml:trace contextRef="#ctx0" brushRef="#br0" timeOffset="151877.562">29483 20489 121 0,'-15'-35'494'16,"-1"-1"197"-16,-1 1 210 0,2 4 145 0,-1 4-44 16,9 1-123-16,-9 0-116 0,8 8-119 0,-8-5-160 15,9 11-116-15,-1-6-90 0,8 4-70 16,-8 5-66-16,8 1-57 0,0 3-39 0,0 1-27 15,0 0-23-15,8-1-19 0,-8 5-68 16,0 0-88-16,8 0-127 0,-8 0-185 0,0 0-265 16,0 0-300-16,7 0-104 0,-7-4-5 15,0-1 82-15,0-4 164 0,0 1 260 0</inkml:trace>
  <inkml:trace contextRef="#ctx0" brushRef="#br0" timeOffset="152048.107">29366 20003 122 0,'-9'-26'670'0,"9"-1"228"15,0-4 163-15,0 5 134 0,-7-5-43 16,7 1-167-16,0 2-174 0,0-3-148 0,7 6-99 15,-7-2-494-15,9 5-70 0,-2 4 0 0,1 5 0 16,-1 4 0-16,2 5 0 0,-2 4 0 16,1 4 0-16,0 5 0 0,-8 9 0 0,8 8 0 15,-8 0 0-15,0 9 0 0,0 0 0 16,-8 10 0-16,0-1 0 0,0 5-1085 0,-8 3-420 16,1 1 0-16,-8 1 96 0,7-1 175 15,1-5 334-15,-1-9 422 0</inkml:trace>
  <inkml:trace contextRef="#ctx0" brushRef="#br0" timeOffset="152953.777">30511 20435 123 0,'-24'0'443'15,"8"-4"51"-15,9-9 63 0,-1 0 54 0,8 0-125 16,0-5-38-16,0-1 65 0,8-2 65 16,-8 4 24-16,7-5-1 0,-7 0-12 0,0-6-42 15,0 6-91-15,-7 1-74 0,7-2-48 16,-8 6-41-16,-1-1-159 0,-5 5-134 0,5 4 0 16,-6 1 0-16,-1 3 0 0,1 5 0 15,-1 9 0-15,0 0 0 0,8 8 0 0,-8 5 0 16,16 0 0-16,-7 5 0 0,7 3 0 0,7 1 0 15,9 4 0-15,-8-3 0 0,15 3 0 16,1-4 0-16,-1 0 0 0,8-5 0 16,2 1 0-16,-2 0 0 0,-8-5 0 15,8 0 0-15,-7 0 0 0,-1-5 0 0,-6 1 0 16,-10-5 0-16,9 0 0 0,-16 6 0 0,0-7 0 16,-7 2 0-16,-2-2 0 0,-6-3 0 15,-1 0 0-15,-8 1 0 0,1-6 0 0,-1-4 0 16,1 0 0-16,-1-4 0 0,1-6 0 0,6 1 0 15,3-7 0-15,-3 2 0 0,10-3 0 16,7-2 0-16,0 2 0 0,0-1 0 0,15 1 0 16,1-1 0-16,0 0 0 0,8 5 0 15,-1-5 0-15,8 1 0 0,0 4 0 0,9-6 0 16,-9 6 0-16,9 1 0 0,-1-2 0 16,0 5 0-16,-8-4 0 0,1 4 0 0,-1 0 0 15,0 1 0-15,-7-1 0 0,-8 0 0 0,0 0 0 16,-1-1 0-16,-7 3 0 0,-8-2 0 15,0 0 0-15,0-1 0 0,-8 1 0 0,0 2 0 16,-8-2 0-16,1-1 0 0,-1 6 0 16,-7-1 0-16,6 5 0 0,-6 0 0 0,-1 5 0 15,9 4 0-15,-8 5 0 0,7-1 0 16,0 0 0-16,8 5 0 0,1 3 0 0,7-3 0 16,0 4 0-16,0 0 0 0,7 4 0 15,9-4 0-15,-8 0 0 0,8 1 0 0,7-1 0 16,1-4 0-16,0-1 0 0,-1-3 0 15,1-6 0-15,-1-3 0 0,1-1 0 0,-1-8 0 16,-8-1 0-16,1-3 0 0,1-6 0 16,-3 1 0-16,-5-4 0 0,-1-1 0 0,-8-1-196 15,0 3-135-15,0-3-15 0,0 3-30 0,-8-3-45 16,-8 1-51-16,9 1-37 0,-10 0-8 16,10-1 31-16,-17-4 64 0,8 0 94 0,0-4 103 15,1-2 121-15,-1 7 121 0,0-5 124 16,1 3 129-16,6 2 120 0,2 2 87 0,0-3 42 15,-2 5 10-15,9-1-21 0,0 0-41 16,0 1-47-16,0 4-26 0,9-6-16 0,-9 6-155 16,14 0-223-16,-5 4 0 0,6 0 0 15,1 5 0-15,0-1 0 0,-1 5 0 0,1 5 0 16,0-1 0-16,-1 10 0 0,-6 0 0 16,6 2 0-16,1 3 0 0,0 3 0 0,-8 0 0 15,8 0 0-15,-9-5 0 0,1 1 0 0,0-5-1196 16,0 0-191-16,-8-8-30 0,0-5 74 15,7-8 135-15,1-2 267 0,-8-7 393 0</inkml:trace>
  <inkml:trace contextRef="#ctx0" brushRef="#br0" timeOffset="153112.884">31060 19906 353 0,'-16'-39'806'0,"1"-6"190"0,6 10 156 16,-5-4 126-16,5 7-162 0,-6 2-183 0,15 7-197 16,-9 2-138-16,2 7-375 0,7 5-223 0,0 0 0 15,-8 13 0-15,8 1 0 0,0 13 0 16,0 0 0-16,0 8 0 0,0 5 0 0,0 8 0 15,0 2 0-15,0-1 0 0,0 8-817 16,-8 0-580-16,8 1-73 0,-8 0 42 0,8-1 129 16,0-4 249-16,8 0 488 0</inkml:trace>
  <inkml:trace contextRef="#ctx0" brushRef="#br0" timeOffset="153851.479">32221 20352 45 0,'-7'-13'341'0,"-2"-1"55"15,1 0 82-15,1 2 50 0,-2-2-20 16,-6 2 43-16,7 3 82 0,0 0 34 0,-8-1-17 15,-7 2-53-15,0 3-79 0,0 2-104 0,-9 3-119 16,1 3-72-16,-9 6-48 16,9 0-30-16,-9 8-26 0,9 1-22 0,-9 5-12 15,9 3-6-15,8 1-4 0,-1 4-5 0,1 3-2 16,8 6-3-16,6-5-4 0,9 6-3 16,9-2-4-16,-2-4-6 0,9-4-5 0,8-4-4 15,-2 0-4-15,18-10-9 0,0-13-21 0,-2-4-5 16,2-9 0-16,7-12-25 0,0-11-79 15,0-7-74-15,0-5-94 0,-8-13-112 0,0 0-137 16,-8-6-111-16,-7-3-58 0,-8 5 2 16,0-2 56-16,-8 6 98 0,-8 0 131 0,-8 0 137 15,0 3 150-15,-7 6 130 0,-1-1 117 16,-1 4 120-16,-6 2 136 0,8 8 119 0,-1 8 51 16,0 1 0-16,1 8-38 0,-1 5-57 0,8 9-81 15,0 4-71-15,0 9-43 0,1 4-12 16,7 9 4-16,0 8 1 0,0 2-3 0,7 12-185 15,1 0-72-15,0 9 0 0,0 4 0 16,8 1 0-16,-9 3 0 0,17 5 0 16,-8-3 0-16,8-2 0 0,-1-3 0 0,8-1 0 15,0-8 0-15,1-5 0 0,-1-4 0 16,0-14 0-16,9-4 0 0,-9-5 0 0,0-8 0 16,1-9 0-16,-1-4 0 0,-7-9 0 0,0-1 0 15,-8-8 0-15,-1 1 0 0,-7-6 0 16,0-5 0-16,-8 7 0 0,-8-7 0 0,0 6 0 15,0-1 0-15,-8 1 0 0,1 0 0 0,-8 4 0 16,-1 3 0-16,0 3 0 0,1 6 0 16,-1 1 0-16,8 9 0 0,-7 4 0 15,8 6 0-15,-1 8 0 0,-1-1 0 0,10 4 0 16,0 2 0-16,7 4 0 0,0 4 0 0,7-5 0 16,0 5 0-16,10-1 0 0,-1 2 0 15,-1-5 0-15,8-1 0 0,1 0 0 0,-1-8 0 16,1-5 0-16,-1 0 0 0,1-4 0 15,-8-5-312-15,8-8-390 0,-9 0-204 0,1-10-209 16,-9-3-65-16,2-5 20 0,-2-5 99 0,-7 1 182 16,0 0 257-16</inkml:trace>
  <inkml:trace contextRef="#ctx0" brushRef="#br0" timeOffset="154041.818">32558 20215 375 0,'-23'-36'666'16,"7"6"190"-16,1 3 157 0,6 5 47 0,-6 5-155 15,7-5-144-15,8 8-124 0,-8 0-137 16,8 2-114-16,8-2-69 0,-8 5-38 0,16 5-31 15,-9-5-60-15,9 5-188 0,0 0 0 0,-1 4 0 16,9 0 0-16,-8 4 0 0,0 4 0 16,8 6 0-16,-9 4 0 0,1 0 0 15,0 8 0-15,-9 9 0 0,1 0 0 0,0 1 0 16,7 3 0-16,-15 1-556 0,9 0-411 0,-9-5-250 16,0-5-76-16,0-2 36 0,0-6 103 15,7-5 226-15,-7-4 324 0</inkml:trace>
  <inkml:trace contextRef="#ctx0" brushRef="#br0" timeOffset="154744.939">32716 20435 387 0,'0'-4'792'16,"0"-1"185"-16,-9-3 141 0,9 3 106 16,-7-3-205-16,7 3-186 0,0 1-158 0,7-5-113 15,-7 5-76-15,9 4-368 0,-2 0-118 0,1 0 0 16,0 9 0-16,-8-1 0 0,15 1 0 16,-6 4 0-16,-2 5 0 0,1-1 0 0,-1 5 0 15,2-3 0-15,-2 3 0 0,1-4 0 16,-8-1 0-16,9 1 0 0,-2-5 0 0,0 0 0 15,2-4 0-15,-1-5 0 0,-1-4 0 0,2-4 0 16,-2-9 0-16,1-1 0 0,0-3 0 0,0-5 0 16,-1 0 0-16,2-5-166 0,-2 4-20 15,1 2 58-15,0-2 49 0,-8 6 34 16,8 4 23-16,-1 4 15 0,-7 0 11 0,9 9 10 16,-9 0 8-16,7 5 15 0,1 4 25 0,-8-1 23 15,9 10 20-15,-2-1 18 0,0 5 15 16,2 0-95-16,-1 6-43 0,8-7 0 15,-1 6 0-15,1-5 0 0,0 0 0 0,7 0 0 16,-8-4 0-16,9-5 0 0,-1 1 0 0,-6-11 0 16,6 2 0-16,1-5 0 0,7-5 0 15,-8-7 0-15,1-2 0 0,-1-4 0 16,1 1 0-16,-8-5 0 0,-1 0 0 0,1 0 0 16,-9 0 0-16,-7 0 0 0,0 0 0 0,-7 3 0 15,0 2 0-15,-10-1 0 0,1 5 0 16,1 0 0-16,-8 9 0 0,7-1 0 0,-8 5 0 15,8 5 0-15,1 8 0 0,-1 0 0 0,9 4 0 16,-2 2 0-16,2 3 0 0,7 0 0 16,0 0 0-16,7 0 0 0,2 4 0 15,-2-4 0-15,9-4 0 0,-8-1 0 0,15-3 0 16,-7-1 0-16,-1-8 0 0,1-2 0 0,0-6 0 16,8-2 0-16,-9-4 0 0,-6-4 0 15,5-5 0-15,-5 1 0 0,-1-1 0 0,-1 0 0 16,-7-3 0-16,9-3 0 0,-18 8 0 0,9-3 0 15,-7 3 0-15,7 2 0 0,-8 0 0 16,-1 5 0-16,9 5 0 0,-7 0 0 16,7 4 0-16,-7 8 0 0,7 1 0 0,0 5 0 15,7 3 0-15,-7 6 0 0,7 2 0 16,-7 3 0-16,9 3 0 0,-1 4 0 0,8 4 0 16,-9 1 0-16,9 5 0 0,-8-1 0 0,-1 4 0 15,1-4 0-15,0 0 0 0,0 0 0 0,-8-4 0 16,7 0 0-16,-14-5 0 0,7 0 0 0,-8-9 0 15,0 2 0-15,-7-6 0 0,-9-5 0 0,8-8 0 16,-8 0 0-16,-7-6 0 0,0-6 0 16,-1-6-441-16,1-4-910 0,-8-6-74 0,0-11 34 15,-1-5 105-15,2-9 183 0,-2-9 324 0</inkml:trace>
  <inkml:trace contextRef="#ctx0" brushRef="#br0" timeOffset="154939.432">32785 19928 239 0,'0'-57'812'15,"9"4"170"-15,-9 8 126 0,0 2 104 16,0 7-97-16,7 1-288 0,1 4-237 0,1 8-127 16,5 2-98-16,-5 3-84 0,6 6-84 0,1 2-197 15,0 6 0-15,-1-1 0 0,1 10 0 16,0-1 0-16,-8 6 0 0,8 6 0 0,-1 3 0 16,-6 2-143-16,-9 6-321 0,0-1-295 15,-9 10-336-15,1-1-128 0,1 0-10 0,-9 0 63 16,-8 0 154-16,1 2 287 0</inkml:trace>
  <inkml:trace contextRef="#ctx0" brushRef="#br0" timeOffset="155128.828">32025 20135 152 0,'-55'0'823'16,"0"-4"157"-16,0 0 112 0,1-5 100 0,14 0-16 15,9 0-384-15,7 0-262 0,1 1-122 16,15-5-83-16,16-1-78 0,8-3-68 15,7 4-41-15,8-6-30 0,8 6-59 0,8 4-49 16,0 1 0-16,9 3 0 0,6 5-23 0,1 5-228 16,-1-1-333-16,1 4-412 0,1 1-212 15,-2 5-102-15,8 0 24 0,1-1 114 0,-8-5 314 16,16 6 402-16</inkml:trace>
  <inkml:trace contextRef="#ctx0" brushRef="#br0" timeOffset="156584.322">34410 20383 260 0,'0'-14'644'0,"0"-3"147"0,0-1 167 16,-7 4 117-16,-2-2-183 0,2 2-174 16,-10 0-132-16,-6 2-116 0,8 3-145 0,-17-1-105 15,8 2-65-15,-7 0-40 0,-9 8-30 16,2 0-19-16,-2 0-9 0,-7 8-1 0,9 5 3 16,-2 4 2-16,9 6-3 0,-9-2-2 0,9 11-1 15,8-1 8-15,-1 4 9 0,1 0 10 16,14 0 9-16,2 0 5 0,14 2-71 0,2-2-25 15,6-9 0-15,8 1 0 0,1-9 0 0,15-6 0 16,1-7 0-16,-1-5 0 0,8-14 0 16,0-7 0-16,0-10 0 0,0-9 0 15,0-4-268-15,-7-10-68 0,-2-3-78 0,-5-4-64 16,-10 4-55-16,-8-6-31 0,1 2 5 0,-8 4 35 16,-8-1 73-16,0 5 101 0,-8 0 117 15,1 0 103-15,-2 4 107 0,-6 5 106 0,-1 9 128 16,0 0 127-16,1 8 95 0,-1 10 61 0,8 4 12 15,0 8-24-15,-7 5-64 0,15 9-79 16,-9 9-56-16,9 4-25 0,0 5-16 16,0 3-14-16,0 10-10 0,9-1-13 0,-2 10-80 15,9 4-125-15,-8 0 0 0,8 5 0 16,8 3 0-16,-10-4 0 0,10 0 0 0,8-7 0 16,-8-2 0-16,7-4 0 0,7-9 0 0,-5-8 0 15,-2 0 0-15,0-10 0 0,1-9 0 16,-1-2 0-16,0-12 0 0,-8-2 0 0,1-6 0 15,-8-2 0-15,0-7 0 0,-1 1 0 16,-6 0 0-16,-9-5 0 0,0 6 0 0,-9-2 0 16,2 2 0-16,-10 2 0 0,3 1 0 15,-10 1 0-15,0 4 0 0,1-1 0 0,-1 11 0 16,1-2 0-16,-1 10 0 0,1-2 0 16,7 11 0-16,-1-1 0 0,3 4 0 0,-3 6 0 15,10-2 0-15,7 2 0 0,0 4 0 16,7-5 0-16,1 4 0 0,1-4 0 0,5 4 0 15,10-4 0-15,-8-3 0 0,8 3 0 0,-1-9 0 16,8 0 0-16,-7-4 0 0,-1-9 0 16,10 0 0-16,-10-4 0 0,1-5 0 0,-1-5 0 15,0-3 0-15,-7-1 0 0,0-9 0 16,-9 5 0-16,1-4 0 0,-8 0 0 0,8-1 0 16,-16 1 0-16,8-2 0 0,-8 7 0 15,1-2 0-15,7 6 0 0,-9 4 0 0,2 5 0 16,7 2 0-16,-8 6 0 0,8 6 0 0,-8 2 0 15,8 5 0-15,0 1 0 0,0 3 0 16,0 1 0-16,0 3 0 0,0 2 0 16,8-5 0-16,-8 4 0 0,8 0 0 0,-1-1 0 15,2-3 0-15,6 1 0 0,-7-6 0 0,7 0 0 16,-6-4 0-16,6-6 0 0,1 3 0 16,0-12 0-16,-8-2 0 0,8-6 0 0,-1-2 0 15,1-3 0-15,-9-3 0 0,9-4 0 0,0 4 0 16,-8-4 0-16,-1 3 0 0,9 6 0 15,-8-1 0-15,1 4 0 0,5 5 0 0,-5 6 0 16,-1 3 0-16,-1 3 0 0,2 6 0 16,-2 0 0-16,1 10 0 0,-8-3 0 15,7 3 0-15,2 3 0 0,-2 0 0 0,1 0 0 16,8-5 0-16,-9 5 0 0,9 0 0 0,0-9 0 16,-1 6 0-16,1-6 0 0,8-4 0 15,-1-5 0-15,1 0 0 0,0-4 0 0,7 0 0 16,-8-4 0-16,9-6 0 0,-8-3 0 0,7 1 0 15,-7-7 0-15,7-2 0 0,-15-2 0 16,7 2 0-16,-8-1 0 0,-6 0 0 0,-2 0 0 16,1 0 0-16,-16 4 0 0,1-5 0 15,-2 11 0-15,-6-7 0 0,-8 11 0 0,7 0 0 16,-8 2 0-16,8 6 0 0,1 6 0 16,-9 2 0-16,8 5 0 0,9 4 0 0,-1 6 0 15,0-5 0-15,0 4 0 0,8 0 0 16,0 0 0-16,8 0 0 0,0 0 0 0,0 0 0 15,8-5 0-15,-1-4 0 0,8 1 0 16,-6-5 0-16,6-4 0 0,1-2 0 0,-9-3 0 16,8-3 0-16,-7-2 0 0,0-4 0 15,-1 1 0-15,1-5 0 0,-8-6 0 0,1 1 0 16,-2 1 0-16,-7 0 0 0,0-1 0 16,0 5 0-16,0 0 0 0,-7-1 0 0,7 5 0 15,-9 1 0-15,9 8 0 0,-8 0 0 0,8 8 0 16,0 1 0-16,0 5 0 0,0 3 0 15,0 1 0-15,8 8 0 0,1 0 0 0,-9 2 0 16,14 2 0-16,-5 5 0 0,6 1 0 0,-6 3 0 16,6 1 0-16,-7 0 0 0,7-1 0 0,-6 1 0 15,-2 0 0-15,1-5 0 0,0 5 0 16,-8-5 0-16,0 0 0 0,0-3 0 0,-8 3 0 16,-7-4 0-16,-1 0 0 0,0-1 0 0,-8-4 0 15,-7 6 0-15,0-6 0 0,-9 4 0 16,1-2 0-16,-9-2 0 0,1-4-905 0,-7-4-403 15,-1-1-65-15,1-8 45 0,-2 0 105 0,-6-14 208 16,6 1 308-16</inkml:trace>
  <inkml:trace contextRef="#ctx0" brushRef="#br0" timeOffset="156744.889">34826 21190 663 0,'-31'-17'992'16,"7"-1"163"-16,8 1 135 0,-8-6 122 0,9 1-279 16,-1 0-310-16,9 0-193 0,7 0-537 15,0 5-93-15,0 3 0 0,0 0 0 0,7 2 0 16,9 7 0-16,-8 1 0 0,8 4 0 0,8 0 0 15,-10 4 0-15,3 6 0 0,6-6-813 0,-7-1-535 16,7 3-102-16,0-2 36 0,1-4 117 0,8 0 255 16,-1 0 435-16</inkml:trace>
  <inkml:trace contextRef="#ctx0" brushRef="#br0" timeOffset="156978.637">36630 20378 907 0,'-7'0'1268'0,"7"-4"175"0,0-1 157 0,-9 1 143 16,9 0-513-16,-7-2-1230 0,-1 6 0 0,0-3 0 15,8 3 0-15,0 0 0 0,0 0 0 0,0 0 0 16,0 0 0-16,8 0 0 0,0 3 0 15,-1-3 0-15,-7 6 0 0,9 2 0 0,-9 1-1184 16,-9 0-351-16,9 0 32 0,0 0 114 0,-7-1 185 16,7 1 339-16,-8 0 406 0</inkml:trace>
  <inkml:trace contextRef="#ctx0" brushRef="#br0" timeOffset="158107.561">17408 22148 474 0,'-23'4'647'0,"8"1"166"15,-9-1 175-15,8-4 5 0,0 5-121 0,-7-5-94 16,8 4-69-16,-1-4-95 0,0 0-110 15,1 0-61-15,-2 0-87 0,10 0-356 0,-9 0 0 16,8 0 0-16,8 0 0 0,-8-4 0 16,8 4 0-16,0-5 0 0,8 5 0 15,0-4 0-15,15-1 0 0,-6 1 0 0,6 4 0 16,8-4 0-16,9-5 0 0,-2 5 0 0,2-1 0 16,-2 1 0-16,10 4 0 0,-1-5 0 15,0 5 0-15,0 0 0 0,0 0 0 16,-7 5 0-16,-1-5 0 0,-7 4-440 0,-1 1-6 15,-8 3-52-15,1 1-94 0,-8 4-131 16,-1-4-159-16,-7 0-115 0,-8-1-11 0,0-3 86 16,0 4 147-16,-8 0 190 0</inkml:trace>
  <inkml:trace contextRef="#ctx0" brushRef="#br0" timeOffset="158318.009">17746 22245 168 0,'-24'4'588'16,"-7"5"150"-16,0 1 176 0,-8-6 130 15,15 1-117-15,-7-1-151 0,-1-1-112 0,1-3-98 16,7 0-126-16,1 0-89 0,-1-3-43 15,9 3-20-15,-1-4-6 0,0-5-145 0,8 4-137 16,1 0 0-16,-2 1 0 0,9-1 0 16,0 1 0-16,9-1 0 0,-2 2 0 15,1-3 0-15,1 2 0 0,5 4 0 0,10 0 0 16,0 0 0-16,7 0 0 0,-8 4 0 16,17-4 0-16,-9 0 0 0,9 6 0 0,-1-6-112 15,0 0-1164-15,-7 0-138 0,6 0 7 16,-7-6 79-16,9-2 147 0,-16-1 271 15,7 0 426-15</inkml:trace>
  <inkml:trace contextRef="#ctx0" brushRef="#br0" timeOffset="158594.836">17974 22034 520 0,'-16'-14'900'16,"-8"-4"162"-16,1 5 125 0,-1 0 106 16,1 0-253-16,-1 4-231 0,1-4-178 0,-1 4-93 15,0-4-327-15,9 4-211 0,-8-4 0 16,7 4 0-16,0 0 0 0,8 0 0 0,1 0 0 15,7 4 0-15,0 2 0 0,0-3 0 16,7 6 0-16,9 0 0 0,-1 0 0 0,1 6 0 16,8-3 0-16,0 2 0 0,-1 4 0 0,1 0 0 15,7 0 0-15,-8 4 0 0,8 0 0 16,-7 5 0-16,-1-1 0 0,1 5 0 0,-1 0 0 16,-6 5 0-16,-1-1 0 0,-9 6 0 15,1 3 0-15,-8 0 0 0,0 0 0 0,-8 5 0 16,1-5 0-16,-9 0 0 0,-1 0 0 15,3 2-1155-15,-3-7-214 0,1 2-19 16,1-7 60-16,-1-3 118 0,0 1 235 0,9-11 397 16</inkml:trace>
  <inkml:trace contextRef="#ctx0" brushRef="#br0" timeOffset="160522.3">19385 21738 6 0,'-7'8'304'0,"7"-3"25"15,-7 0 10-15,7-2-36 0,-9-3-152 0,9 6-148 16,0-6-148-16,0 3-100 0,0-3-50 16,9 5-27-16,-9-5 13 0</inkml:trace>
  <inkml:trace contextRef="#ctx0" brushRef="#br0" timeOffset="161309.622">19253 21543 330 0,'0'-4'731'15,"0"-9"202"-15,-9 4 140 0,2 0 104 0,-1 0-209 16,-1 1-156-16,2-1-157 0,-9 4-155 15,16 1-108-15,-8 4-83 0,8-5-62 0,-7 10-183 16,7-1-64-16,0 5 0 0,0 9 0 0,7-1 0 16,-7 5 0-16,8 4 0 0,-8 5 0 0,9 1 0 15,-2-7 0-15,0 7 0 0,-7 0 0 16,9-2 0-16,-1 5 0 0,-1-4 0 0,-7-1 0 16,9 2 0-16,-9-6 0 0,7-3 0 15,-7-2 0-15,8 1 0 0,-8-4 0 16,8-8 0-16,-8-3 0 0,8-7 0 0,-8-4 0 15,0-9 0-15,0-9 0 0,7-9 0 0,-7-4 0 16,0-10 0-16,-7 6 0 0,7-10 0 16,0 5 0-16,-8 0 0 0,8 5 0 0,0-2 0 15,-8 10 0-15,8 1 0 0,0 8 0 0,0 4 0 16,0 5 0-16,0 9 0 0,0-1 0 16,8 5 0-16,0 9 0 0,-8 4 0 0,16 0 0 15,-9 5 0-15,9 8 0 0,-1-4 0 0,9 6 0 16,-8-2 0-16,8-1 0 0,-1-6 0 15,-7 3 0-15,8-9 0 0,-9 0 0 0,8 1 0 16,1-1 0-16,-1-5 0 0,8-2 0 16,2-3 0-16,-2-3 0 0,-8-3 0 0,8-6 0 15,-15-5 0-15,8-4 0 0,-8 5 0 0,-9-9 0 16,-7 4 0-16,8 1 0 0,-16-1 0 16,8 4 0-16,-7-2 0 0,-2 7 0 0,2-5 0 15,-1 6 0-15,-8 2 0 0,9 2 0 0,7 8 0 16,-9 2 0-16,9 2 0 0,-7 1 0 0,14 9 0 15,-7-1 0-15,9 6 0 0,-9-2 0 0,7 2 0 16,1-2 0-16,0-3 0 0,0 8 0 16,-1-3 0-16,2 4 0 0,-2-6 0 0,1 2 0 15,1 3 0-15,-2-4 0 0,9 0 0 16,-8-4 0-16,-1-1 0 0,1-4 0 16,8 1 0-16,-9-6 0 0,2 1-340 0,-2-9-946 15,-7 0-109-15,8-9 14 0,0 1 82 16,0-6 168-16,-1-8 281 0,9 1 392 0</inkml:trace>
  <inkml:trace contextRef="#ctx0" brushRef="#br0" timeOffset="161860.69">20006 21698 388 0,'0'-13'793'0,"7"-1"216"15,-14 0 153-15,7 7 92 0,0-2-172 16,-8 4-173-16,8 1-192 0,-9-6-171 0,9 10-215 16,0-3-331-16,-7 3 0 0,7 0 0 0,0 0 0 15,0 8 0-15,0 1 0 0,7 0 0 16,-7 3 0-16,0 7 0 0,0 3 0 0,9-5 0 15,-9 6 0-15,0-2 0 0,0 2 0 0,0 4 0 16,8-6 0-16,-8 5 0 0,0 2 0 16,7-7 0-16,-7 6 0 0,9-10 0 0,-2 5 0 15,-7-4 0-15,0-5 0 0,8-4 0 16,-8 0 0-16,8-9 0 0,-8-5 0 0,8-4 0 16,-8-4 0-16,0-9 0 0,-8-4 0 0,0-5 0 15,0-4 0-15,1-4 0 0,-2 2 0 0,2-1 0 16,-10 2 0-16,10 1 0 0,0 4 0 0,-2 0 0 15,1 5 0-15,8 3 0 0,-7 5 0 16,7 5 0-16,0 0 0 0,0 4 0 0,7 5 0 16,-7-1 0-16,8 5 0 0,1 5 0 0,-2 3 0 15,9 1 0-15,-8 4 0 0,15 0 0 0,-7 5 0 16,-1 5 0-16,9-1 0 0,-1 0 0 0,-7 0 0 16,8 0 0-16,-9 1 0 0,8-2 0 15,1 5 0-15,-8-3 0 0,8 3 0 0,-1 1 0 16,1-6 0-16,-1 2 0 0,8-1 0 0,-7 0 0 15,0-5 0-15,-1 1 0 0,-7-5 0 16,8 0 0-16,-8-4 0 0,-9-5 0 0,8-4 0 16,1-4 0-16,-8-5 0 0,0 1 0 15,-8-10 0-15,8-4 0 0,-8-9 0 0,0 1 0 16,-8-7 0-16,0 2 0 0,0 0 0 0,1 0 0 16,-2 0 0-16,2 8 0 0,-1 1 0 0,1 4 0 15,-2 0 0-15,2 4 0 0,7 4 0 0,-8 5 0 16,8 2 0-16,-8-3 0 0,8 6 0 15,8-1 0-15,-8 5 0 0,8 0 0 0,-8 5 0 16,7-1-575-16,2 0-703 0,6 5-91 0,-8-5 19 16,9 5 86-16,8 0 162 0,7-4 295 0,1 0 378 15</inkml:trace>
  <inkml:trace contextRef="#ctx0" brushRef="#br0" timeOffset="162187.574">21442 21777 176 0,'-9'5'647'16,"2"-5"222"-16,-1 4 168 0,0-4 136 0,0 0-92 16,1 5-149-16,-2-1-113 0,2-4-139 0,-1 0-96 15,-1 5-391-15,9-5-193 0,-7 0 0 0,7 0 0 16,0 0 0-16,7 0 0 0,2 0 0 0,-1 0 0 15,-1 0 0-15,9 0 0 0,8 0 0 16,-8 0 0-16,7 0 0 0,8 0 0 0,-7 3 0 16,7-3 0-16,0 0 0 0,-7 6 0 0,8-6 0 15,-9 0 0-15,1 3 0 0,-1-3 0 16,-8 5 0-16,9-5 0 0,-8 4 0 0,0 1 0 16,-1-1 0-16,1 1 0 0,-8 4-789 15,-8 0-248-15,8-1-155 0,-8 1-25 0,0 5 42 16,-8-7 106-16,0 7 197 0,1-5 259 15</inkml:trace>
  <inkml:trace contextRef="#ctx0" brushRef="#br0" timeOffset="162374.682">21732 21971 495 0,'-24'9'784'0,"8"0"201"16,-7 1 146-16,7-7 58 0,-8 6-158 15,1-5-158-15,8-4-157 0,-1 5-125 0,-1-5-195 16,3 4-396-16,-3-4 0 0,10-4 0 16,0 4 0-16,7-5 0 0,0 5 0 0,0 0 0 15,7-4 0-15,0 4 0 0,1 4 0 16,8-4 0-16,0 0 0 0,-1 5 0 0,9-5 0 15,-1 4 0-15,1 1 0 0,-1-5 0 16,1 5 0-16,-1-5 0 0,1 0 0 0,8 0 0 16,-8 0 0-16,-1-5-1459 0,1 5-203 15,-2-5 114-15,2-4 172 0,-1 0 260 0,1 2 414 16</inkml:trace>
  <inkml:trace contextRef="#ctx0" brushRef="#br0" timeOffset="196965.562">24627 19275 241 0,'0'0'339'0,"0"0"40"0,-9 0-10 16,9 0-38-16,0 0-40 0,0 0-40 0,-7 0-29 16,7 0-24-16,0 0-21 0,0 0-13 0,-8 0-8 15,8 0 3-15,0 0 9 0,0-5 16 16,0 5 25-16,-8 0 37 0,8 0 35 0,0 0 19 16,-8 0 10-16,8 0-7 0,-7 0-24 15,-1-4-47-15,8 4-48 0,-8 0-41 0,0 0-34 16,1 0-28-16,-2 4-14 0,2-4-8 15,-1 5-7-15,-1-1-3 0,2 1-1 0,0-1 1 16,-2 0 4-16,1 1 3 0,1-1 8 16,-2 1 9-16,2-5 11 0,7 4 8 0,-8 0 8 15,8-4 2-15,0 0-3 0,-8 0-6 16,8 0-13-16,0 0-16 0,0 0-15 0,0 0-12 16,0 0-7-16,0-4-5 0,8 0 3 0,-8 4 4 15,0-5 5-15,8 1 3 0,-8-1 4 16,7 5 7-16,2-4 6 0,-9 4 7 0,7-4 7 15,1 4-35-15,1 0-36 0,-2-5 0 16,9 5 0-16,-8 0 0 0,-1 0 0 0,9-4 0 16,-8 4 0-16,8 0 0 0,-1 0 0 15,-7 0 0-15,7 4 0 0,1-4 0 0,0 0 0 16,-1 5 0-16,1-5 0 0,1 0 0 0,-3 0 0 16,3 0 0-16,-1 0 0 0,-1 0 0 15,-7 0 0-15,7 0-81 0,-6 0-188 16,6 0-51-16,-7 0-83 0,0 0-132 0,-8 0-168 15,7-5-207-15,2 5-126 0,-9 0-22 0,7 0 61 16,-7 0 144-16,0 5 201 0</inkml:trace>
  <inkml:trace contextRef="#ctx0" brushRef="#br0" timeOffset="197495.89">24525 19857 31 0,'0'-4'402'16,"-9"4"95"-16,9-5 94 0,0 5 45 16,0-5-38-16,-7 5-25 0,7 0-15 0,0 0-15 15,0 0-32-15,0 0-44 0,0 0-61 0,0 0-69 16,-7 0-72-16,7 0-60 0,0 0-34 15,0 0-14-15,0 0 3 0,7 0 7 16,-7 0 10-16,0 0 6 0,7 0 4 0,-7 0 1 16,9 0-7-16,-1 0-181 0,-1 0 0 0,2 0 0 15,6-4 0-15,-7 4 0 0,7-3 0 16,9-1 0-16,-8 4 0 0,7-5 0 0,-8 0 0 16,9 5 0-16,-1-4 0 0,1 4 0 15,0 0 0-15,-1 0 0 0,1 0 0 0,8-5 0 16,-9 5 0-16,1 0 0 0,0-5 0 0,-9 5 0 15,8-4 0-15,-7 4 0 0,-1-4-176 16,1 4-294-16,-8 0-154 0,0 0-209 0,0 0-226 16,-1 0-80-16,-7-5 8 0,0 5 82 15,0 0 182-15,0-3 252 0</inkml:trace>
  <inkml:trace contextRef="#ctx0" brushRef="#br0" timeOffset="-148279.856">22728 21226 110 0,'0'-9'588'0,"0"0"181"0,-7 0 169 15,7 0 114-15,-9 1-109 0,1-5-166 0,8 4-145 16,-7-5-143-16,-2 6-144 0,2-2-92 0,-1 2-54 15,0-1-41-15,0 0-33 0,-8 4-32 16,9 1-23-16,-9-1-18 0,1 5-15 0,-9 0-12 16,8 5-9-16,-8-1-6 0,1 5-2 0,-1 0-2 15,-7 4-1-15,8 0 3 0,-1 6 3 0,1-3 8 16,-1 7 12-16,8-5 11 0,1 4 11 0,-1-4 6 16,8 3 3-16,0-3-1 0,8 4-2 15,8-4-3-15,0 0-26 0,8 3-30 16,8-3 0-16,-1-1 0 0,1 2 0 0,14-1 0 15,-6-1 0-15,7 1 0 0,-8 4 0 0,9-5 0 16,-9 1 0-16,8-1 0 0,-15 2 0 0,7 3 0 16,-8-6 0-16,-6 3 0 0,6-6 0 15,-15 5 0-15,0-1 0 0,0-3 0 0,-8-1 0 16,0 1 0-16,-8-2 0 0,0 1 0 0,0-8 0 16,-15 3 0-16,6-2 0 0,-6-3 0 0,-1-3 0 15,1-3 0-15,-1-3 0 0,1 3 0 16,-8-7 0-16,7-3 0 0,8 4 0 0,1-4 0 15,-1 0 0-15,1 0 0 0,6-5 0 0,9 5 0 16,0-5 0-16,0-5 0 0,9 7 0 16,-2-6 0-16,10-1 0 0,-3 1 0 0,3-4 0 15,6-1 0-15,-8 1 0 0,1-1 0 0,8-4 0 16,-8 4 0-16,-9 1 0 0,9 0 0 0,-8-1 0 16,-1 5 0-16,2 0 0 0,-2-1 0 15,-7 2 0-15,0 4 0 0,0 4-96 16,-7-1-117-16,7 0-48 0,-9 5-56 0,9 1-104 15,-7 4-142-15,-1-1-162 0,0 5-198 0,0 0-111 16,8 0-2-16,0 5 91 0,-7 3 158 0,7 2 194 16</inkml:trace>
  <inkml:trace contextRef="#ctx0" brushRef="#br0" timeOffset="-147836.95">22469 21835 300 0,'-15'9'549'0,"-1"0"117"16,-8-1 130-16,8-4 64 0,9 6-91 0,-9-6-89 15,1 1-70-15,6-1-76 0,-6-1-96 16,6-3-107-16,2 6-61 0,-1-6-20 16,8 0 3-16,0 0 15 0,0-6 17 0,0 6 21 15,0-3-280-15,8-1-26 0,-1 4 0 0,2-5 0 16,-1 1 0-16,8-1 0 0,-1 5 0 16,8-5 0-16,1 5 0 0,-1-4 0 15,9 4 0-15,-1 0 0 0,0-5 0 0,9 5 0 16,-9 0 0-16,9 0 0 0,-2 0 0 15,-5-3 0-15,5 3 0 0,2 0 0 16,-9 0 0-16,1-6 0 0,-1 6 0 0,0 6 0 16,-7-6 0-16,-1 0 0 0,1 3 0 0,-1-3 0 15,-7 5 0-15,-1-5-326 0,1 4-339 16,0 1-175-16,-8 0-221 0,-1-1-92 16,-7 1 1-16,9-5 76 0,-9 4 170 15,0-4 231-15</inkml:trace>
  <inkml:trace contextRef="#ctx0" brushRef="#br0" timeOffset="-147215.032">22744 22060 72 0,'-23'9'632'16,"6"3"216"-16,1-2 155 0,-7-2 107 0,8-3-69 15,-1 4-204-15,0-5-179 0,1 1-172 16,6-1-117-16,-6-4-66 0,6 0-29 16,2 0-19-16,7 0-16 0,0 0-175 0,0-4-64 15,0 4 0-15,7-5 0 0,2 5 0 16,-1-4 0-16,-1 4 0 0,9-4 0 0,-8 4 0 16,8 4 0-16,0 0 0 0,-1-4 0 15,1 9 0-15,0-4 0 0,-1 8 0 0,-6-5 0 16,5 6 0-16,3-5 0 0,-10 8 0 15,2-4 0-15,-9 1 0 0,7 4 0 16,-7-6 0-16,-7 7 0 0,7-6 0 0,-9-1 0 16,2 2 0-16,-1-5 0 0,-1 0 0 15,2-1 0-15,0 1 0 0,-2-4 0 16,1-1 0-16,8 1 0 0,-7-5 0 0,7 0 0 16,7 0 0-16,-7-5 0 0,8 1 0 0,1-1 0 15,5 1 0-15,-5-1 0 0,6-3 0 16,1 8 0-16,-8-4 0 0,8-1 0 15,7 5 0-15,-15 5 0 0,8-1 0 0,0-4 0 16,-1 8 0-16,1-3 0 0,-9 8 0 16,10-4 0-16,-10 4 0 0,0 0 0 15,2 1 0-15,-9-1 0 0,8 1 0 0,-8-2 0 16,0 1 0-16,-8 0 0 0,8 0 0 16,-16 1 0-16,9-5 0 0,-10 5 0 0,-6-1 0 15,8-5 0-15,-9 2 0 0,-8-3 0 16,9-1 0-16,-8 2 0 0,7-3 0 15,-7-1 0-15,7 1 0 0,1-5 0 0,-1 4 0 16,8 1 0-16,-7-5 0 0,6 0 0 16,10 0 0-16,-9 0 0 0,8 0 0 0,8 0 0 15,0 0 0-15,0-5 0 0,0 1-571 16,8 4-244-16,1-5-288 0,-2 1-109 0,9-5-5 16,-1 5 56-16,1-5 165 0,0-5 254 15</inkml:trace>
  <inkml:trace contextRef="#ctx0" brushRef="#br0" timeOffset="-146130.715">23544 21433 100 0,'-7'-9'594'0,"-2"1"191"0,9-1 170 0,-7 0 108 16,-1 0-96-16,-1-1-156 0,2-3-142 0,0 5-134 15,7-1-120-15,-9 0-64 0,1 0-41 0,8 6-34 16,-7-3-38-16,7 2-116 0,0 4-122 16,0 4 0-16,0 5 0 0,0 4 0 0,7 6 0 15,-7 2 0-15,8 5 0 0,1 6 0 0,-2 3 0 16,-7 0 0-16,7 9 0 0,2-8 0 15,-1-1 0-15,-1 1 0 0,2-5 0 0,-2-1 0 16,-7-3 0-16,8 4 0 0,0-10 0 16,0 2 0-16,-8-2 0 0,7-3 0 0,-7-4 0 15,8-5 0-15,-8-6 0 0,0-3 0 16,0-3 0-16,-8-15 0 0,1-5 0 0,-1-7 0 16,-8-5 0-16,0-5 0 0,1-4 0 0,-1-4 0 15,0-2 0-15,8 2 0 0,-8 0 0 16,9-2 0-16,7 6 0 0,-8 0 0 0,8 6 0 15,8 2 0-15,-8 5 0 0,16 4 0 0,-9 10 0 16,10-1 0-16,6 9 0 0,-8 1 0 16,9 8 0-16,-1 3 0 0,8 7 0 0,-7 3 0 15,-1 5 0-15,1 4 0 0,-1 4 0 0,-7 1 0 16,1 3 0-16,-10 2 0 0,9-2 0 16,-16 6 0-16,0-5 0 0,0 0 0 0,-9-1 0 0,2-3 0 15,0-6 0-15,-10 7 0 0,1-12 0 16,-7 3 0-16,8-6 0 0,-9-4 0 15,8-6 0-15,-7-3 0 0,7 0 0 0,1-3 0 16,-1-6 0-16,8 5 0 0,1-5 0 0,-2 4 0 16,9-3 0-16,9 2 0 0,-2 3 0 0,1-1 0 15,8-2 0-15,-1 6 0 0,8 0 0 16,1 6 0-16,-1-2 0 0,9 5 0 0,-8 4 0 16,7 0 0-16,0 5 0 0,1-1 0 0,-1 1 0 15,-7-5 0-15,-1 5 0 0,1-5 0 16,0 1 0-16,-10-2 0 0,10 2 0 0,-8-1 0 15,0-5 0-15,8 1 0 0,-9 0 0 16,1-4 0-16,-9-1-936 0,2-4-344 16,6 0-73-16,-6-9 33 0,5 5 96 0,-5-4 190 15,-1-6 325-15</inkml:trace>
  <inkml:trace contextRef="#ctx0" brushRef="#br0" timeOffset="-143660.234">1121 19371 709 0,'-23'-21'958'0,"7"-2"119"0,-8 2 82 16,9 3 75-16,-8-4-345 0,6 5-285 0,-6 3-148 16,8 1-92-16,6 0-66 0,-6 4-46 15,7 9-61-15,8 0-191 0,0 9 0 0,0 8 0 16,8 14 0-16,16 13 0 0,7 19 0 16,7 12 0-16,10 12 0 0,-1 6 0 0,16 4 0 15,0 5 0-15,8-5 0 0,-2 0 0 0,2-9 0 16,0-9 0-16,-8-13 0 0,0-3 0 0,-1-10 0 15,-7-9 0-15,8-9 0 0,-16-9 0 0,8-8 0 16,-8-9 0-16,-7-9 0 0,-2-14 0 0,-6-2 0 16,-1-12 0-16,-15-11 0 0,-1-9 0 0,1-5 0 15,-16-13 0-15,0-1 0 0,-7-8 0 0,-2-5 0 16,-14 5 0-16,8-4 0 0,-9-1 0 0,8 10 0 0,-7 4 0 16,-1 4 0-16,9 9 0 0,-1 9 0 0,9 13 0 15,-2 0 0-15,1 17 0 0,1 7 0 16,7 11 0-16,7 13 0 0,1 14-563 0,8 9-410 0,0 8-212 15,8 6-62-15,-2 3 25 0,10 4 91 16,7-3 191-16,0-1 285 0</inkml:trace>
  <inkml:trace contextRef="#ctx0" brushRef="#br0" timeOffset="-143398.245">2784 20237 131 0,'8'4'861'16,"1"-4"214"-16,-9-4 119 0,-9-4 88 0,-6-6-29 15,-1-4-331-15,-8 0-318 0,1-3-169 16,-8-2-93-16,0-3-250 0,-9 4-92 0,9 5 0 15,-9-2 0-15,1 1 0 0,8 11 0 0,0-3 0 16,-2 10 0-16,11 5 0 0,-2 7 0 0,1 6 0 16,7 5 0-16,8 8 0 0,0-1 0 0,16 6 0 15,-8 3 0-15,15-4 0 0,-6 5 0 16,14-5 0-16,1-3 0 0,-2-1 0 0,11-5 0 16,-2-4 0-16,0-9 0 0,1-3 0 15,-1-7 0-15,0-3 0 0,1-8 0 0,-8-6 0 16,-1-3 0-16,1-9 0 0,-9-5-521 0,-7-5-212 15,-8 1-144-15,0-5-125 0,0 0-96 16,-8 1 7-16,0-5 96 0,-8 4 166 0,1-5 204 16,-1 6 208-16</inkml:trace>
  <inkml:trace contextRef="#ctx0" brushRef="#br0" timeOffset="-143242.665">2619 19928 38 0,'-7'-31'384'15,"-9"1"203"-15,8 2 192 0,1 2 186 0,7 8 37 16,-9 1-56-16,9-1-96 0,0 6-99 16,0-6-108-16,0 4-122 0,9 5-92 0,-2-4-133 15,1 0-296-15,1 4 0 0,5 0 0 0,-5 5 0 16,6 0 0-16,1-2 0 0,8 12 0 15,-8-2 0-15,7 5 0 0,-8 9 0 0,1 3 0 16,-1 2 0-16,9 7 0 0,-8 10 0 0,-9-1 0 16,10 2-280-16,-10 7-668 0,2-4-267 15,-9 5-73-15,7-5 27 0,-7-4 87 0,0-5 185 16,0-4 284-16</inkml:trace>
  <inkml:trace contextRef="#ctx0" brushRef="#br0" timeOffset="-142710.166">2761 20135 524 0,'-16'-17'983'0,"1"-1"182"0,7 5 130 15,-8 0 115-15,9 0-194 0,-2 3-315 0,2 1-230 16,-1 6-645-16,0-3-26 0,8 2 0 16,0 4 0-16,0 4 0 0,8 5 0 0,0 0 0 15,-1 10 0-15,2 7 0 0,6 0 0 0,1 5 0 16,-1 1 0-16,1-2 0 0,0 5 0 0,8-4 0 16,-1-1 0-16,1-2 0 0,-1-6 0 0,1-5 0 15,-1 1 0-15,1-5 0 0,-1-4 0 0,1-9 0 16,0 0 0-16,-1-9 0 0,1-4 0 15,-9-5 0-15,1-8 0 0,-9-1 0 0,1-3 0 16,0-1 0-16,-8-4 0 0,0 3 0 16,-8-3 0-16,8 4 0 0,-8 0 0 0,1 8 0 15,-2-3 0-15,9 8 0 0,-7 6 0 0,7 3 0 16,-8 4 0-16,8 1 0 0,8 8 0 0,-8 10 0 16,7-2 0-16,-7 11 0 0,16-2 0 0,-8 11 0 15,8-6 0-15,-9 5 0 0,17 0 0 16,-8-5 0-16,7 1 0 0,-6-4 0 0,6-1 0 15,1-6 0-15,-9-2 0 0,8-5 0 16,-7 0 0-16,0-9 0 0,-1-4 0 0,1-1 0 16,1-12 0-16,-10-1 0 0,0-5 0 0,-7 2 0 15,0-11 0-15,0 6 0 0,-7-9 0 16,0 4 0-16,-2 0 0 0,-6 5 0 0,6-1-26 16,2 6 19-16,-1 7 24 0,8 0-1 0,-8 5-16 15,8 5 0-15,0 0 0 0,0 8 0 0,8 5 0 16,0 4 0-16,-1 1 0 0,2 7 0 15,6 2 0-15,1 8 0 0,0 0 0 0,6 4 0 16,-5 5 0-16,6-1 0 0,1 1 0 0,-1 4 0 16,-7 0 0-16,8 0 0 0,-9-3 0 0,8 3 0 15,-6 0 0-15,-1-5 0 0,-9 5 0 0,1 0 0 16,-8 0 0-16,-8 0-22 0,-8 1-1227 0,1-1-148 16,-8 1-3-16,-10-6 74 0,2 1 143 15,0-5 261-15,-8-8 379 0</inkml:trace>
  <inkml:trace contextRef="#ctx0" brushRef="#br0" timeOffset="-142551.589">2879 21076 478 0,'-40'-5'1082'0,"16"5"200"16,-7-4 121-16,8 4 97 0,-1-5-139 0,9-4-460 15,-1 5-717-15,9-5-184 0,7 1 0 0,0-6 0 16,0-3 0-16,7 4 0 0,9-5 0 0,-1 4 0 16,1-4 0-16,8 6 0 0,0-2 0 0,-1 5 0 15,1 0-869-15,7-4-403 0,-8 4-95 0,8 1 29 16,9-6 94-16,0 1 195 0,-2-4 337 15</inkml:trace>
  <inkml:trace contextRef="#ctx0" brushRef="#br0" timeOffset="-142130.912">4542 19614 821 0,'-16'-25'1069'0,"1"2"124"0,-9-3 97 15,8-1 87-15,-15 1-364 0,8-5-336 0,-1 5-182 16,-7-2-239-16,-1-3-256 0,8 5 0 0,-7 1 0 16,0 2 0-16,-1 5 0 0,1 5 0 0,7 4 0 15,-7 9 0-15,8 9 0 0,-1 4 0 0,1 14 0 16,7 3 0-16,8 5 0 0,1 6 0 16,7-1 0-16,7 4 0 0,9 0 0 0,-1 0 0 15,9-4 0-15,7 4 0 0,1-9 0 16,6 0 0-16,10-4 0 0,-1 0 0 0,0-4 0 15,0-6 0-15,0 2 0 0,0-1 0 16,-7 0 0-16,-2-5 0 0,-5 5 0 0,-2-4 0 16,0 4 0-16,-15-4 0 0,0 3 0 0,-1 2 0 15,-15 4 0-15,0-5 0 0,-8 0 0 0,1 0 0 16,-17 0 0-16,1 0 0 0,-1 0 0 0,-8-8 0 16,-7 2 0-16,0-1 0 0,-1-8 0 15,2-1 0-15,-2-3 0 0,9-3 0 0,0 0 0 16,7-3 0-16,1-3 0 0,7-1 0 0,0-3 0 15,8-3 0-15,8-4-315 0,0 3-95 16,8-4-80-16,8 1-132 0,0-1-193 0,7-4-187 16,1 5-66-16,7-1 13 0,0-1 94 0,9 7 178 15,-9-6 249-15</inkml:trace>
  <inkml:trace contextRef="#ctx0" brushRef="#br0" timeOffset="-141439.369">4919 20042 23 0,'0'0'383'0,"0"0"96"0,-9 0 84 0,9 0 35 16,0 0-18-16,0 0-20 0,0 0-17 0,0 5-15 15,9-5-28-15,-9 0-44 0,0 0-54 16,0 4-53-16,0-4-42 0,0 0-26 0,0 0-3 15,0 0 20-15,0 0 25 0,0 5 20 16,0-5 13-16,0 0-315 0,-9 0-41 0,9 5 0 16,0-5 0-16,0 0 0 0,0 4 0 15,0-4 0-15,0 5 0 0,-7-1 0 0,7 5 0 16,-8 4 0-16,8 5 0 0,-8 3 0 0,0 2 0 16,1 7 0-16,-2 2 0 0,9 3 0 15,-7-5 0-15,-1 5 0 0,0-3 0 0,8-1 0 16,-8-9 0-16,8-1 0 0,-7-3 0 0,7 1 0 15,0-12 0-15,-9 2 0 0,9-4 0 16,0-5 0-16,0-5 0 0,0-8 0 0,0 1 0 16,0-11 0-16,9-3 0 0,-9-1 0 0,7-3 0 15,1-7 0-15,0 2 0 0,0 0 0 16,8 4 0-16,-9 0 0 0,1 1 0 0,0 8 0 16,0 0 0-16,-1 4 0 0,-7 5 0 0,9 4 0 15,-2 0 0-15,-7 4 0 0,8 5 0 16,0 0 0-16,0 10 0 0,-1-6 0 15,9 8 0-15,-8 2 0 0,8 0 0 0,0 3 0 16,-1 5 0-16,1 0 0 0,8 0 0 0,-8 5 0 16,7-5 0-16,0 1 0 0,0 2 0 0,-7-2 0 15,8 3 0-15,-8-5 0 0,8 2 0 16,-9-1 0-16,-7-4 0 0,7 4 0 0,-15-5 0 16,9 2 0-16,-9-2 0 0,0-3 0 15,-9-1 0-15,-6 0 0 0,-1 0 0 0,0-4 0 16,-8-5 0-16,-7 5-76 0,0-9-7 15,-8 5 24-15,0-5 33 0,0-5 40 0,-1 1 42 16,9-1 30-16,0 1 2 0,7 4-88 16,1-4 0-16,-1-1 0 0,8 1 0 0,9 0 0 15,-2-1 0-15,2-4 0 0,7 5 0 0,0-5 0 16,7 5 0-16,2-5 0 0,6 4 0 16,1 1-70-16,7-1-335 0,-7 0-217 0,8 2-276 15,-1 3-220-15,1-6-75 0,0 2 17 16,7-5 93-16,0 6 212 0,-8-7 297 0</inkml:trace>
  <inkml:trace contextRef="#ctx0" brushRef="#br0" timeOffset="-141060.12">5514 20140 94 0,'0'-13'696'15,"0"0"221"-15,-7-5 152 0,7 5 113 0,-8 0-55 16,0-6-203-16,8 7-210 0,-8-6-164 15,1 4-103-15,-2 1-59 0,2 0-305 0,-8 4-83 16,6 0 0-16,2 5 0 0,-9 4 0 16,8 4 0-16,-8 5 0 0,1 8 0 0,6 1 0 15,-5 8 0-15,5 6 0 0,1 8 0 16,1-1 0-16,7 2 0 0,0 3 0 0,7 0 0 16,1 0 0-16,1 0 0 0,5-5 0 0,3-8 0 15,-1 1 0-15,7-6 0 0,1-4 0 0,-2-9 0 16,2 1 0-16,-1-10 0 0,1-8 0 15,-1-1 0-15,1-4 0 0,0-4 0 0,-8 0 0 16,0-9 0-16,-9 0 0 0,1-1 0 0,0-3 0 16,-8-1 0-16,0-3 0 0,-8 2 0 0,0-2 0 15,-8-5 0-15,-7 0 0 0,8 3 0 16,-9-3 0-16,0 4 0 0,1 0 0 0,-1 5 0 16,1 8 0-16,7 0-103 0,1 5-672 15,-1 9-251-15,8 4-174 0,0 0-35 0,8 4 38 16,0 1 117-16,8 0 212 0,0-2 317 15</inkml:trace>
  <inkml:trace contextRef="#ctx0" brushRef="#br0" timeOffset="-140509.226">5821 19924 787 0,'-8'-5'1065'0,"8"5"155"0,-7 0 121 15,-2 5 93-15,2-1-343 0,-1 0-324 16,-1 5-281-16,9 4-486 0,-7 5 0 0,7 4 0 15,0 5 0-15,0 3 0 0,7 6 0 16,-7 4 0-16,0-1 0 0,9 1 0 0,-1-1 0 16,-1 1 0-16,2-8 0 0,-2 3 0 0,1-9 0 15,-1-4 0-15,-7 0 0 0,9-9 0 0,-2-4 0 16,1-4 0-16,-8-5 0 0,8-9 0 16,-8 0 0-16,8-9 0 0,-8-3 0 0,-8-10 0 15,8 0 0-15,-8-4 0 0,0 0 0 16,8-5 0-16,-7-5 0 0,-2 10 0 0,9-5 0 15,-7 10 0-15,7-1 0 0,0 4 0 16,0 9 0-16,7 1 0 0,-7 3 0 0,9 5 0 16,-9 5 0-16,7 8 0 0,1 1 0 15,8 4 0-15,-9 4 0 0,9 9 0 0,0-4 0 16,8 8 0-16,-9-3 0 0,8 3 0 0,1-4 0 16,0 0 0-16,-1 0 0 0,1-5 0 0,-1-3 0 15,1-5 0-15,-1-1 0 0,-6-3 0 16,6-10 0-16,-8 1 0 0,-6-5 0 0,-2-3 0 15,1-2 0-15,-8-4 0 0,0-4 0 16,0 0 0-16,-8 4 0 0,1-3 0 0,-2 2 0 16,9 1 0-16,-7 6 0 0,-1 3 0 0,-1 0 0 15,9 4 0-15,0 5 0 0,0 0 0 16,0 9 0-16,0 0 0 0,9 8 0 16,-1 1 0-16,-1 5 0 0,2-1 0 0,6 4 0 15,-7 5 0-15,7 1 0 0,1-2 0 0,0 0 0 16,-1 1 0-16,1 1 0 0,0-6 0 0,-1 1 0 15,1-5 0-15,-8 0 0 0,1-5 0 16,-2 1-329-16,0-9-971 0,-7-4-105 0,0-10 24 16,9 0 101-16,-9-8 173 0,8 0 276 15,-8-5 350-15</inkml:trace>
  <inkml:trace contextRef="#ctx0" brushRef="#br0" timeOffset="-140012.974">6448 20127 465 0,'-7'-18'961'0,"7"0"200"0,0 4 136 16,-8 2 112-16,8-2-181 0,-8 5-307 15,8 6-250-15,0-7-593 0,0 7-78 16,0 3 0-16,0 0 0 0,0 7 0 0,0 7 0 16,8 0 0-16,-8 8 0 0,8 4 0 0,-1 9 0 15,-7 0 0-15,9 1 0 0,-2 4 0 0,1 0 0 16,0-1 0-16,0-8 0 0,-1 4 0 16,1-9 0-16,8-3 0 0,-9-2 0 0,2-2 0 15,-9-10 0-15,7 0 0 0,1-5 0 0,-8-8 0 16,0-10 0-16,0 0 0 0,-8-8 0 15,8 0 0-15,-7-8 0 0,-2-1 0 0,2-9 0 16,-9 1 0-16,8-1 0 0,1 5 0 16,-1-6 0-16,0 11 0 0,8-1 0 0,0 4 0 15,0 6 0-15,0 2 0 0,8 7 0 16,-8 6 0-16,8 2 0 0,7 4 0 0,-7 10 0 16,7 2 0-16,1 2 0 0,1 8 0 0,-3 5 0 15,10 3 0-15,0 1 0 0,-1 4 0 0,1 0 0 16,-1 1 0-16,1-6 0 0,-1 2 0 0,1-6 0 15,-8-3 0-15,8-2 0 0,-8-8 0 16,-1-4 0-16,1 0 0 0,-9-9 0 0,1 0 0 16,0-9 0-16,-8 0 0 0,0-8 0 0,0 0 0 15,0-6 0-15,0 2 0 0,-8-7 0 16,8-2 0-16,-8 0 0 0,1-1 0 0,7-1 0 16,-9 1 0-16,2 0 0 0,-1 5 0 0,8 0 0 15,0-1 0-15,-7 10 0 0,7-6 0 16,0 10 0-16,7-1 0 0,-7 2 0 0,8 3 0 15,-8 4 0-15,7 5 0 0,-7 0-773 16,9 5-209-16,-2-1-191 0,1 5-47 0,0-1 27 16,7 1 99-16,1 0 188 0,0 0 288 15</inkml:trace>
  <inkml:trace contextRef="#ctx0" brushRef="#br0" timeOffset="-139714.72">7680 20016 493 0,'0'5'926'0,"0"-5"160"16,-8 0 112-16,8 0 104 0,-7 0-197 0,7 0-277 15,0-5-196-15,0 5-104 0,-9 0-435 0,9-4-93 16,0 4 0-16,0 0 0 0,9 0 0 16,-9 0 0-16,0 0 0 0,7 0 0 15,1 0 0-15,0 0 0 0,7 0 0 0,1 0 0 16,1 4 0-16,-3-4 0 0,10 5 0 0,0-5 0 15,-1 5 0-15,1 2 0 0,7-1 0 0,-8-3 0 16,10 6 0-16,-10-4 0 0,1 4 0 16,-9 0 0-16,1 0 0 0,-9 4 0 0,2-4-492 15,-9 4-35-15,0-4-71 0,-9 4-114 16,-6-4-140-16,7-5-138 0,-16 5-39 0,9-5 55 16,-1 1 135-16,-8-5 181 0,1 0 203 0</inkml:trace>
  <inkml:trace contextRef="#ctx0" brushRef="#br0" timeOffset="-139532.222">7774 20179 443 0,'-15'6'865'0,"-1"-6"197"15,0 3 135-15,1 2 91 0,6-5-172 0,-6 4-215 16,7-4-213-16,8 5-133 0,-8-5-479 0,8 0-76 16,0 0 0-16,0 0 0 0,8 0 0 15,-8 4 0-15,8-4 0 0,0 0 0 0,8 0 0 16,-9 0 0-16,10 0 0 0,-3 0 0 0,3 0 0 16,6-4 0-16,-7 4 0 0,-1 0 0 15,1 0 0-15,0 0 0 0,-1 0 0 0,1 0 0 16,-1 0 0-16,1 0 0 0,1 0 0 0,-10-5-609 15,0 5-999-15,2 0 45 0,-1 0 137 16,-1 0 169-16,9 0 281 0,0-4 404 0</inkml:trace>
  <inkml:trace contextRef="#ctx0" brushRef="#br0" timeOffset="-139032.869">8645 19686 392 0,'-15'4'877'0,"-1"-4"171"0,0 4 119 16,8 1 94-16,-8-5-196 0,9 4-284 0,7 0-237 16,-8-4-125-16,16 5-69 0,-8-5-63 15,16-5-287-15,-1 1 0 0,8 0 0 0,1-9 0 16,-1-5 0-16,1-1 0 0,-1-6 0 0,1 3 0 16,0-10 0-16,-1 2 0 0,-7-1 0 15,0 0 0-15,-1 5 0 0,-6-5 0 0,-9 5 0 16,0 2 0-16,0 8 0 0,-9-3 0 15,2 3 0-15,-1 6 0 0,-8 1 0 0,9 5 0 16,-9 4 0-16,0 4 0 0,8 5 0 16,1 4 0-16,-2 5 0 0,2 5 0 0,7 3 0 15,0 0 0-15,0 5 0 0,7 0 0 0,2 4 0 16,-2 6 0-16,9-2 0 0,-1 5 0 16,1 0 0-16,0 0 0 0,8-4 0 15,-9-1 0-15,8 0 0 0,-7-2 0 0,-1-2-26 16,1-4-499-16,-8-5-205 0,-8-4-228 15,9 0-180-15,-9-5-37 0,-9 1 35 0,1-8 128 16,1-6 204-16,-9 1 270 0</inkml:trace>
  <inkml:trace contextRef="#ctx0" brushRef="#br0" timeOffset="-138825.917">8701 20042 445 0,'-33'-3'785'16,"10"3"183"-16,-8-6 134 0,7 6 54 16,1-4-177-16,6 4-191 0,3 0-182 0,-3-3-145 15,10 3-93-15,7-5-48 0,0 5-107 0,7-5-213 16,10 1 0-16,-3-1 0 0,10 1 0 15,0-5 0-15,8 4 0 0,-1 1 0 0,9 0 0 16,-2 4 0-16,9-4 0 0,0-1 0 16,8 5 0-16,-8 0 0 0,9 0 0 0,-2 0 0 15,-7 0 0-15,1 5 0 0,-1-5 0 0,-9 4 0 16,2 0 0-16,-9 0 0 0,1 1 0 16,-8 4-916-16,-1 0-444 0,-8 0-25 0,-6-1 58 15,-9 2 118-15,7-2 207 0,-7 1 318 0</inkml:trace>
  <inkml:trace contextRef="#ctx0" brushRef="#br0" timeOffset="-138364.324">8951 20352 523 0,'-31'13'934'0,"7"-4"153"16,8 0 101-16,-7 0 85 0,8-5-247 15,6 0-322-15,2 1-219 0,-1-5-112 0,0 0-58 16,8-5-39-16,8 1-269 0,0 0-7 15,-1-5 0-15,2 0 0 0,6-4 0 0,1 4 0 16,-1 0 0-16,1 0 0 0,7-5 0 0,1 11 0 16,-8-6 0-16,8 9 0 0,-1 0 0 15,1 0 0-15,-1 9 0 0,1-1 0 0,-9 1 0 16,8 9 0-16,-14 4 0 0,6 0 0 0,-6 8 0 16,-2-2 0-16,-7 7 0 0,0 0 0 15,-7 0 0-15,-2 1 0 0,2-1 0 0,-10 1 0 16,3-5 0-16,-10-1 0 0,0-3 0 0,1-1 0 15,-1-4 0-15,-8-4 0 0,1-5 0 16,0-9 0-16,-1 1 0 0,1-10 0 0,0 1 0 16,7-9 0-16,1-1 0 0,-1 0 0 15,8-2 0-15,9-3 0 0,-1 3 0 0,8-3 0 16,0 1 0-16,8 6 0 0,-1-6 0 0,2 4 0 16,6 1 0-16,8 5 0 0,1-1 0 0,-8 4 0 15,7 5 0-15,8 0 0 0,-7 9 0 0,-1 0 0 16,8 0 0-16,2 5 0 0,-10 3 0 15,8-3 0-15,-7 2 0 0,7-2 0 0,1 0 0 16,-8-7 0-16,7 2 0 0,0-4 0 16,-8-5 0-16,1-5 0 0,-1 2-598 0,1-10-755 15,0-1-67-15,-8-3 46 0,-1-6 103 16,1-4 207-16,0 1 324 0</inkml:trace>
  <inkml:trace contextRef="#ctx0" brushRef="#br0" timeOffset="-137462.743">9751 19778 496 0,'-7'-13'704'0,"7"4"174"0,-8 1 144 16,-1 3-9-16,2-4-138 0,0 5-152 15,-2-5-126-15,1 4-130 0,1 1-108 0,-2-1-69 16,-6 1-43-16,7 0-28 0,-7 4-27 15,-1 0-83-15,0 0-109 0,1 4 0 0,-9 5 0 16,8 0 0-16,1 8 0 0,-1 1 0 0,0-1 0 16,8 10 0-16,1 0 0 0,-2 3 0 15,18 1 0-15,-9 5 0 0,15-6 0 0,-6 5 0 16,14-3 0-16,-1-2 0 0,2-4 0 16,8-3 0-16,7-5 0 0,-7-9 0 0,-1-5 0 15,9-8 0-15,-9-1 0 0,0-12 0 16,-8-1 0-16,1-8 0 0,-8-6 0 0,-9 1 0 15,2 1 0-15,-9-6 0 0,0 1 0 16,-9 0 0-16,-5 5 0 0,-3-2 0 0,-6 5 0 16,-8 2 0-16,-1 2 0 0,1 1 0 15,0 9 0-15,-2 4 0 0,2 0 0 0,8 9 0 16,-1 0-688-16,1 9-243 0,6 0-225 0,10 4-69 16,7-4 11-16,0 4 82 0,7-8 187 15,10 3 304-15</inkml:trace>
  <inkml:trace contextRef="#ctx0" brushRef="#br0" timeOffset="-137180.497">10183 19628 229 0,'-8'-9'706'15,"-8"0"203"-15,9 4 153 0,-1-2 124 0,0 2-121 16,0 1-163-16,1-1-145 0,-2 0-137 0,9 5-106 15,-8-4-273-15,8 8-241 0,0-4 0 16,0 10 0-16,0-1 0 0,8 7 0 16,-8 3 0-16,9 7 0 0,6 5 0 0,-7 4 0 15,0 0 0-15,-1 5 0 0,9-1 0 0,-8 2 0 16,8-2 0-16,0-4 0 0,-9-4 0 0,9 0 0 16,-8-5 0-16,-1-3 0 0,1-5-228 15,0-10-722-15,-8 1-160 0,0-9-110 0,-8-4 7 16,0-9 70-16,-7-5 160 0,7 0 224 15,-16-8 265-15</inkml:trace>
  <inkml:trace contextRef="#ctx0" brushRef="#br0" timeOffset="-136995.782">10104 19915 241 0,'-23'-31'534'0,"-8"0"170"16,-1 0 177-16,8 4 94 0,1 5-67 0,8 0-107 15,-1 1-107-15,-1-2-113 0,10 6-126 0,7-1-101 16,0-5-52-16,0 7-22 0,7-7-13 16,2 6-53-16,6-1-214 0,1-3 0 0,0 2 0 15,8 1 0-15,-1 5 0 0,1 0 0 16,-1 9 0-16,8-5 0 0,-7 9 0 0,7 4 0 15,-7 1 0-15,-1 8 0 0,1 4 0 16,-1 6 0-16,1 3 0 0,-17 6 0 0,9 3-586 16,-16 0-347-16,8 9-240 0,-8 0-68 15,0-5 18-15,-8 5 89 0,1-3 178 16,-2-6 294-16</inkml:trace>
  <inkml:trace contextRef="#ctx0" brushRef="#br0" timeOffset="-136795.588">10065 20127 365 0,'-15'4'977'0,"-9"-4"202"15,8 4 145-15,-7-4 122 0,7 0-102 0,8-4-393 16,1 4-346-16,7-4-605 0,0-1 0 16,7-3 0-16,1-1 0 0,8-5 0 0,7 6 0 15,-7-5 0-15,8-1 0 0,7 5 0 16,-8 1 0-16,9 2 0 0,0 2 0 0,-1 1 0 16,0-2 0-16,0 5 0 0,8 0 0 0,-8 0 0 15,9 5 0-15,-9-2 0 0,9 1 0 0,0 2-409 16,-2 2-1136-16,-6 1 8 0,-1 0 97 15,0 0 148-15,0-6 244 0,2 3 398 0</inkml:trace>
  <inkml:trace contextRef="#ctx0" brushRef="#br0" timeOffset="-136641">10944 20039 880 0,'-16'0'1210'0,"9"-6"184"16,-10 6 165-16,-6-4 143 0,8 1-349 0,6 3-1260 15,-6-5-93-15,7 0 0 0,0 1 0 16,8-1 0-16,0 1 0 0,0-1 0 15,0 1 0-15,8 4 0 0,-8 0 0 0,0 0-1214 16,0 4-217-16,0 1-2 0,8 4 90 0,0 0 137 16,-1-1 272-16,2 2 419 0</inkml:trace>
  <inkml:trace contextRef="#ctx0" brushRef="#br0" timeOffset="-135860.479">11251 19558 524 0,'-9'-14'764'0,"1"1"182"0,-8-1 132 0,16 1 1 16,-15 5-163-16,7-1-146 0,0 0-128 0,8 0-115 16,-7 5-69-16,-2-1-47 0,9 5-335 15,-7 0-76-15,7 0 0 0,0 9 0 16,0 9 0-16,0 4 0 0,0 4 0 0,0 14 0 15,0 4 0-15,0 5 0 0,7-1 0 16,-7 9 0-16,0-3 0 0,9-1 0 0,-9-5 0 16,7-4 0-16,1-9 0 0,-8-3 0 0,8-10 0 15,-8-6 0-15,8-6 0 0,-1-14 0 16,-7-9 0-16,0-10 0 0,0-3 0 0,9-14 0 16,-9 0 0-16,-9-8 0 0,9-2 0 0,0-1 0 15,-7-7 0-15,7 5 0 0,0 0 0 16,-8 4 0-16,8 10 0 0,0-1 0 15,0 9 0-15,0 5 0 0,8 4 0 0,-8 9 0 16,7 4 0-16,-7 9 0 0,16 0 0 0,-8 9 0 16,1 8 0-16,5 1 0 0,3 4 0 15,6 4 0-15,-8 5 0 0,9-5 0 0,8 10 0 16,-9-6 0-16,8 2 0 0,0-1 0 16,-7-5 0-16,8 1 0 0,-1-6 0 0,0-3 0 15,-7-4 0-15,7-5 0 0,-8-6 0 0,-7 2 0 16,1-10 0-16,-3-3 0 0,-5-6 0 15,-1-3 0-15,-1-1 0 0,-14-8 0 0,7 4 0 16,-8-5 0-16,-8 1 0 0,9-1 0 16,-10 1 0-16,10 0 0 0,-9 8 0 0,8 0 0 15,0 5 0-15,0 4 0 0,1 5 0 16,7 8 0-16,0 0 0 0,0 9 0 0,7 5 0 16,1 5 0-16,0-2 0 0,7 5 0 0,1 6 0 15,-8-1 0-15,8 0 0 0,0 4 0 0,-1 0 0 16,1-4 0-16,8 5 0 0,-8-5 0 15,-1-1 0-15,1-3 0 0,0-5 0 0,-1 0 0 16,1-5 0-16,0-4 0 0,-8-4 0 16,-1-4 0-16,2-1 0 0,-2-8-744 0,-7-5-536 15,0-5-74-15,-7-3 33 0,7-1 85 16,0-8 181-16,7 4 273 0,-7-4 366 0</inkml:trace>
  <inkml:trace contextRef="#ctx0" brushRef="#br0" timeOffset="-135327.909">12011 19540 437 0,'0'-5'905'0,"-8"-4"188"0,8 5 138 16,-8-1 114-16,0 1-189 0,8 4-269 15,-7-4-220-15,7 4-197 0,-9-5-470 0,9 5 0 16,0 5 0-16,0-1 0 0,0 5 0 16,0 0 0-16,9 4 0 0,-9 9 0 0,0 1 0 15,7-2 0-15,-7 11 0 0,8 3 0 0,-8 0 0 16,8 1 0-16,0 3 0 0,-1 1 0 15,2 0 0-15,-2-5 0 0,9 0 0 0,-8-9 0 16,8 0 0-16,-9-3 0 0,1-6 0 0,8-4 0 16,-9-8 0-16,-7-5 0 0,9-8 0 0,-9-5 0 15,0-10 0-15,-9 1 0 0,2-9 0 0,0 0 0 16,-2-4 0-16,1-1 0 0,-8-4 0 16,1-3 0-16,7-1 0 0,-7 0 0 0,6 4 0 15,2-4 0-15,-1 9 0 0,8 3 0 16,0 6 0-16,0 4 0 0,8 4 0 0,-8 10 0 15,7 3 0-15,9 5 0 0,-8 9 0 0,8 4 0 16,0 5 0-16,-1 4 0 0,8 9 0 16,-6-1 0-16,6 5 0 0,1 2 0 0,-1 2 0 15,1 5 0-15,-1 0 0 0,1-5 0 0,0 1 0 16,-1-4 0-16,1-1 0 0,-1-8 0 0,1-1 0 16,-1-9 0-16,-8 1 0 0,1-9 0 15,1-4 0-15,-3-5 0 0,-5-9 0 0,-1-5 0 16,-1 1 0-16,-7-9 0 0,0 0 0 0,9-4 0 15,-9-5 0-15,0 0 0 0,0 0 0 16,0 1 0-16,0-2 0 0,0 2 0 0,0-1 0 16,-9 0 0-16,9 5 0 0,-7-2 0 0,7 7 0 15,-8-2 0-15,-1 7 0 0,9-3 0 0,-7 6 0 16,0 4 0-16,-2 0-717 0,1 9-542 16,1 5-91-16,-9-1 25 0,8 5 84 15,0 4 172-15,0 0 274 0,1 0 372 0</inkml:trace>
  <inkml:trace contextRef="#ctx0" brushRef="#br0" timeOffset="-134665.734">7884 21641 112 0,'-8'9'434'0,"-7"-2"73"16,7-1 70-16,0 2 18 0,0-3-65 0,-8 4-41 15,9-5 4-15,-1 1 29 0,0-5 5 16,0 4-8-16,1 0-28 0,-2 1-33 0,2-5-45 15,-1 4-37-15,-1-4-10 0,2 0-4 16,0 4 2-16,7-4-308 0,0 0-56 0,-9 0 0 16,9 0 0-16,0-4 0 0,9 4 0 0,-2-4 0 15,0-1 0-15,10 1 0 0,-1 0 0 0,7-1 0 16,1 1 0-16,7-1 0 0,7 1 0 0,-5-5 0 16,5 5 0-16,-6 4 0 0,7-6 0 0,-7 3 0 15,6 3 0-15,-5 0 0 0,-2 0-313 16,-8 3-509-16,-8 3-117 0,9 2-113 0,-16 1-73 15,0 0 14-15,-8 4 113 0,0 0 172 16,-8 1 207-16</inkml:trace>
  <inkml:trace contextRef="#ctx0" brushRef="#br0" timeOffset="-134490.203">8167 21791 45 0,'-23'9'525'0,"-1"0"191"0,0 3 196 0,-8-7 160 16,9 4-31-16,-8 0-110 0,7-6-111 0,-7 3-119 16,8-3-150-16,-1 2-130 0,8-1-100 15,-8-4-186-15,9 0-135 0,7 0 0 16,0 0 0-16,8-4 0 0,0-1 0 0,8 2 0 15,8-3 0-15,-1-1 0 0,17 2 0 16,-1 0 0-16,0 1 0 0,-7-1 0 0,8 5 0 16,-9 0-645-16,8 0-482 0,0-4-177 15,-7 4-32-15,8-5 54 0,7 2 131 0,8-3 300 16,16-2 400-16</inkml:trace>
  <inkml:trace contextRef="#ctx0" brushRef="#br0" timeOffset="-133874.964">9156 21451 225 0,'-9'0'455'15,"2"0"68"-15,-1 0 66 0,-1-4-25 0,2 4-75 16,0 0-38-16,-2 0 14 0,9 0 38 0,-8 0 18 15,1 0-3-15,7 0-19 0,-9 0-37 16,9 0-55-16,-7 4-59 0,7-4-39 0,0 0-27 16,-8 0-21-16,8 0-22 0,0 0-158 0,0 3-81 15,8-3 0-15,-1 0 0 0,-7 0 0 0,16 0 0 16,1-3 0-16,-3-1 0 0,3-5 0 0,6 0 0 16,1-4 0-16,-8-10 0 0,6 2 0 15,10-7 0-15,-8-2 0 0,-9-1 0 0,8 0 0 16,-6-1 0-16,-10 2 0 0,2 4 0 0,-2 0 0 15,-7 3 0-15,0 1 0 0,-7 5 0 16,-2-1 0-16,2 5 0 0,-10 4 0 0,3 0 0 16,5 0 0-16,-6 5 0 0,-1 4 0 0,0 0 0 15,1 0 0-15,6 9 0 0,-6-5 0 16,8 9 0-16,-2 0 0 0,2 5 0 0,7-1 0 16,0 10 0-16,0-1 0 0,0 6 0 0,7-1 0 15,2-1 0-15,-2 6 0 0,8-1 0 0,-6-4 0 16,6-1 0-16,1 7 0 0,-9-11 0 15,9 5 0-15,1-5 0 0,-3 0 0 0,3-4 0 16,-10 0 0-16,9-3 0 0,-8-2-558 0,0 1-454 16,0-6-205-16,-1 2-49 0,2-5 37 15,-9 0 99-15,0-6 213 0,0-3 294 0</inkml:trace>
  <inkml:trace contextRef="#ctx0" brushRef="#br0" timeOffset="-133621.855">9163 21667 189 0,'-23'4'758'15,"-1"-4"194"-15,8 5 125 0,-8-1 92 0,9-4-99 16,-1 5-232-16,9-1-217 0,-9-4-142 16,8 0-82-16,0 0-54 0,8 5-47 0,-8-5-294 15,8 0-2-15,0-5 0 0,0 5 0 0,8 0 0 16,-8-4 0-16,8-1 0 0,7 1 0 16,1-1 0-16,0 1 0 0,-1 0 0 0,9-2 0 0,-1-1 0 15,1 2 0-15,8 1 0 0,-1-1 0 16,8 1 0-16,-7-1 0 0,6 0 0 0,2 2 0 15,0 3 0-15,-2-6 0 0,9 6 0 0,-7 0 0 16,-2 0 0-16,2 0 0 0,-9 0 0 0,9 9-810 16,-17-4-377-16,1 4-99 0,0 0 15 0,-8 0 66 15,-1 0 155-15,-7-1 235 0,7 1 329 16</inkml:trace>
  <inkml:trace contextRef="#ctx0" brushRef="#br0" timeOffset="-133042.776">9477 21817 90 0,'-8'9'633'16,"0"0"198"-16,0 0 156 0,-8 0 113 15,9-1-76-15,-9 1-186 0,8-4-173 16,-8 4-143-16,9-5-106 0,-1 5-67 0,0-5-34 15,-7 0-19-15,6 1-171 0,2-1-125 16,-1 1 0-16,-1-1 0 0,2-4 0 0,7 0 0 16,-7 0 0-16,7-4 0 0,0 4 0 15,0-9 0-15,0 4 0 0,0 1 0 16,7-6 0-16,0 7 0 0,2-6 0 0,6 5 0 16,-6-1 0-16,6 5 0 0,1 0 0 15,-9 5 0-15,9 4 0 0,0-2 0 0,-1 12 0 16,-6-6 0-16,6 9 0 0,-7 4 0 15,0-4 0-15,-8 9 0 0,7 0 0 0,-7 1 0 16,0-2 0-16,0 1 0 0,-7 0 0 16,-1 0 0-16,0-1 0 0,-7-2 0 0,-1-3 0 15,0-2 0-15,1-6 0 0,-9 1 0 16,8-4 0-16,-7-6 0 0,6-4 0 0,-6-4 0 16,-1-4 0-16,9 0 0 0,-1-5 0 15,0 0 0-15,1-4 0 0,8 3 0 16,-2-2 0-16,2-1 0 0,7-1 0 0,0 2 0 15,0-2 0-15,0 0 0 0,7 2 0 16,2 2 0-16,-2 2 0 0,8-1 0 0,-6 4 0 16,6 1 0-16,1-1 0 0,7 5 0 15,-6 0 0-15,-3 5 0 0,10-5 0 0,0 4 0 16,-8 5 0-16,7-4 0 0,1-1 0 16,7 0 0-16,-8 0 0 0,1 2 0 15,-1-6 0-15,8 0 0 0,-7 0 0 0,0-6-462 16,-1 2-502-16,1-4-235 0,-1-1-67 15,-7-5 25-15,8 1 86 0,0 0 199 0,-8-5 293 16</inkml:trace>
  <inkml:trace contextRef="#ctx0" brushRef="#br0" timeOffset="-132698.927">10168 21583 175 0,'-16'4'1087'0,"8"1"306"0,-8-5 191 0,0 5 177 16,1-5 124-16,6 3-1579 0,-6-3-306 0,7 6 0 16,0-6 0-16,1 4 0 0,-2-4 0 0,2 0 0 15,7 0 0-15,0 0 0 0,7 0 0 0,-7 0 0 16,9 0 0-16,-2 0 0 0,-7 0-204 0,8 0-1206 16,-8 3-67-16,8-3 48 0,0 0 114 15,-1 0 187-15,2 0 333 0,-2 0 373 0</inkml:trace>
  <inkml:trace contextRef="#ctx0" brushRef="#br0" timeOffset="-131931.144">10560 21150 385 0,'-8'-4'634'0,"8"-1"137"0,-8 5 150 16,8-3 36-16,0 3-125 0,-8-6-123 0,8 6-106 16,-7 0-95-16,7 0-113 0,0 0-88 0,-9 0-57 15,9 0-28-15,0 6-10 0,9-3 0 0,-9 6 9 16,7 5-169-16,1 7-52 0,0 7 0 16,0 2 0-16,-1 5 0 0,9 5 0 0,-8 5 0 15,8-5 0-15,-9 4 0 0,1-5 0 0,8 1 0 16,-9-1 0-16,9-7 0 0,-8-7 0 15,1-2 0-15,-2-5 0 0,0-5 0 0,-7-4 0 16,9-9 0-16,-18-5 0 0,9-8 0 16,-7-4 0-16,0-6 0 0,-2-4 0 0,-6-4 0 15,-1-4 0-15,0-4 0 0,-8-2 0 0,9-6 0 16,-8-2 0-16,7 1 0 0,1 3 0 0,6-3 0 16,2 4 0-16,-1-1 0 0,8 10 0 0,8 0 0 15,-1 4 0-15,2 9 0 0,6-1 0 16,1 6 0-16,0 8 0 0,-1 4 0 0,8 5 0 15,1 5 0-15,-1 4 0 0,1 8 0 0,-8 6 0 16,-1 4 0-16,1 3 0 0,0 5 0 16,-8 6 0-16,-8 3 0 0,7-6 0 0,-14 3 0 15,7-6 0-15,-8 0 0 0,0-3 0 0,-7-6 0 16,-1-5 0-16,-1-7 0 0,3 0 0 0,-3-5 0 16,1-5 0-16,1-8 0 0,-1-1 0 15,9-4 0-15,-2 0 0 0,2-5 0 0,7 7 0 16,0-7 0-16,7 0 0 0,2 5 0 15,-2 1 0-15,1 4 0 0,8-1 0 0,7 0 0 16,-6 5 0-16,6 5 0 0,1 0 0 0,-1 7 0 16,8 1 0-16,0 1 0 0,-7 3 0 15,8 6 0-15,6-2 0 0,-7 2 0 0,2-1 0 16,-2-4 0-16,0 4 0 0,1-5 0 0,-8 2 0 16,7-7 0-16,-8 1 0 0,1-3 0 0,-8-7 0 15,-1 3-281-15,1-6-618 0,-9 0-276 0,2 0-86 16,-2 0 4-16,1-6 72 0,8-1 165 15,-9 1 279-15</inkml:trace>
  <inkml:trace contextRef="#ctx0" brushRef="#br0" timeOffset="-131755.908">11454 21534 281 0,'-16'5'1029'0,"8"-1"230"0,-8-4 144 0,-7 0 131 15,8 0-13-15,-1 0-444 0,8-4-990 0,-8-1-87 16,9 1 0-16,7 0 0 0,-9-1 0 0,9 1 0 15,0-1 0-15,9 1 0 0,-9 0 0 0,7-1 0 16,-7 5-137-16,8 0-892 0,-8 0-236 16,8 5-65-16,-8-5 38 0,8 4 93 0,-1 0 213 15,2-4 319-15</inkml:trace>
  <inkml:trace contextRef="#ctx0" brushRef="#br0" timeOffset="-131051.345">11964 20762 30 0,'-8'-8'579'0,"8"-1"205"0,-7 0 181 15,-2 0 132-15,9 0-33 0,-7 1-157 16,-1-1-139-16,0 0-143 0,0 0-139 0,-8 4-99 16,9-4-81-16,-10 6-113 0,3-3-193 0,5 6 0 15,-15 0 0-15,9 6 0 0,-8 2 0 16,-1 1 0-16,1 5 0 0,-1 2 0 0,1 7 0 16,6 3 0-16,1 1 0 0,9-1 0 15,-1 5 0-15,8 0 0 0,0-1 0 0,15 1 0 16,1 1 0-16,8-6 0 0,7 5 0 0,1-5 0 15,7 5 0-15,0-9 0 0,1 4 0 16,-1-3 0-16,8-2 0 0,-8-2 0 0,-8 3 0 16,9-5 0-16,-16 1 0 0,-1 0 0 0,1-1 0 15,-9-3 0-15,-7 3 0 0,0-4 0 16,-8 0 0-16,0 1 0 0,-8-6 0 0,0 5 0 16,-7-8 0-16,-1 4 0 0,-8-4 0 0,0-5 0 15,1 0 0-15,-1-5 0 0,1 1 0 0,-1-10 0 16,8 5 0-16,-6-8 0 0,6 4 0 0,0-5 0 15,1-4 0-15,6 4 0 0,2 1 0 16,7-5 0-16,0-4 0 0,0 3 0 0,0-3 0 16,7 0 0-16,2-6 0 0,6 2 0 0,1-6 0 15,-9 6 0-15,9-5 0 0,-1 2 0 0,1 3 0 16,0-1 0-16,-1 5 0 0,-6 4 0 16,-2 0 0-16,1 3-197 0,0 7-240 15,0-1-99-15,-8 3-134 0,0 7-161 0,-8 3-188 16,8 0-62-16,0 3 23 0,0 2 122 0,-8 4 182 15,8 0 219-15</inkml:trace>
  <inkml:trace contextRef="#ctx0" brushRef="#br0" timeOffset="-130716.308">11902 21477 218 0,'-16'9'678'0,"-1"0"201"0,3-5 154 16,-3 1 113-16,1-1-140 0,1 0-166 0,7 1-145 15,-7-1-136-15,6 1-103 0,2-5-73 0,-1 4-85 16,8-4-298-16,0 0 0 0,0 0 0 16,0 0 0-16,8 0 0 0,8-4 0 0,-1 4 0 15,1-5 0-15,0-4 0 0,8 5 0 0,7 0 0 16,0-5 0-16,1 5 0 0,6-5 0 0,2 4 0 15,-2-4 0-15,9 5 0 0,1 0 0 0,-9-2 0 16,8 3 0-16,-7 3 0 0,-1-4 0 0,0 4 0 16,0 0 0-16,-7 4 0 0,6-1 0 15,-14-3 0-15,0 6 0 0,-1 2-319 0,-14-3-546 16,6-1-134-16,-15 1-154 0,8 4-22 0,-8-1 45 16,-8-3 134-16,0 3 188 0,1 1 239 0</inkml:trace>
  <inkml:trace contextRef="#ctx0" brushRef="#br0" timeOffset="-130197.741">12152 21738 495 0,'-23'8'899'0,"-1"2"159"0,0-7 114 0,8 3 91 16,-7-3-243-16,15 2-277 0,-8-1-209 0,9-4-120 15,7 0-74-15,-8-4-87 0,16-1-253 0,-8 2 0 16,16-6 0-16,-9-1 0 0,9 2 0 0,-1-1 0 15,9 1 0-15,-8 2 0 0,8-2 0 16,-8 8 0-16,7-5 0 0,1 5 0 0,-9 0 0 16,8 5 0-16,-7 3 0 0,-8 1 0 15,8 0 0-15,-9 0 0 0,-7 0 0 0,9 5 0 16,-9-2 0-16,0 6 0 0,0-4 0 16,-9-2 0-16,9 2 0 0,-7-2 0 0,0 2 0 15,-2-5 0-15,1 5 0 0,1-10 0 16,-2 5 0-16,2-5 0 0,-1 0-43 0,0 1-11 15,8-5 10-15,0 4 12 0,0-4 10 16,8-4 11-16,0 4 11 0,-1 0 17 0,2-5 25 16,6 5 36-16,-6 0-9 0,5 5-69 15,3-5 0-15,-3 4 0 0,3 5 0 16,-1-4 0-16,-1 3 0 0,1 5 0 0,0 1 0 16,-9-1 0-16,9 0 0 0,-16 4 0 15,8 1 0-15,-8 1 0 0,0-2 0 0,0 1 0 16,-8 3 0-16,0-3 0 0,-7-4 0 15,-1 3 0-15,0 1 0 0,-8-5 0 0,0 0 0 16,-7 0 0-16,0-4 0 0,0 0 0 16,-1-5 0-16,1-4 0 0,0 4 0 15,8-4 0-15,-10-4 0 0,10 4 0 0,8-4 0 16,-1-5 0-16,0 0 0 0,1-4 0 16,6 4-722-16,9-4-248 0,0 0-200 0,0-5-53 15,0 1 17-15,16-6 89 0,-8 2 192 0,15-11 304 16</inkml:trace>
  <inkml:trace contextRef="#ctx0" brushRef="#br0" timeOffset="-129597.836">12858 21138 5 0,'-8'-10'842'15,"1"2"231"-15,-2-1 141 0,2 0 116 0,-1 4 84 16,0 1-356-16,0-1-329 0,1 5-203 0,-2 0-526 15,2 0 0-15,7 5 0 0,0-1 0 0,0 5 0 16,0 5 0-16,0 4 0 0,7 4 0 16,-7 3 0-16,9 7 0 0,-9 3 0 0,7 0 0 15,1 6 0-15,0-3 0 0,0 3 0 0,-1-6 0 16,9 5 0-16,-8-5 0 0,8-4 0 0,-9-1 0 16,10-8 0-16,-10 0 0 0,2-3 0 0,-2-6 0 15,1-10 0-15,-8 3 0 0,0-6 0 0,0-9 0 16,-8 0 0-16,1-9 0 0,-2 1 0 0,2-6 0 15,-10-2 0-15,3-3 0 0,-3-2 0 0,1-1 0 16,-7-9 0-16,8 0 0 0,-1 1 0 0,8-1 0 16,-8 0 0-16,16 0 0 0,-7 1 0 0,7 4 0 15,0-1 0-15,7 5 0 0,1 5 0 0,0-1 0 16,0 5 0-16,-1 5 0 0,9 4 0 0,-8 4 0 16,8 0 0-16,0 4 0 0,-1 5 0 15,1 5 0-15,0 4 0 0,-1 4 0 0,1 0 0 16,0 5 0-16,-1 4 0 0,-6 4 0 0,6 0 0 15,-8 5 0-15,2-4 0 0,-9 3 0 0,7 2 0 16,-7-1 0-16,-7-5 0 0,-2 1 0 16,2-6 0-16,-1 1 0 0,-8-3 0 0,1-3 0 15,-1-6 0-15,0-6 0 0,1 1 0 16,-1-5 0-16,0-5 0 0,1 1 0 0,6-1 0 0,2 0 0 16,-1-2 0-16,0 1 0 0,8-2 0 15,8 4 0-15,-8-6 0 0,15 6 0 0,-6 4 0 16,6 0 0-16,8 0 0 0,-6 4 0 0,6 1 0 15,1 4 0-15,7-1 0 0,-8 5 0 16,8 1 0-16,2 0 0 0,-2 3 0 0,-8 1 0 16,8-6 0-16,1 7 0 0,-8-6 0 0,7 0 0 15,-7 0 0-15,-1-4 0 0,-7 0 0 0,-1-5-346 16,-7 5-1032-16,0-4-77 0,0-5 40 16,-1 0 112-16,2 0 194 0,-9-5 334 0</inkml:trace>
  <inkml:trace contextRef="#ctx0" brushRef="#br0" timeOffset="-128399.281">16986 15506 430 0,'14'-44'515'15,"-5"4"72"-15,-9-4 70 0,8 5-83 16,-8-2-132-16,0 1-57 0,-8 5 3 0,8 5 14 16,-9-1-12-16,-5 4-15 0,-3 0-20 15,1 5-37-15,-7 5-59 0,-1 4-68 0,1 4-41 16,-8 0-22-16,-9 13-14 0,1 1-3 16,0 12 5-16,-8 5 11 0,-1 13 9 0,1 10 7 15,0 8 5-15,0 9 1 0,9 12 10 16,-2 19 7-16,9 9 5 0,7 9-66 15,8 11-105-15,9 7 0 0,7 4 0 0,7 3 0 16,2 1 0-16,15-1 0 0,-2 1 0 0,18 1 0 16,-9-6 0-16,16-4 0 0,0-13 0 15,0-5 0-15,9-9 0 0,-2-4 0 0,-7-9 0 16,1 0 0-16,-1-7 0 0,0-2 0 16,-16 1 0-16,0-6 0 0,1 5 0 15,-17-3 0-15,-6-1 0 0,-9 0 0 0,-9 0 0 16,-6 4 0-16,-17 1 0 0,8 4 0 15,-14-1 0-15,-2 5 0 0,-7 1 0 0,7-1 0 16,2 1 0-16,-2-1 0 0,9-8 0 16,8 2 0-16,-1-2 0 0,8-5 0 15,1-3 0-15,15-2 0 0,15-4 0 0,1-4 0 16,8-5 0-16,15-3 0 0,0-2 0 16,0-4 0-16,9 6 0 0,-1-10 0 0,0 4 0 0,-9 0 0 15,9 1 0-15,-7 0 0 0,-1-1 0 16,-7 1 0-16,-1-1 0 0,-15 1 0 15,7 0 0-15,-15 3 0 0,-1 6 0 0,-7 0 0 16,-7-1 0-16,-1 4 0 0,0 2 0 0,-7-3 0 16,-1 3 0-16,0-2 0 0,8 2 0 0,-8-6 0 15,9 0 0-15,-1-4 0 0,0 0 0 16,0-4 0-16,16-10 0 0,-8 2 0 0,8-3 0 16,0-1 0-16,8-7 0 0,-1 1 0 15,1 0 0-15,0-5 0 0,-1 5 0 0,1-5 0 16,0 6 0-16,-1-6 0 0,-6 1 0 0,6-5 0 15,-15 0 0-15,8 0 0 0,0 0 0 0,-8 0 0 16,0 0 0-16,0 4 0 0,0 0 0 16,0 2 0-16,0 2 0 0,0-3 0 15,-8 4 0-15,8-5 0 0,-8 5 0 16,0-1 0-16,8 1 0 0,-7-3 0 0,-2 2 0 16,1 1 0-16,1 0 0 0,-9-5 0 0,8 5 0 15,0-5 0-15,-7-3 0 0,6-2 0 16,-6 2-171-16,7-9-149 0,-7-2-73 0,6 2-128 15,-6-5-189-15,7-9-239 0,0 0-120 16,-7 0-27-16,7-9 57 0,0 0 141 16,1-4 224-16</inkml:trace>
  <inkml:trace contextRef="#ctx0" brushRef="#br0" timeOffset="-127062.781">13799 21248 50 0,'0'4'295'0,"0"-4"60"0,0 0 32 15,0 5 14-15,0-5 7 0,-7 4 6 0,7-4 10 16,0 0 28-16,0 0 57 0,-8 0 50 15,8 0 16-15,-8 4-8 0,0-4-23 0,8 0-37 16,-7 0-63-16,-2 0-49 0,2-4-19 0,-1 4-1 16,8 0-221-16,-8 0-154 0,8-4 0 15,-8 4 0-15,8 0 0 0,0 0 0 0,-7 0 0 16,7 0 0-16,0-5 0 0,7 5 0 0,-7 0 0 16,16-4 0-16,-8-1 0 0,8 5 0 0,-1-4 0 15,1-1 0-15,7 1 0 0,1 4 0 0,0-4 0 16,-1-2 0-16,8 3 0 0,-7 3 0 0,8-4 0 15,-9 4 0-15,0 0 0 0,0 0 0 0,1 0 0 16,-8 4 0-16,0-1-228 0,-8 7-436 16,-1-1-33-16,-7 0-28 0,0 4-23 0,-7 0-1 15,-1 0 39-15,-8 1 92 0,0 3 131 0,-8 1 140 16,9-5 149-16,-16 1 143 0,8-2 130 16,-1 2 118-16,-8-5 127 0,9 3 142 0,-1-6 138 15,0 2 65-15,10-3 22 0,-3-1-12 0,1 1-45 16,9-5-85-16,-9 4-118 0,8-4-82 15,8 0-48-15,-7 0-22 0,7 0-245 0,0 0-30 16,7-4 0-16,1 4 0 0,0 0 0 0,0-5 0 16,8 5 0-16,-9 0 0 0,10-4 0 0,-3-1 0 15,10 5 0-15,-8 0 0 0,8-5 0 0,-1 5 0 16,1-3 0-16,-1-3 0 0,1 3 0 16,-9-1 0-16,8-1 0 0,1 0-756 0,-8 5-474 15,0-4-102-15,-1-6 19 0,1 6 78 0,-8 1 162 16,8-6 267-16,-9 0 377 0</inkml:trace>
  <inkml:trace contextRef="#ctx0" brushRef="#br0" timeOffset="-125607.75">14733 20479 573 0,'-7'-3'954'0,"-2"-7"149"15,2 1 102-15,-1 6 78 0,0-2-273 0,0 0-294 16,8 1-199-16,-7 4-105 0,7 0-70 16,-8 0-266-16,8 0-76 0,0 0 0 0,0 4 0 15,0 6 0-15,-9 2 0 0,9 6 0 16,0 5 0-16,-7-2 0 0,7 6 0 0,-7-1 0 15,-2 5 0-15,1 0 0 0,1-5 0 0,-2 2 0 16,-6-3 0-16,7-2 0 0,-7-1 0 16,6-4 0-16,-6-5 0 0,7 0 0 0,0-4 0 15,1 0 0-15,-2-5 0 0,9 0 0 16,-7 1 0-16,7-1 0 0,0-4 0 0,7 0 0 16,-7 0 0-16,9 0 0 0,6-4 0 0,1 4 0 15,0 0 0-15,-1-5 0 0,8 5 0 16,1 0 0-16,8 0 0 0,-9 0 0 0,16 0 0 15,-8 0 0-15,1 0 0 0,7 0 0 0,1 0 0 16,-9 0 0-16,8 0 0 0,-8 0 0 0,2 0 0 16,-2 0-512-16,-8-4-146 0,1 4-149 15,-9-4-161-15,1-5-121 0,-9 0-13 0,2 0 67 16,-2-4 155-16,-7 0 205 0,0-6 238 16</inkml:trace>
  <inkml:trace contextRef="#ctx0" brushRef="#br0" timeOffset="-125434.213">15110 20701 370 0,'-8'-23'581'15,"-7"5"205"-15,-1 1 193 0,-1 4 85 0,10-1-89 16,-9 6-102-16,1-1-81 0,8 5-117 15,-10-1-128-15,10 5-97 0,-2 0-351 0,2 5-99 16,7 8 0-16,-8 0 0 0,8 0 0 0,0 10 0 16,0 3 0-16,0 1 0 0,8-1 0 15,-8 5 0-15,0 4 0 0,7-4 0 0,2 4 0 16,-9 0 0-16,7 0 0 0,1 2 0 16,1-7 0-16,-2 5 0 0,-7-4 0 0,7-5-405 15,1 5-426-15,-8-9-259 0,0-3-118 0,9-3-7 16,-9-2 62-16,7 0 154 0,-7-7 213 0,7-1 330 15</inkml:trace>
  <inkml:trace contextRef="#ctx0" brushRef="#br0" timeOffset="-125097.627">14671 21305 101 0,'-9'0'498'16,"-5"0"113"-16,5-4 120 0,1 4 117 0,1 0-37 16,-2 0-65-16,2-5-71 0,7 5-58 15,-8 0-67-15,0 0-85 0,8-4-85 0,0 4-50 16,-8-5-25-16,8 1-9 0,0-1-69 0,0 1-227 16,0 0 0-16,8-1 0 0,0 1 0 15,0 0 0-15,8-1 0 0,-1 1 0 0,1-1 0 0,8 1 0 16,-1-1 0-16,8 5 0 0,0-4 0 15,1 4 0-15,7-4 0 0,1 4 0 0,-1 0 0 16,0-6 0-16,0 3 0 0,9 3 0 0,-10-4 0 16,2-1 0-16,-1 5 0 0,-8-4 0 0,9-1 0 15,-9 1-313-15,0-1-587 0,-7 0-198 16,-1 2-114-16,-7 3-5 0,8 0 64 0,-17 3 154 16,9 2 237-16,-16 0 290 0</inkml:trace>
  <inkml:trace contextRef="#ctx0" brushRef="#br0" timeOffset="-124559.615">15110 21468 322 0,'-32'9'863'0,"1"-4"170"0,7 4 114 16,-7-5 95-16,8 5-138 0,-8-5-279 0,15-4-239 16,-8 4-125-16,8-4-81 0,1 0-152 0,-1-4-228 15,9 4 0-15,7-4 0 0,-9-1 0 16,18 1 0-16,-9 0 0 0,7-5 0 0,0 0 0 15,10 4 0-15,-1-3 0 0,-1 2 0 16,8-1 0-16,-7 2 0 0,8 1 0 0,-1 4 0 16,1 0 0-16,0 0 0 0,-10 4 0 0,10 5 0 15,-8-6 0-15,8 11 0 0,-17 0 0 0,9-1 0 16,-8 0 0-16,0 5 0 0,-8-5 0 16,0 4 0-16,0-4 0 0,-8 5 0 0,0-5 0 15,1 0 0-15,-9 1 0 0,8 0 0 0,-8-5 0 16,0-2 0-16,9-1 0 0,-1 2 0 0,-1-3 0 15,2-5 0-15,7 4 0 0,0-4 0 0,0 0 0 16,7 0 0-16,2 0 0 16,-1-4 0-16,8 4 0 0,-1-5 0 0,1 1 0 15,0 4 0-15,7-4 0 0,-8 4 0 0,1-6 0 16,8 12 0-16,-8-2 0 0,-1 0 0 0,9 5 0 16,-16 0 0-16,7 4 0 0,-6 0 0 0,-2-4 0 15,-7 5 0-15,8-1 0 0,-8 1 0 0,0-2 0 16,-8 6 0-16,8-4 0 0,-7-2 0 15,-2 2 0-15,2 4 0 0,-1-6 0 16,-8 2 0-16,0-2 0 0,1 2 0 0,-9 0 0 16,1-5 0-16,-1-1 0 0,1 1 0 15,-1 0 0-15,-8-5 0 0,8 1 0 0,1-5 0 16,8 0 0-16,-1 0 0 0,-8-5 0 16,17 1 0-16,-9-5 0 0,8 0 0 15,8-8-592-15,-7-5-396 0,14 0-213 0,1 0-57 16,8-5 31-16,7-4 91 0,1 1 214 0,7-6 295 15</inkml:trace>
  <inkml:trace contextRef="#ctx0" brushRef="#br0" timeOffset="-123922.402">15816 20886 555 0,'-16'-14'943'16,"-8"-3"144"-16,9 4 99 0,-8 4 82 15,7-4-265-15,1 4-308 0,-1 0-191 0,0-1-89 16,8 3-47-16,-8 2-201 0,9 1-167 16,7 4 0-16,-8 0 0 0,8 4 0 0,0 5 0 15,0 4 0-15,8 5 0 0,-8-1 0 0,7 10 0 16,2 3 0-16,-2 6 0 0,1 4 0 0,-8 0 0 16,16 3 0-16,-9 1 0 0,2 5 0 15,-2-5 0-15,1 0 0 0,8-4 0 0,-9-9 0 16,1 0 0-16,8-4 0 0,-9-6 0 0,2-2 0 15,-2-6 0-15,-7-5 0 0,8 1 0 0,-8-9 0 16,0-4 0-16,-8-9 0 0,8-5 0 0,-16-5 0 16,9-3 0-16,-1-5 0 0,-8-4 0 0,0-5 0 15,9 1 0-15,-8-5 0 0,-1-5 0 16,0 5 0-16,8-5 0 0,1 1 0 0,-2 4 0 0,9-1 0 16,9 6 0-16,-9-1 0 0,7 5 0 0,1 4 0 15,0 5 0-15,7 3 0 0,-6 5 0 16,6 6 0-16,-8 2 0 0,9 6 0 0,0 8 0 15,-1 1 0-15,1 3 0 0,8 10 0 0,-8 5 0 16,-8-2 0-16,8 11 0 0,-9-1 0 16,1 4 0-16,0 0 0 0,-8 4 0 0,8-3 0 15,-8-1 0-15,-8-4 0 0,8 0 0 0,-8-5 0 16,0 1 0-16,1-5 0 0,-2-9 0 0,2 0 0 16,-1-3 0-16,-1-7 0 0,2-3 0 15,0-3 0-15,-2-7 0 0,1 2 0 0,8-1 0 16,0 0 0-16,0-5 0 0,0 6 0 0,8-1 0 15,1 5 0-15,5-5 0 0,3 9 0 0,-1-5 0 16,-1 10 0-16,1 4 0 0,7 0 0 16,1 3 0-16,-1 6 0 0,1 4 0 0,-1 0 0 15,1 1 0-15,0 8 0 0,-1-5 0 0,1 1 0 16,-1-1 0-16,1 1 0 0,-1-6 0 0,1-3 0 16,-9-1 0-16,8-4 0 0,-6-3 0 15,-1-6 0-15,-9-4 0 0,1 0 0 0,0-9-421 16,0-9-824-16,-8 1-114 0,-8-10 11 0,8-3 77 15,-8-1 156-15,8-10 253 0,-8 3 376 0</inkml:trace>
  <inkml:trace contextRef="#ctx0" brushRef="#br0" timeOffset="-123560.964">16059 20378 510 0,'-24'-26'1051'0,"10"-6"201"15,-10 11 153-15,8-5 136 0,-8 8-156 16,8-5-373-16,9 6-977 0,-1-1-35 0,0 0 0 15,0 1 0-15,8 4 0 0,8-1 0 16,-8 1 0-16,8 0 0 0,0 4 0 0,-1 5 0 16,2-1 0-16,-2 1 0 0,1 4 0 0,0 4 0 15,7 1 0-15,-15 8 0 0,9 5 0 0,-2-1 0 16,1 5 0-16,-8 5 0 0,0 0 0 16,0 3 0-16,0-4 0 0,0 6 0 0,0-6 0 15,-8 5 0-15,1-4 0 0,-2-6 0 0,9 1 0 16,-7-3 0-16,-1-3 0 0,0-2 0 15,8-5 0-15,0-1 0 0,-8 2 0 0,8-7 0 16,8 3 0-16,-8-6 0 0,8 0 0 16,7 0 0-16,-6 0 0 0,15 0 0 0,-10-6 0 15,10 6 0-15,0 0 0 0,7 0 0 16,1 6 0-16,-1-2 0 0,0 0 0 0,1 6 0 16,-1-6 0-16,0 9 0 0,-7 0-381 15,8-4-787-15,-8 4-161 0,7 0-15 0,0 5 66 16,8-5 125-16,-8 5 255 0,9-1 378 15</inkml:trace>
  <inkml:trace contextRef="#ctx0" brushRef="#br0" timeOffset="-123365.416">16788 21102 156 0,'-31'22'1088'0,"8"-8"267"0,-1-2 159 15,1-2 163-15,-1-6 130 0,9 5-1213 16,-1-9-594-16,9 3 0 0,-2-3 0 0,1 0 0 15,8 0 0-15,8-3 0 0,-8 3 0 0,9 0 0 16,-2-4 0-16,0 4 0 0,-7 0 0 0,9 0-760 16,-9 0-685-16,0 0-25 0,0 0 77 15,0-5 130-15,8 1 247 0,-8-1 401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4T11:46:15.3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06 13100 48 0,'7'-3'42'0,"-7"-3"-17"0,0 3-26 16,9-2-35-16,-9 0-31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4T11:59:15.66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44 12938 255 0,'-16'-14'586'0,"9"5"137"16,-10-5 129-16,10 7 63 0,0-7-119 15,-2 5-134-15,1 1-123 0,8-1-110 0,-7 4-103 16,7-4-89-16,-9 5-61 0,9 4-41 15,0-5-26-15,0 5-16 0,0 0-12 16,0 0-2-16,9 5 7 0,6-1 3 0,-6 5 3 16,5-1-1-16,3 10-12 0,6 1-19 15,-7 2-19-15,8 6-13 0,-1-1-12 16,0 1-6-16,0 3-4 0,1-2-1 0,-8 2-2 16,0-3-3-16,8-5 0 0,-9 0 0 15,-7-5 0-15,7 1 0 0,-6-5 0 0,-2-4 0 16,1 0-8-16,-8-5-13 0,0-4-15 15,0 0-9-15,-8-4-8 0,-8-5-9 0,9-4-2 16,-9-5 5-16,-8-4 7 0,0-1 4 16,1 1 6-16,-1-3 6 0,-7-7 9 15,0 6 8-15,8-1 6 0,-1 1 4 0,1 3 2 16,6 2 4-16,3 3 1 0,5 4-1 16,1 2 2-16,1 7 1 0,7 1 6 15,7 4 9-15,1 9 8 0,8 3 7 0,8 6 6 16,-8 5 5-16,15 3-2 0,-8 5-7 15,1 0-7-15,7-1-5 0,0 1-7 0,-8 1-4 16,10-1-4-16,-10 0-3 0,1-5-1 16,-1-4-1-16,-8 1 0 0,9-2-1 0,-15-4-1 15,5-3 2-15,-5-1 0 0,-1-8 1 16,-1 4-3-16,-7-6-5 0,-7-3-7 0,-1-3-3 16,-1-6-8-16,-5 0-10 0,-10-8-5 15,0-6 2-15,1-4 3 0,-9 1 3 16,-7-5 7-16,7 0 8 0,8 1 5 0,-7 2 4 15,8 2 3-15,-1 4 1 0,9 5-1 16,7-1 0-16,0 9 1 0,8 0 2 16,0 9 4-16,8 5 4 0,0-1 3 0,7 14 7 15,9-5 4-15,-1 9-1 0,1 4-1 16,-1 1-3-16,1 0-3 0,0-1-4 0,-1-4-5 16,1 5-3-16,-1-5 0 0,1-5-1 15,-8 1-1-15,-1-1-1 0,-6-3-6 16,5-5-12-16,-14 0-14 0,9-4-19 0,-9-1-16 15,0-8-12-15,0-1 1 0,-9 0 5 16,-5-8 10-16,-3-1 11 0,1-3 12 0,-7-1 9 16,-1-4 2-16,1 0 4 0,8 0 3 15,-9 0 4-15,15 5-3 0,-5 4-6 0,5-1-6 16,9 10-9-16,0-1-19 0,0 5-45 16,9 9-75-16,5 5-100 0,-5 3-138 15,6 5-185-15,9 0-205 0,-8 0-70 0,7 4 18 16,1-3 77-16,-1-2 132 0,-6 2 183 15</inkml:trace>
  <inkml:trace contextRef="#ctx0" brushRef="#br0" timeOffset="492.539">4997 13401 448 0,'-7'-5'731'0,"-10"0"158"0,10 5 107 0,-2-3 4 15,2 3-213-15,7-6-205 0,-8 6-171 16,8 0-140-16,0 0-86 0,0 0-42 16,8 6-17-16,-1-6-6 0,2 3 2 0,6 2 8 15,1 0-6-15,8 4-1 0,-1-5 0 16,1 5-3-16,7 0-11 0,-8-1-17 0,8 6-12 15,2-1-10-15,-2 0-14 0,0-3-10 16,1 2-8-16,-1 1-4 0,0 0-5 0,-8-4-8 16,10 0-7-16,-10 5-5 0,1-10-4 15,-2 4-2-15,2 2-2 0,-8-7 0 16,7 2 0-16,-15 0 1 0,8-5 1 16,-9 5 5-16,2-5 10 0,-1 0 11 0,-1-5 8 15,-7 0 5-15,0-3-30 0,0-5-12 0,-7-6 0 16,-1-3 0-16,-1-4 0 0,-6 0 0 15,7-5 0-15,-7 0 0 0,-1-4 0 16,8 0 0-16,-8-1 0 0,0-4 0 0,9 9 0 16,-8-4 0-16,6 4 0 0,2 5 0 15,-1 4 0-15,0-1 0 0,8 6 0 0,-8-1 0 16,8 6-92-16,0 2-136 0,0 6-74 16,-7-1-101-16,7 1-158 0,0 4-209 15,0 0-228-15,7 4-83 0,-7-4-5 0,8 5 74 16,-8 3 165-16,8-2 247 0</inkml:trace>
  <inkml:trace contextRef="#ctx0" brushRef="#br0" timeOffset="1440.233">5075 13419 89 0,'-7'0'340'0,"7"0"77"15,-8 0 61-15,0-5-7 0,0 5-25 16,8 0-14-16,-7-4-4 0,7 4-4 0,0 0 2 16,-9 0 0-16,9 0-18 0,0-5-33 15,-7 5-44-15,7 0-50 0,-8 0-61 16,8 0-53-16,-9-4-32 0,9 4-17 0,-7 0-9 16,7 0-8-16,0 0-9 0,-7 0-9 15,7 0-12-15,0 0-16 0,0 0-16 16,7 0-12-16,-7 4-7 0,7-4 2 0,10 5 7 15,-1 4 7-15,-1-5 8 0,8 5 3 16,9 4 8-16,-9 0-1 0,9 0-2 0,-1 0-2 16,0 1 2-16,-7-1-2 0,8 1-8 15,-1-2-8-15,0 6-7 0,1-4-10 0,-1-5-7 16,0 3-4-16,-7 2 0 0,-1-5-3 16,1 0 0-16,-8-1 0 0,-1-3 0 15,1-1 1-15,-9 5-1 0,2-9 3 0,-1 4 10 16,-1-4 12-16,-7 0 8 0,0-4 2 15,0 0 4-15,0-1-5 0,-7-8-8 0,-10 0-11 16,10 0-9-16,-9-5-1 0,8 0-3 16,-8-5-1-16,1 2 1 0,7-1 1 15,-7 0 0-15,-1-5 0 0,8 5-1 0,-8 0 1 16,9-1-1-16,-9 2-2 0,8-2 0 16,-8-3 0-16,9 5-1 0,-1-2 1 0,-1-3-1 15,2 8 0-15,0-4-2 0,7 0 0 16,-9 4 0-16,9 1-6 0,0 4-17 15,-8-1-36-15,8 0-43 0,0 7-54 0,0-2-67 16,0 4-96-16,-7 0-158 0,7 1-210 16,0 4-260-16,-9 0-115 0,9-5-23 0,0 5 53 15,0 0 152-15,0 0 229 0</inkml:trace>
  <inkml:trace contextRef="#ctx0" brushRef="#br0" timeOffset="2699.869">5452 10152 324 0,'0'-4'417'0,"0"-1"83"0,0 2 15 16,-7-7-21-16,7 6-24 0,0 0-27 16,-9-5-29-16,9 4-23 0,-7-4-15 0,7 0-15 15,-8 5-27-15,0-4-33 0,8-1-34 16,-8 4-39-16,1-4-41 0,-2 0-40 0,2 5-24 16,-10-4-9-16,10 3-4 0,0 1-4 15,-2-1-3-15,-6 5-4 0,6 0-7 0,-6 5-12 16,7-1-12-16,-7 5-16 15,-1 4-7-15,0 5 1 0,8 3 6 0,-8 6 10 16,1-1 14-16,6 6 11 0,2-2 4 0,0 5-1 16,-2-3-3-16,9 3-9 0,0 0-6 15,0 0 0-15,9 0 5 0,-2 1 2 16,9-1-18-16,-8-4-61 0,8 5 0 0,7-6 0 16,-8 2 0-16,9-2 0 0,8 1 0 15,-8-4 0-15,-1-1 0 0,8-4 0 0,0 0 0 16,0-4 0-16,1-1 0 0,-1-3 0 15,0-1 0-15,2 1 0 0,5-5 0 0,-6-2 0 16,-1 2 0-16,0 1 0 0,9-6 0 16,0 1 0-16,-9-5 0 0,7 3 0 0,-6-6 0 15,7 3 0-15,1-5 0 0,-1-4 0 16,0 4 0-16,-7-8 0 0,6 1 0 0,2-2 0 16,-9-4 0-16,9 1 0 0,-9-1 0 15,0-4 0-15,1 0 0 0,-1 0 0 16,-7 0 0-16,-1-1 0 0,1 2 0 0,-8-2 0 15,7-3 0-15,-8 5 0 0,1-2 0 16,-1-4 0-16,-6 6 0 0,-2-6 0 0,1 4 0 16,1-2 0-16,-9 3 0 0,0-1 0 15,0-3 0-15,0 4 0 0,0-4 0 0,-9-1 0 16,1 5 0-16,1-5 0 0,-2 6 0 16,-6-7 0-16,-1 6 0 0,1-3 0 15,-1 2 0-15,0 1 0 0,1 0 0 0,-8 0 0 16,7 0 0-16,-8 0 0 0,0-1 0 15,1 6 0-15,-1-4 0 0,-7 2 0 0,8-3 0 16,-9 5 0-16,8-1 0 0,-7 0 0 16,0 1 0-16,0-1 0 0,-1 5 0 15,1 0 0-15,0-1 0 0,-2 5 0 0,-5 0 0 16,6 0 0-16,-7 6 0 0,0-2 0 16,0 1 0-16,-1 4 0 0,1 0 0 0,0 4 0 15,0 4 0-15,-1 1 0 16,-7 9 0-16,16-1 0 0,-9 6 0 0,2-1 0 15,-2 0 0-15,9 0 0 0,0 4 0 0,7 1 0 16,-8-1 0-16,9 2 0 0,8 2 0 16,-9 1 0-16,8 4-556 0,0 1-377 0,8-1-242 15,1 4-77-15,-2-4 14 0,2 6 73 16,7-1 187-16,0-1 339 0</inkml:trace>
  <inkml:trace contextRef="#ctx0" brushRef="#br0" timeOffset="-87555.881">24070 12968 385 0,'0'0'608'0,"0"-4"142"0,0-1 142 16,-9 5-2-16,9 0-126 0,-7 0-132 0,7 0-115 16,-8 0-118-16,0 5-122 0,0-1-86 15,1 5-43-15,-9 0-21 0,8 0-8 0,0 4 0 16,-7 0 7-16,-1 5 9 0,8 3 8 16,-8 7 3-16,0 2 1 0,1 0-6 15,8 11-9-15,-10 3-12 0,10 0-9 0,-2 5-10 16,2 4-30-16,-1 0-71 0,8 5 0 15,0-7 0-15,8 3 0 0,-1-5 0 16,2-1 0-16,6-4 0 0,1-5 0 0,-1-2 0 16,8-7 0-16,1-4 0 0,-8-8 0 15,15-4 0-15,-7-10 0 0,-1-8 0 0,10-5 0 16,-10-14 0-16,1 2 0 0,-1-10 0 16,-8-1 0-16,1-3 0 0,-8 0 0 15,0 0 0-15,-8 0 0 0,-8 0 0 0,0 4 0 16,-8 3 0-16,-7 12 0 0,-1 2 0 15,-7 9 0-15,0 5 0 0,-1 10 0 0,-7 6 0 16,0 7 0-16,8 3-197 0,-9 6-305 16,1 3-344-16,7 0-272 0,1-5-102 15,8 2 0-15,15-6 57 0,-1-3 168 0,9-7 339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21T09:32:13.8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1840 6964 33 0,'0'3'51'0,"0"-3"-19"16,0 0-12-16,-9 0-6 0,9 0-6 15,0 5-5-15,0-5-10 0,0 0-37 0,0 0-30 16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4T12:05:57.2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898 15108 45 0,'0'-3'315'0,"0"3"69"0,0-5 49 0,8 5-5 15,-8-4-23-15,0 4-16 0,0 0-13 16,0-5-13-16,0 5-14 0,0 0-13 16,0 0-12-16,0 0-14 0,0 0-15 0,-8 0-21 15,8 0-23-15,0 0-33 0,0 0-36 16,0 0-39-16,0 0-39 0,0 0-36 0,0 0-26 15,0 5-14-15,0-5-7 0,8 4-1 16,-8 1-2-16,0-2 1 0,7 1-2 16,2 1-3-16,-9-1-3 0,7 6-4 0,1-6-3 15,0 1-1-15,0 0 0 0,-8-5-1 16,7 0-2-16,1 0-6 0,0-5-9 16,-8 5-13-16,8-9-17 0,-1 4-19 0,-7-4-17 15,0 0-6-15,0 1 3 0,-7 4 12 16,7-6 15-16,-8 1 17 0,0 5 16 0,0 0 12 15,1-1 6-15,-1 2 5 0,0 3 3 16,0 0 7-16,1 0 5 0,-2 0 7 0,2 3 4 16,-1 2 3-16,8-1 3 0,-9 0 1 15,2 5-1-15,7-4-2 0,0 0-3 16,0 4-4-16,0-6-6 0,0 1-3 0,0 1-5 16,0-1-1-16,7 1-4 0,-7 0 1 15,9-1-2-15,-9 1 0 0,8 0 0 16,-8-5-1-16,7 0-1 0,2 0 1 0,-2 0-2 15,1 0-17-15,0-5-24 0,0 5-33 16,-1-5-42-16,-7-4-47 0,8 4-45 0,0-4-26 16,0 5-5-16,-8-4 11 0,0 4 30 15,0-6 39-15,0 6 44 0,0-5 39 16,0 5 30-16,-8-1 26 0,8 5 25 0,-8-3 24 16,0 3 19-16,1 0 17 0,7 0 13 15,-8 3 8-15,0-3 0 0,0 9-6 0,8-5-4 16,-7 1-2-16,7 4-2 0,-9 0-4 15,9-4-5-15,9 2-8 0,-9-2-11 0,0 4-12 16,7-4-11-16,-7-1-7 0,8 1-5 16,0-5-5-16,0 0-8 0,-1 0-17 0,1-5-23 15,0 5-23-15,-8-4-20 0,8-6-17 16,-8 6-5-16,7-1 11 0,-7-2 19 16,0 2 20-16,0 1 19 0,-7-1 17 0,-1 0 13 15,8 1 16-15,-8-1 13 0,0 5 11 16,8 0 5-16,-7 0 5 0,-1 0-3 0,8 5-7 15,-8-1-12-15,8 6-10 0,0-6-27 16,0 4-50-16,0-4-86 0,8 5-118 16,-8 1-162-16,0-6-175 0,8 6-72 0,-8-6-1 15,7-1 56-15,-7 7 106 0</inkml:trace>
  <inkml:trace contextRef="#ctx0" brushRef="#br0" timeOffset="1148.454">25976 15731 243 0,'0'-5'455'0,"0"5"93"0,-8-4 92 15,8 0-28-15,0 4-36 0,0-5-35 16,0 5-26-16,0 0-31 0,0-4-54 16,-8 4-66-16,8-5-71 0,-7 5-68 0,7-4-62 15,-8 4-55-15,0 0-28 0,8-4-16 16,-8 4-7-16,1 0-5 0,-9 0-5 16,8 0 0-16,-1 4-2 0,-5-4-1 0,5 4 0 15,-6 1 1-15,-1 4 0 0,8-1-2 16,-8 1-1-16,0 0-2 0,9 4 0 0,-9 0 3 15,8 0 3-15,1 1 6 0,-2 4 5 16,2 0 6-16,-1-1 4 0,-1 1 3 0,9 4 3 16,-7-4 3-16,7 3-2 0,0 2-4 15,0-5-3-15,0 3-7 0,7-2-7 16,2 2-9-16,-1-3-6 0,-1 0-5 0,9-1-6 16,-8 1-5-16,15-1-3 0,-7-3-5 15,8-6-1-15,-8 6-1 0,8-10-2 0,7 5-2 16,-8-9 1-16,1 4 0 0,7-8-1 15,0-1-1-15,-8 1-2 0,10-5-1 16,-10-4 0-16,8 0 0 0,-7-6 0 0,-8 3-1 16,7-6 1-16,-8 0-2 0,1-6 2 15,-8 7-2-15,0-35 0 0,0 59-1 16,-1-30 0-16,-7 1 2 0,-7 4-2 0,7-5 0 16,-8 6 0-16,-8-2-1 0,0 2-1 15,1-2-1-15,-1 1-5 0,-15 4-4 0,8 5 0 16,-10 0-2-16,10 0-1 0,-8 8-2 15,7-3 5-15,-7 8 3 0,8 0-13 0,-1 4-27 16,8 0-38-16,-8 1-47 0,10-1-53 16,-10 0-57-16,8 5-65 0,0-4-116 0,1-1-166 15,-1 0-199-15,8 5-177 0,-8-4-68 0,9 3 17 16,-2-3 109-16,2 3 189 0,7-3 239 16</inkml:trace>
  <inkml:trace contextRef="#ctx0" brushRef="#br0" timeOffset="38149.254">28659 8153 329 0,'0'-5'461'0,"0"5"69"16,0 0 32-16,0 0-90 0,0 0-107 15,-7-4-99-15,7 4-87 0,0 0-78 0,0 0-72 16,0 0-61-16,0 0-49 0,0-4-40 16,0 4-39-16,0 0-30 0,0 0-22 15,0 0-9-15,-8-5-13 0,8 5-16 0,0 0-31 16,0 0-40-16,0 0-14 0,0 0 12 16,0 0 26-16</inkml:trace>
  <inkml:trace contextRef="#ctx0" brushRef="#br0" timeOffset="38710.586">28668 8132 172 0,'7'0'404'16,"-7"0"89"-16,0 0 71 0,0 0 3 0,0 0-5 15,0 0-2-15,0 0-13 0,-7 0-38 16,7-6-56-16,0 2-66 0,-9 0-81 0,2-1-82 16,7 1-67-16,-8 0-41 0,-8-1-20 15,9 1-14-15,-10-5-9 0,-6 9-11 16,7-5-9-16,-8 5-9 0,9 5-8 0,-8-1-4 16,-1 5-2-16,1 0 3 0,-1 8 8 15,0 1 8-15,1 0 6 0,7 3 5 0,8 3 3 16,-8 2 2-16,9-4 0 0,7 0-1 0,0 4-1 15,0-4-2-15,15 0-5 0,1-4-6 16,0-1-11-16,7-3-9 0,1-6-9 16,0-2-12-16,7-6-9 0,0-9-7 0,-8-1-7 15,9-8-4-15,-1 1-8 0,-7-5-14 16,0 0-10-16,-8-4-8 0,6-2-7 0,-13-2-5 16,6 4 7-16,-7 0 12 0,-8-2 14 15,0 2 12-15,8 4 12 0,-16 4 8 16,8 5 7-16,0 0 5 0,-8 4 2 0,8 5 2 15,-8-1 4-15,8 1 7 0,-7 8 14 16,7 1 12-16,0 4 17 0,0 0 18 16,0 4 21-16,-9 4 13 0,9 1 8 0,0 5 1 15,9-2-5-15,-9 5-13 0,0 2-20 16,0-2-21-16,0-1-23 0,7 3-15 0,-7-2-14 16,0-4-10-16,8 0-8 0,-8 1-32 15,8-6-52-15,0 1-74 0,-8-6-88 0,7-2-166 16,-7 3-270-16,9-4-314 0,-9-6-130 15,7-3-24-15,1-3 38 0,0-6 141 0,-8 0 261 16</inkml:trace>
  <inkml:trace contextRef="#ctx0" brushRef="#br0" timeOffset="47867.66">25960 15108 144 0,'0'4'308'16,"0"-4"56"-16,0 5 8 0,0-5-7 0,0 0-8 16,0 4-4-16,0-4-3 0,0 0-3 15,0 0-8-15,0 0-12 0,0-4-8 0,0 4-11 16,0 0-9-16,0 0-15 0,0 0-19 16,0-5-29-16,0 5-39 0,0-4-43 15,0 4-40-15,0-3-36 0,0 3-32 0,0-5-17 16,8 1-15-16,-8-1-8 0,8-4-6 15,-8 4-21-15,8-3-58 0,-1 0-97 0,2-2-134 16,-2 6-174-16,9-9-213 0,-8 4-156 16,8 0-38-16,8-4 47 0,-10 0 109 15,10-1 163-15</inkml:trace>
  <inkml:trace contextRef="#ctx0" brushRef="#br0" timeOffset="60596.544">30558 11649 37 0,'0'0'549'0,"0"-5"182"15,0 1 174-15,0-1 126 0,0-3-65 0,0 3-128 16,0-4-127-16,-8-4-118 0,8 4-122 16,0-5-77-16,-8 5-51 0,8-3-36 15,-8-2-37-15,1 5-225 0,7-4-45 0,-9 5 0 16,-6-1 0-16,7 4 0 0,-7 1 0 15,-1-1 0-15,-1 10 0 0,3-1 0 0,-10 5 0 16,8 4 0-16,1 5 0 0,-1 5 0 16,-8 3 0-16,17 0 0 0,-9 1 0 15,16-1 0-15,-8 5 0 0,8-5 0 0,0-3 0 16,8-2 0-16,-1 2 0 0,9-11 0 16,0 2 0-16,-1-9 0 0,9-5 0 15,-8-5 0-15,8-3 0 0,-10-5 0 0,3-6 0 16,-1 1 0-16,-9-3 0 0,1-2 0 15,0 2 0-15,-8-6 0 0,0 5 0 0,0 0 0 16,0-4 0-16,0 7 0 0,-8 3 0 16,8-3 0-16,0 10 0 0,0 0 0 0,-8 2 0 15,8 2 0-15,8 5 0 0,-8 0 0 16,8 8 0-16,-8 2 0 0,8 2 0 0,-1 2 0 16,2 4 0-16,6 4 0 0,-7 0 0 15,7 4 0-15,-6-4 0 0,6 0 0 16,1 4 0-16,0-8-186 0,-1 0-365 0,-6-1-319 15,-2-3-271-15,9-5-90 0,-8-4 13 16,-1-10 77-16,-7-4 191 0,9-5 307 16</inkml:trace>
  <inkml:trace contextRef="#ctx0" brushRef="#br0" timeOffset="60799.012">30612 11428 530 0,'-14'-26'961'0,"5"-2"173"0,1 7 142 0,-8-2 119 15,9 11-206-15,7-7-331 0,-8 6-194 16,16 5-480-16,-8 4-184 0,16-1 0 15,-9 5 0-15,10 5 0 0,6-1 0 0,-8 9 0 16,9 5 0-16,-1 3 0 0,1 7 0 16,-8 7 0-16,7 0 0 0,-8 9 0 0,1 1 0 15,0 6 0-15,-8 3 0 0,-1 3 0 0,2 1 0 16,-9 4 0-16,0-5 0 0,0 5-693 16,-9-5-714-16,9-3-49 0,-7-11 56 15,-1-3 119-15,8-9 227 0,0-9 412 0</inkml:trace>
  <inkml:trace contextRef="#ctx0" brushRef="#br0" timeOffset="61088.239">31688 11247 774 0,'-8'-13'1014'16,"-8"4"138"-16,9-4 128 0,-2 4 105 15,-6 0-358-15,6 0-307 0,9 5-162 0,-7 0-277 16,0 4-281-16,7 4 0 0,0 5 0 16,0 4 0-16,0 9 0 0,0 0 0 0,7 9 0 15,-7 4 0-15,7 5 0 0,2 4 0 16,-1 5 0-16,-1-6 0 0,2 6 0 0,-2-5 0 16,9 1 0-16,-8-2 0 0,-1-2 0 15,2-6 0-15,-2-9-338 0,-7 1-801 16,0-10-175-16,0-3-17 0,0-5 67 0,0-14 132 15,-7 1 230-15,-9-10 321 0</inkml:trace>
  <inkml:trace contextRef="#ctx0" brushRef="#br0" timeOffset="61258.346">31523 11627 364 0,'-31'-31'760'0,"-1"-4"181"0,8-2 124 0,-7 7 66 16,16-5-174-16,-9 4-198 0,16 5-165 0,0-5-120 16,1 4-73-16,14-4-47 0,1 4-41 15,0 5-235-15,16 0-78 0,-9 5 0 16,8-1 0-16,9 9 0 0,0 1 0 0,-1 3 0 15,8 5 0-15,0 5 0 0,1 3 0 16,-1 6 0-16,0 3 0 0,0 1-569 0,-8 9-479 16,9-2-210-16,-9 3-50 0,0-2 46 15,1 0 111-15,-1 1 236 0,9-1 377 0</inkml:trace>
  <inkml:trace contextRef="#ctx0" brushRef="#br0" timeOffset="61638.309">32181 11507 484 0,'-15'-4'934'0,"-8"-5"144"0,-1 4 115 0,1-4 100 16,-1 1-203-16,1-1-360 0,-1 5-215 16,8-5-115-16,-8 9-92 0,9 0-142 0,-1 4-166 15,9 5 0-15,-9 0 0 0,8 8 0 16,0 1 0-16,0 5 0 0,1-1 0 0,7 3 0 16,0 3 0-16,0-6 0 0,7 4 0 15,1 0 0-15,0-4 0 0,7-3 0 16,1-7 0-16,0 2 0 0,-1-5 0 0,9-6 0 15,-8-3 0-15,0-3 0 0,8-6 0 16,-17-5 0-16,9-4 0 0,-8 1 0 0,7-1-33 16,-7-4-97-16,-8 0 29 0,0 0 28 15,0 0 23-15,0-1 20 0,-8 7 15 0,8-3 22 16,-8 10 24-16,8-3 22 0,0 7 21 16,0-4 27-16,0 9 31 0,-7 0-98 0,7 5-34 15,7-1 0-15,-7 6 0 0,0 3 0 16,0-1 0-16,8 2 0 0,-8 4 0 15,8 4 0-15,0-5 0 0,-1 5 0 0,2-4 0 16,-2-1 0-16,9 1 0 0,-1 0-623 16,-6-1-564-16,6-3-148 0,8-5-9 15,-6-5 68-15,6-4 151 0,8-4 295 16,1-10 389-16</inkml:trace>
  <inkml:trace contextRef="#ctx0" brushRef="#br0" timeOffset="62081.127">32676 11419 415 0,'-16'-8'877'16,"1"-1"163"-16,-1 4 123 0,0 1 105 0,-8-1-183 15,10 1-291-15,-3 4-205 0,1 0-112 16,1 0-85-16,-1 4-301 0,0 1-91 0,1 4 0 16,7 4 0-16,0 0 0 0,1 5 0 15,-2-1 0-15,2 5 0 0,-1 0 0 16,8 1 0-16,0-1 0 0,8 3 0 0,-1-2 0 15,2 4 0-15,-2-5 0 0,9-5 0 16,-1 5 0-16,9-9 0 0,-1 6 0 0,10-7 0 16,-10-3 0-16,8-4 0 0,9-1 0 15,-9-4 0-15,8-4 0 0,-8-1 0 0,0-4 0 16,0-33 0-16,-7 53 0 16,0-28 0-16,-8-1 0 0,0 1 0 0,-1-5 0 15,-7 0 0-15,-8 4 0 0,-8-4 0 16,0 4 0-16,-8-5 0 0,1 6 0 0,-1-1 0 15,-7 1 0-15,-1 4 0 0,0 4 0 16,8 0 0-16,1 9 0 0,-1 5 0 0,1-1 0 16,-1 9 0-16,9 0 0 0,-2 5 0 15,9 5 0-15,0-2 0 0,0 2 0 0,9 3 0 16,-2 0 0-16,1 1 0 0,8-5 0 16,7 0 0-16,1-5 0 0,0-7 0 15,-1-1 0-15,1-9 0 0,-1 0-617 0,1-9-376 16,-1-9-209-16,1 1-48 0,-9-10 41 15,1-4 106-15,0 0 196 0,-1-4 265 0</inkml:trace>
  <inkml:trace contextRef="#ctx0" brushRef="#br0" timeOffset="62242.209">33021 11264 227 0,'-7'-39'787'0,"-1"4"223"0,-1 4 176 0,2 5 154 16,0-2-65-16,-2 12-170 0,1 2-210 0,1 0-529 16,7 5-366-16,-9 9 0 0,2 0 0 15,-1 5 0-15,8 4 0 0,-8 5 0 16,8 2 0-16,0 3 0 0,8 3 0 0,-8 0 0 15,8-4 0-15,-1 8 0 0,2-4-176 16,-2 0-1248-16,1 5-86 0,1-10 38 0,5 5 123 16,10-5 210-16,0 1 393 0</inkml:trace>
  <inkml:trace contextRef="#ctx0" brushRef="#br0" timeOffset="62462.619">33601 11657 472 0,'-7'9'1012'16,"0"1"182"-16,-2-2 132 0,1-4 94 16,1 1-192-16,7-1-430 0,0-4-307 0,0 0-241 15,0 0-250-15,0 0-131 0,7 0-283 16,1 0-298-16,-8 0-374 0,9-4-151 0,-9-1-7 15,0 1 66-15,7 4 156 0,-7-8 255 16</inkml:trace>
  <inkml:trace contextRef="#ctx0" brushRef="#br0" timeOffset="62603.25">33610 11552 693 0,'-9'-10'1012'16,"2"1"152"-16,0 0 110 0,-2 2 66 0,1-3-355 15,8-3-364-15,0 8-254 0,0-4-210 16,0 1-207-16,0 4-227 0,8-1-299 0,-8 5-391 15,9 0-187-15,-9 0-46 0,0 0 39 16,7 5 132-16,0-5 248 0,-7 4 365 0</inkml:trace>
  <inkml:trace contextRef="#ctx0" brushRef="#br0" timeOffset="64179.192">34512 11423 408 0,'0'-8'680'0,"0"4"167"16,0-5 136-16,-8 0-4 0,8 4-133 0,-8-4-156 16,0 1-144-16,1-1-136 0,-9 5-112 15,1-6-70-15,6 6-50 0,-6-1-39 0,-8 0-32 16,7 1-28-16,-8 4-22 0,0 0-17 16,1 0-10-16,-1 4-5 0,1 6-2 15,-1-1 2-15,8 5 5 0,-8 3 10 0,10 5 9 16,-3 0 6-16,10 4 6 0,-2 0 6 15,2 6 0-15,14-2-5 0,2 5-6 0,-2-3-9 16,10-1-10-16,6-1-35 0,1-3-2 16,7-10 0-16,0 1 0 0,1-13 0 15,6-5-40-15,-5-5-116 0,5-13-89 0,-6-3-138 16,-1-6-187-16,-7-8-192 0,0-9-168 16,-1-1-135-16,-8-3-20 0,1 0 77 15,-8-5 157-15,0 4 207 0,-8-4 213 0</inkml:trace>
  <inkml:trace contextRef="#ctx0" brushRef="#br0" timeOffset="64388.639">34590 11017 42 0,'-7'-52'513'0,"-10"-1"192"0,10 8 194 16,0 5 127-16,-2 10-41 0,-6 3-104 16,15 5-124-16,-9 9-129 0,2 0-129 0,7 8-76 15,0 10-42-15,0 4-30 0,0 4-250 16,7 9-101-16,2 9 0 0,6 4 0 0,-6 4 0 16,5 6 0-16,-5 8 0 0,6 0 0 15,1 5 0-15,-8-1 0 0,8 0 0 16,0 5 0-16,-9-5 0 0,9-3 0 0,-8-2 0 15,8 1 0-15,-9-5 0 0,1-7 0 16,0-6 0-16,0-4-377 0,-1-5-479 16,2-9-221-16,-2-8-122 0,-7-4-10 0,8-10 57 15,-8-4 146-15,9-4 234 0,-9-4 298 0</inkml:trace>
  <inkml:trace contextRef="#ctx0" brushRef="#br0" timeOffset="69212.052">35328 11454 423 0,'-8'0'697'0,"8"0"163"16,-8 5 126-16,0-5-3 0,1 0-160 0,7 0-180 15,-9 0-157-15,9 0-147 0,0 0-114 16,0 0-71-16,0-5-43 0,0 5-26 0,9-4-14 16,-2 0-6-16,1-1-1 0,0 1 0 15,0 4-3-15,8-5-7 0,-1 1-8 16,1-1-11-16,0 5-7 0,-1-4-10 0,1 4-7 16,8 0-5-16,-8 0-9 0,7 0-38 15,-8 4-57-15,9-4-84 0,-8 0-144 16,-1 5-217-16,1-1-273 0,0-4-187 0,-8 5-65 15,-1-1 20-15,2 1 111 0,-2-1 199 16,1-4 267-16</inkml:trace>
  <inkml:trace contextRef="#ctx0" brushRef="#br0" timeOffset="69431.467">35438 11582 359 0,'-23'9'752'0,"14"-4"170"0,-6 4 113 0,-1-5 65 16,9 0-215-16,7-4-216 0,-9 5-168 15,9-5-124-15,0 0-72 0,0 0-37 0,9-5-15 16,-2 5-11-16,0 0-20 0,2 0-27 16,6 0-89-16,-6 0-106 0,6 0 0 0,1 0 0 15,0 0 0-15,-1 0 0 0,8 0 0 16,-7 0 0-16,8 0-1 0,0 0-438 16,-10 5-310-16,10-5-361 0,-8-5-138 0,8 1-12 15,-1 0 60-15,8-5 153 0,-7-5 294 16</inkml:trace>
  <inkml:trace contextRef="#ctx0" brushRef="#br0" timeOffset="70025.012">36222 11194 212 0,'-16'4'682'16,"1"-4"163"-16,-1 5 126 0,1-5 84 15,-1 0-160-15,9 0-206 0,-10 0-176 16,10 0-131-16,-2 0-99 0,2-5-61 0,-1 1-37 15,8 0-14-15,0 4-9 0,0-5-4 0,8-3 4 16,-1 3 4-16,2 1 1 0,6-1-9 16,-6 1-45-16,5-1-113 0,3 1 0 0,-1 4 0 15,-1 0 0-15,8 0 0 0,-15 4 0 0,8 1 0 16,0 4 0-16,-9 0 0 0,1 4 0 16,0 4 0-16,-8 1 0 0,0 4 0 15,0 0 0-15,0-5 0 0,-8 6 0 0,0-2 0 16,1 2 0-16,-2-5 0 0,2-1 0 0,-1-3 0 15,8-5-28-15,-8-1-42 0,8 1 20 0,-8-5 17 16,8 1 12-16,8-1 4 0,-8-4 4 16,8 5 5-16,0-5 4 0,8-5 4 0,-1 5 0 15,1 0 2-15,0-4 0 0,8 4 0 16,-10 0 3-16,10 4 1 0,0 1 2 0,-8-1 6 16,0 5 17-16,-1 0 15 0,1 3 15 0,0 2 6 15,-16 4-67-15,7 0 0 0,-7-1 0 16,0 4 0-16,-7 2 0 0,-2-1 0 15,-6-4 0-15,-1 4 0 0,0-5 0 0,1 1 0 16,-8 0 0-16,-1-4 0 0,1-2 0 0,-10-7-26 16,10-1-245-16,-8 1-100 0,7-10-165 15,-7 1-216-15,8-1-263 0,-1-4-103 0,8-3-11 16,1 2 53-16,6-3 157 0,9 1 241 0</inkml:trace>
  <inkml:trace contextRef="#ctx0" brushRef="#br0" timeOffset="74018.73">37109 11384 107 0,'0'-5'546'0,"0"-3"136"0,0-1 141 0,0 0 124 15,-8 0-110-15,8-1-138 0,-8 3-121 16,0-2-107-16,8 4-117 0,-7-4-109 0,-2 0-69 15,2 5-39-15,-9-4-25 0,8 3-15 16,1 1-5-16,-9 4-2 0,8-5-1 0,-8 5-2 16,0 5 0-16,9-5 3 0,-10 9 4 15,3-1 6-15,5 5 10 0,-6 6 12 0,6 2 5 16,2 2 1-16,7 3 2 0,-8 0-96 16,8 5-34-16,0-1 0 0,8 2 0 0,-1-2 0 15,2 2 0-15,-2-1 0 0,10-5 0 0,-3-4 0 16,10 1 0-16,0-6 0 0,-1-4 0 15,9-5 0-15,-8-2 0 0,7-6 0 0,0-6-151 16,1-2-183-16,-8-5-82 0,7-1-105 16,-8-8-132-16,1 5-109 0,-9-10-69 0,1 5-25 15,0-4 45-15,-1-1 111 0,-6 1 175 0,-2-1 198 16,0 5 194-16,-7-4 185 0,0 4 180 16,0 0 176-16,0 3 175 0,0 7 133 0,-7-2 56 15,7 0-5-15,-7 7-54 0,7 3-92 16,-9-1-133-16,9 0-129 0,-8 1-78 0,8 8-43 15,0 1-24-15,0 0-15 0,0 2-7 16,0 7-7-16,0 0-185 0,0-1 0 0,8 4 0 16,1 1 0-16,-9-1 0 0,7 1 0 15,0 4 0-15,2-5 0 0,-9 1 0 0,8 1 0 16,-1-3 0-16,2-2 0 0,-2 0 0 16,1-1 0-16,0-5 0 0,0-3 0 0,-1-1 0 15,2-4 0-15,-2 0 0 0,1-9 0 0,0 1 0 16,0-1-124-16,-1-4-25 0,2-6 17 15,-9 3 26-15,7-3 21 0,1 1 21 0,1 1 17 16,-9 0 18-16,7-1 13 0,0 5 8 16,-7 0 7-16,9-1 9 0,-1 5 13 0,-8 4 20 15,7-2 22-15,2 2 24 0,-9 5 26 16,7 0 20-16,1 5 15 0,-1-1-1 0,-7 4-147 16,9 6 0-16,-9-1 0 0,7 0 0 0,-7 0 0 15,8 5 0-15,-8 0 0 0,0-1 0 16,0 1 0-16,8-1 0 0,-8 1 0 0,0-4 0 15,0-1 0-15,8-4 0 0,-8-6 0 16,7 2 0-16,2-5 0 0,-9 0 0 0,7-8 0 16,1-1-236-16,0-9-5 0,0 1 21 15,-1-6 31-15,9 1 39 0,-8 0 36 0,1 0 35 16,5 0 30-16,-5 0 23 0,6 4 21 16,-6 6 20-16,-2-2 18 0,1 5 21 0,0-1 21 15,0 10 21-15,-8 0 16 0,7 5 9 0,-7 4 4 16,9 5-9-16,-9-2-13 0,7 7-19 15,-7 3-19-15,0 0-19 0,8 0-17 16,0-1-29-16,-8-3-54 0,8 4-74 0,-1-4-100 16,2-4-187-16,-2-1-283 0,-7-4-316 0,8-1-130 15,-8-3-26-15,8-5 46 0,-8-5 160 16,0-3 267-16</inkml:trace>
  <inkml:trace contextRef="#ctx0" brushRef="#br0" timeOffset="74495.96">36968 11168 209 0,'0'-5'439'16,"-8"1"99"-16,8-1 100 0,-9 1 1 15,9 0-6-15,-7-2-5 0,7 6-29 0,-7-3-50 16,7 3-66-16,-9 0-78 0,9 0-88 0,-8 3-78 16,8-3-44-16,-7 10-18 0,-2-6-13 15,9 10-7-15,-7-5-10 0,-8 4-11 16,6 4-13-16,2-3-14 0,-1 3-13 0,-8 1-12 15,9 0-6-15,-2-1-2 0,-6 1 0 0,7-4-4 16,0 2-3-16,1 3-3 0,7-3-16 0,-9 3-50 16,9-1 0-16,0 3 0 0,0 1 0 15,0 4 0-15,0 1 0 0,9-1 0 16,-9 2 0-16,0-2 0 0,7 5 0 0,1-5 0 16,8 0 0-16,-9 5 0 0,9-4 0 0,0 0 0 15,8-6 0-15,-2 2 0 0,2-1 0 16,8-4 0-16,-1-1 0 0,9-8 0 15,-2 0-91-15,2-5-355 0,7-8-248 0,0-1-337 16,0-8-143-16,0 0-41 0,8-14 32 0,0 6 116 16,0-10 253-16,-7-1 371 0</inkml:trace>
  <inkml:trace contextRef="#ctx0" brushRef="#br0" timeOffset="74737.339">37932 11093 726 0,'-7'-13'1021'0,"-9"3"136"0,8 1 108 16,1 0 84-16,-2 1-341 0,2 3-334 16,-1-3-178-16,8 3-80 0,8-4-337 0,-1 5-79 15,2-1 0-15,6 1 0 0,1 4 0 16,-1 0 0-16,1 4 0 0,0 5 0 0,8 0 0 16,-9 9 0-16,8 4 0 0,-14 8 0 15,6 7 0-15,-7 2 0 0,-8 5 0 0,0 4 0 16,0 6 0-16,-8 7 0 0,-7-3 0 15,-1 3 0-15,0 2 0 0,-8 3-101 16,-7-5-1230-16,7-3-133 0,-7-2 11 0,0-2 95 16,-8-10 179-16,8 0 348 0,-1-8 389 0</inkml:trace>
  <inkml:trace contextRef="#ctx0" brushRef="#br0" timeOffset="75888.263">34379 12505 127 0,'0'0'650'0,"0"-9"202"0,-9 4 141 16,9-3 92-16,0 4-109 0,-7-5-191 16,7 5-186-16,-7-1-164 0,7 0-112 0,0 1-78 15,-9 4-58-15,9-5-46 0,0 10-32 16,0-1-25-16,9 6-13 0,-9 7-6 0,7 1 2 15,0 8 0-15,-7 5-4 0,9 4-10 16,-1 4-11-16,-1 5-9 0,2 1-8 0,-2 3-7 16,1-4-5-16,0 0-5 0,0-3-4 15,-1-1-2-15,2-10-2 0,-9-3-4 0,7-5-2 16,1-5-3-16,-8-8-1 0,8-5-4 16,-8-4-6-16,0-8-1 0,-8-10 0 15,8-4-1-15,-8-9 3 0,1 1 2 0,-2-10 5 16,2-4 1-16,-9-1 1 0,8-8 0 15,-8 1 2-15,9-2 5 0,-1 1 3 0,8 1 3 16,0 3 4-16,0 5 2 0,0-1 1 16,8 10-3-16,-1 0 1 0,2 9-1 0,6 4 3 15,-7 4 6-15,7 9 7 0,1 0 2 16,8 9 3-16,-9 5 2 0,1 4-2 16,0 7-6-16,-9 7-8 0,1 8-5 0,1 0-1 15,-2 4-2-15,-7 4 0 0,0 2-1 16,-7-1-7-16,-2-5-21 0,1 4-27 0,1-4-31 15,-2-3-24-15,-6-6-23 0,7-5-10 16,-7 2 9-16,7-9 21 0,-8-10 21 0,9 0 20 16,-2-4 21-16,2 0 15 0,7-4 10 15,-8-5 6-15,16 5 7 0,-8-5 2 16,7 0 3-16,2-1 2 0,6 3 8 0,-7 2 15 16,7-4 19-16,1 9 25 0,8-5 26 15,-9 10 21-15,1 0 18 0,0-1 6 0,8 5-4 16,-9 4-14-16,8 0-19 0,1 5-22 15,-8-1-63-15,7 1-15 0,1 0 0 16,-1 4 0-16,1-5 0 0,7-4-147 0,-7 1-104 16,7-1-158-16,-8 1-267 0,1-11-343 15,8 3-140-15,-8-6-28 0,-1-6 38 0,8 3 127 16,-7-6 254-16</inkml:trace>
  <inkml:trace contextRef="#ctx0" brushRef="#br0" timeOffset="76158.902">35634 12690 540 0,'-23'9'958'16,"7"-4"142"-16,-8 2 113 0,0-1 101 16,8-6-227-16,1 4-366 0,8-4-218 0,-2 0-123 15,2 0-96-15,7 0-193 0,0 0-91 16,7 0 0-16,2 0 0 0,-2 0 0 0,8 0 0 15,1 0 0-15,1 0 0 0,6 0 0 16,1 4 0-16,-1-4 0 0,1 5 0 0,7-1 0 16,-8-4 0-16,1 5 0 0,0-1-473 15,-1 1-385-15,-7-1-295 0,8 0-99 16,-17 1 10-16,9-5 71 0,-8 4 172 0,-8 0 290 16</inkml:trace>
  <inkml:trace contextRef="#ctx0" brushRef="#br0" timeOffset="76336.94">35720 12854 22 0,'-24'12'829'0,"1"2"214"16,-1-5 150-16,9 0 129 0,-8 0 73 0,14-6-395 16,2 2-319-16,-1-1-178 0,8-4-300 15,8 0-203-15,-1-4 0 0,2 4 0 0,6 0 0 16,8-5 0-16,-7 5 0 0,8 0 0 16,-1 0 0-16,1 0 0 0,0 5 0 15,-1-5-315-15,1-5-741 0,-1 5-244 0,1-3-64 16,-9-6 46-16,17 0 114 0,-9-5 245 15,8-4 423-15</inkml:trace>
  <inkml:trace contextRef="#ctx0" brushRef="#br0" timeOffset="77828.477">36371 12394 116 0,'-15'4'618'0,"15"-4"167"0,-9 0 143 16,2 0 93-16,0-4-113 0,-2 4-189 15,9 0-183-15,-8 0-148 0,8 0-122 0,0-4-79 16,0-1-49-16,8 2-31 0,1-2-15 16,-2 0-10-16,9 1-7 0,-8 0-8 0,8-5-9 15,-1 4-8-15,1 1-9 0,0-1-13 0,7 5-9 16,-8-4-7-16,1 4-7 0,0 0-9 16,8 0-44-16,-9 4-53 0,-8 1-95 0,10-1-156 15,-10 1-227-15,2-1-267 0,-2 1-162 16,1-1-54-16,-8 5 37 0,0-4 124 0,0-2 212 15,-8 2 266-15</inkml:trace>
  <inkml:trace contextRef="#ctx0" brushRef="#br0" timeOffset="78301.302">36395 12435 165 0,'-15'3'649'0,"-1"-6"158"16,8 3 137-16,-8-6 90 0,9 6-132 0,-10-3-201 15,17-2-178-15,-7 1-131 0,-2-1-115 16,9 0-76-16,0 5-49 0,-7-4-27 0,7 4-16 15,0 0-8-15,0 0 5 0,0 0 13 16,0 4 13-16,7 1 6 0,-7 4 1 0,0 5-6 16,9-2-15-16,-9 7-19 0,0-2-23 0,7 1-27 15,-7-1-49-15,8 1 0 0,-8 4 0 0,9-5 0 16,-9 5 0-16,0-4 0 0,7-1 0 16,-7 1 0-16,0-4 0 0,0-2 0 0,0-3 0 15,7 1 0-15,-7-6 0 0,0 1 0 16,0-5 0-16,0 4 0 0,9-8 0 0,-9 4 0 15,0-9 0-15,8 4 0 0,-1 0 0 16,2-4 0-16,6 6 0 0,-7-3-12 16,7-1-8-16,1 2 6 0,0 0 5 0,8 5 4 15,-9 0 4-15,8 5 2 0,-7 0 1 0,8-1 1 16,-9 5 4-16,9 3-2 0,-8 2 2 16,0 4 0-16,-9-1 4 0,1 5-1 0,0 0-2 15,0 1-8-15,-8-2 0 0,0 1 0 0,0 0 0 16,-8 1 0-16,0-2 0 0,0-2 0 15,-8-3 0-15,1 3 0 0,-8-10 0 16,7 4 0-16,-16-9 0 0,9 1 0 0,-1-5-41 16,1-5-53-16,-1 1-28 0,1-9-26 0,-1 4-25 15,8-4-11-15,1 4-6 0,6-4-13 16,2 3-46-16,0 1-101 0,7 0-156 0,0 2-188 16,0-3-217-16,7 6-91 0,9-5 4 15,-1 4 88-15,9 2 165 0,-1-6 210 0</inkml:trace>
  <inkml:trace contextRef="#ctx0" brushRef="#br0" timeOffset="78589.124">37265 12470 45 0,'0'-4'681'0,"0"-1"213"0,-7-4 141 0,7 9 97 16,-16-5-44-16,8 0-219 0,1 1-236 15,-1 4-162-15,-8 0-98 0,9 0-57 16,-9 0-38-16,8 9-23 0,-8 0-134 0,0 5-121 16,9-1 0-16,-10 9 0 0,10-4 0 15,-9 8 0-15,8 0 0 0,1 5 0 0,-2 0 0 16,2-1 0-16,7 7 0 0,0-2 0 0,0-5 0 16,7 6 0-16,2-5 0 0,6-1 0 15,8 2 0-15,-6-11 0 0,6 2 0 0,1-6 0 16,7-3 0-16,-8-1-871 0,8-4-365 15,-7-9-93-15,8 0 23 0,-1-9 79 0,0-4 177 16,1-6 282-16</inkml:trace>
  <inkml:trace contextRef="#ctx0" brushRef="#br0" timeOffset="79280.184">37729 12690 388 0,'-9'-9'868'0,"2"4"158"15,0 2 103-15,-10-6 83 0,1 5-187 16,1-1-298-16,-1 0-225 0,0 1-119 0,1-1-71 15,7 1-59-15,-7 4-47 0,6-5-46 16,2 10-160-16,-8-5 0 0,6 9 0 16,2 0 0-16,-1 0 0 0,-1 3 0 0,2 2 0 15,0 4 0-15,-2 4 0 0,9-4 0 0,0 3 0 16,0 2 0-16,0-6 0 0,9 5 0 0,-9-4 0 16,14-1 0-16,-5-3 0 0,6 0 0 15,9-7 0-15,-8 2 0 0,-1-9 0 0,8 0 0 16,-7-3 0-16,8-3 0 0,-8-1 0 15,-1-7 0-15,1 0 0 0,0-3 0 0,-8-1 0 16,-1 0 0-16,2 6 0 0,-2-6-11 16,1 4-61-16,-8 1 25 0,8 5 19 0,-8-1 13 15,0 0 7-15,0 4 5 0,0 1 4 16,0 0 11-16,0 4 16 0,0 0 24 0,0 0 28 16,0 4-69-16,0 0-11 0,-8 5 0 0,8 0 0 15,0 0 0-15,0 0 0 0,0 4 0 16,8 0 0-16,-8 1 0 0,8-2 0 15,-8 2 0-15,7-5 0 0,2 4 0 0,-2 1 0 16,1-6 0-16,0-4 0 0,0 1 0 0,-1-1 0 16,2-4 0-16,-2-4 0 0,1-1 0 15,0-7 0-15,0 3 0 0,8-9 0 16,-16 4 0-16,7-3-40 0,1 4-40 0,-1-5 27 16,2 5 18-16,-2 0 15 0,-7 4 8 0,8 0 6 15,-8 4 6-15,9 1 12 0,-9 4 22 16,7 0 21-16,-7 4 23 0,7 1-11 0,-7 4-67 15,0 4 0-15,9 0 0 0,-9 0 0 0,8 5 0 16,-8-5 0-16,7 5 0 0,-7-5 0 16,9 1 0-16,-2-5 0 0,-7-1 0 0,8-4 0 15,0 1 0-15,0-5 0 0,-1-5 0 16,2-4 0-16,-9 0-30 0,7-4-127 0,1 0 20 16,0 1 22-16,0-2 25 0,-1-4 26 15,-7 5 26-15,9 4 17 0,-2 0 12 0,1 1 8 16,-8 3 16-16,9 1 22 0,-9 4 26 15,7 0 22-15,0 4 24 0,2 1 14 16,-9 3-1-16,8 5-14 0,-1-4-108 0,2 5 0 16,-2-1 0-16,1-5 0 0,8 6 0 0,-9-5 0 15,2 4-137-15,-2-8-265 0,1 4-288 0,0-6-371 16,0-3-158-16,-1-3-29 0,1-6 53 16,0-5 146-16,0-4 272 0</inkml:trace>
  <inkml:trace contextRef="#ctx0" brushRef="#br0" timeOffset="79492.156">38348 12479 184 0,'-7'-9'902'0,"7"5"224"0,-8-6 150 16,-1 6 120-16,2-1-12 0,0 5-332 15,7 0-284-15,0 0-665 0,0 0-103 0,7 5 0 16,0 4 0-16,2 0 0 0,-1 4 0 0,8 5 0 16,-1-1 0-16,-7 5 0 0,7 0 0 0,-6 9 0 15,6-1 0-15,-7 7 0 0,-8 2 0 16,8 1 0-16,-8 4 0 0,7-5 0 0,-14 10 0 15,7-5 0-15,-16 5-562 0,1-1-863 16,-1 0-45-16,-8-4 60 0,1-3 125 0,-8-1 221 16,-2-5 388-16</inkml:trace>
  <inkml:trace contextRef="#ctx0" brushRef="#br0" timeOffset="80304.985">30817 14072 422 0,'-9'0'592'0,"2"-5"141"0,-1 1 144 15,8 4-14-15,-8 0-90 0,0 0-90 0,8 0-81 16,-7 0-96-16,7 0-107 0,-9 0-88 15,9 0-45-15,0 0-26 0,0 0-19 16,9-5-17-16,-2 5-16 0,9-5-15 0,-8 2-35 16,15 3-138-16,1-6 0 0,0 6 0 15,7 0 0-15,8 0 0 0,-8 6 0 0,9-6 0 16,0 3-54-16,-2 2-268 0,2 0-190 16,-2-1-277-16,-5-4-287 0,-10 5-102 15,8-1-2-15,-15-4 62 0,-1 5 162 0,-6-1 265 16</inkml:trace>
  <inkml:trace contextRef="#ctx0" brushRef="#br0" timeOffset="80496.477">31053 14133 228 0,'-33'5'647'15,"10"-1"160"-15,-8-4 147 0,15 4 95 0,-8-4-174 16,9 0-187-16,7 0-157 0,-7-4-129 16,15 4-118-16,0-4-69 0,0 4-38 0,0-5-20 15,15 5-15-15,-7 0-17 0,7 0-20 16,9 5-24-16,-8-1-19 0,7 0-20 15,8 5-17-15,-7 0-41 0,8-5-72 0,-1 5-103 16,0-4-197-16,-7-1-309 0,7-4-303 16,1-4-134-16,-8-1-22 0,-1-4 54 0,1-4 170 15,-1 0 295-15</inkml:trace>
  <inkml:trace contextRef="#ctx0" brushRef="#br0" timeOffset="80713.897">31319 13930 244 0,'-23'-9'786'16,"-1"0"162"-16,8 1 106 0,-7-1 78 0,6 0-146 15,3 0-286-15,-3 0-243 0,10 1-134 16,7-1-81-16,0-4-49 0,7-1-25 0,1 6-5 16,8-5-1-16,0 4-7 0,15-1-7 15,-7 6 3-15,-1-1-7 0,1 10-109 16,7-1-35-16,-8 6 0 0,1 8 0 0,-1-1 0 16,-6 10 0-16,-2 3 0 0,-7 5 0 15,0 6 0-15,-1 3 0 0,-7 0 0 16,0 0-144-16,-7 4-314 0,-1 0-275 0,-8-4-327 15,0 1-130-15,1-1-21 0,-1-9 40 16,1 0 132-16,-1-8 264 0</inkml:trace>
  <inkml:trace contextRef="#ctx0" brushRef="#br0" timeOffset="83101.234">32386 13585 516 0,'0'-13'739'0,"7"1"149"16,-7-2 113-16,0-4-12 0,0 1-199 15,0-4-185-15,0-2-136 0,0 1-115 0,0 0-81 16,-7 0-46-16,0 3-27 0,7 3-22 15,-17-3-27-15,10 10-27 0,-17 2-28 0,8 2-27 16,-7 10-24-16,-8 2-19 0,-2 2-14 16,2 14-9-16,0-2-5 0,-1 7-2 0,1 7 1 15,8 1 3-15,-1 8 1 0,9 0 2 16,-1 0 4-16,9 4 0 0,7 0-2 16,7-3 0-16,9-1 3 0,8-4 4 0,-1-5 8 15,8 0 8-15,8 1 5 0,0-11 6 16,9 3 4-16,-9-2 4 0,8-5 4 0,-8 2-1 15,1-1 3-15,-9-4-20 0,0-1-33 16,-15 5 0-16,7-4 0 0,-15-1 0 16,0-4 0-16,0 5 0 0,-16-5 0 0,8 0 0 15,-16-4 0-15,0-4 0 0,1 0 0 16,-1-5 0-16,-7-10 0 0,8 1 0 0,-9-4 0 16,8 0 0-16,9-5-5 0,-10 1-191 15,17-1 17-15,-7 1 25 0,14-1 29 0,1 5 34 16,1-5 32-16,-2 1 24 0,17-1 13 15,-8 4 9-15,-1-2 6 0,8 6-6 16,-7-4 1-16,8 10 18 0,-1-5 21 0,-8 9 24 16,1 0 25-16,1 0 36 0,-3 6 27 15,3-3 6-15,-1 6-1 0,-9-4-9 0,1 4-59 16,0-4-76-16,0 2 0 0,-1-1 0 16,2-3 0-16,-2 2 0 0,9 0 0 0,-16-1 0 15,15 1 0-15,-6-1 0 0,-2-4 0 16,1 5 0-16,0-5 0 0,7-5 0 15,-6 1 0-15,-2-1 0 0,1-4 0 16,-1-5 0-16,2 2 0 0,-9-2 0 0,0 2-10 16,0-2-5-16,0 0 8 0,0 6 3 15,0-6 4-15,0 6 4 0,-9-1 2 0,9 5 2 16,0-1 9-16,0 5-16 0,0 5-1 16,0-1 0-16,0 5 0 0,9-1 0 0,-9 6 0 15,7 4 0-15,1-6 0 0,1 6 0 16,-2-4 0-16,9-2 0 0,-1 2 0 0,1 0 0 15,0-5 0-15,-1-1 0 0,9-8 0 16,-8 5 0-16,7-10 0 0,-6 5 0 0,-3-8 0 16,3-1 0-16,-1-5 0 0,-9 0 0 15,1 2-58-15,0-7-74 0,-8 3 10 16,0-3 14-16,0 6 13 0,-8-4 12 0,8 4 16 16,-8-1 14-16,1 5 12 0,7 5 9 15,-9 0 11-15,9 4 7 0,-7 0 4 16,7 8 5-16,0 6 7 0,7-1 11 0,-7 4 9 15,9 1 12-15,-2 5 10 0,9-2 13 16,-8 11 12-16,8-6 2 0,7 9-6 0,-8 0-7 16,1 1-10-16,8 3-14 0,-9 1-14 15,8 4-12-15,-6-4-6 0,-1 0-3 0,-1 4-1 16,-7-4 1-16,0-5 1 0,-8 0 1 16,0-4-15-16,0 0-21 0,-8-9-25 0,-8 0-25 15,0-9-29-15,1 0-36 0,-8-7-34 16,-10-2-48-16,11-8-113 0,-10-5-182 15,1-5-224-15,0-4-212 0,7-4-82 0,1-4 0 16,14-5 97-16,1-1 189 0,8 2 241 16</inkml:trace>
  <inkml:trace contextRef="#ctx0" brushRef="#br0" timeOffset="83473.239">33320 13921 242 0,'0'-4'813'15,"-9"-1"178"-15,9 1 121 0,-7 0 95 0,7 0-118 16,-8-1-287-16,8 5-260 0,0-4-143 16,0 4-83-16,0 0-59 0,0 4-37 0,8 1-19 15,-1 3-201-15,2 1 0 0,-2 9 0 16,9 0 0-16,-8 3 0 0,8 2 0 16,-9 3 0-16,10 1 0 0,-3-1 0 0,3 0 0 15,-1-4 0-15,-1 0 0 0,-7-4 0 16,7 0 0-16,1-4 0 0,-8-7 0 0,-1-7 0 15,2 0 0-15,-2-4 0 0,-7-9 0 16,0 0 0-16,-7-5 0 0,7-4 0 0,-9-4 0 16,2 0 0-16,-1-2 0 0,0-2 0 15,0 4 0-15,1 3 0 0,7 2 0 16,0-2 0-16,0 10 0 0,0 0 0 0,7 4 0 16,1 5 0-16,0-1 0 0,0 5 0 15,8 0 0-15,-1 5-38 0,1-1-373 0,7 1-123 16,1 3-156-16,0-4-160 0,7 1-187 15,1 4-59-15,-1-5 25 0,0 1 115 16,9 3 184-16,-2-3 214 0</inkml:trace>
  <inkml:trace contextRef="#ctx0" brushRef="#br0" timeOffset="83841.257">34018 13997 353 0,'0'0'704'0,"-8"0"194"0,0 0 128 16,-8-5 21-16,1 1-165 0,-9-6-195 15,8 6-188-15,-7 0-179 0,-8-4-120 0,7 2-68 16,1 6-37-16,-1 0-23 0,1 0-8 15,-1 9 2-15,0 0 12 0,8 5 13 0,9 4 7 16,-9-1 8-16,8 1 0 0,8 4-8 16,0-4-13-16,0 3-12 0,8 1-11 0,0-4-14 15,7-1-8-15,1 1-8 0,1 1-4 16,6-6-8-16,1-5-6 0,-2 1-3 16,2-4-3-16,-1-2 0 0,1-3-3 0,-1 0 1 15,-7-8-6-15,0 3-22 0,-1-7-29 16,1-1-22-16,-8-6-16 0,1 6-14 15,-2-9-4-15,-7 4 16 0,0-4 23 0,-7 1 21 16,7 3 17-16,-9-1 14 0,9 7 17 16,-8-2 23-16,8 5 18 0,-7 6 20 15,7 3 19-15,0 0 21 0,-9 3 10 0,9 6 5 16,0 5 1-16,9-5-7 0,-9 8-55 16,0-3-56-16,7 3 0 0,1-4 0 0,1 5 0 15,-2-5 0-15,9 0 0 0,-1 0-86 16,-6 1-269-16,6-5-255 0,1-1-389 0,0-2-189 15,-1-3-48-15,8-3 30 0,1 0 109 16,-1-9 237-16,17 1 381 0</inkml:trace>
  <inkml:trace contextRef="#ctx0" brushRef="#br0" timeOffset="84124.5">34771 14182 555 0,'-7'8'959'16,"-2"-8"164"-16,-6 6 131 0,6-6 112 0,2 3-236 15,-1-3-334-15,0 0-220 0,0 0-146 16,8-33-428-16,-7 63-2 0,7-36 0 15,7 6 0-15,-7-4 0 0,8 0 0 0,0-1-82 16,-8 1-474-16,0-1-288 0,8 1-285 16,-8-1-92-16,7-3 8 0,2-1 67 0,-9 0 168 15,7 0 280-15</inkml:trace>
  <inkml:trace contextRef="#ctx0" brushRef="#br0" timeOffset="84240.191">34731 14072 250 0,'-7'-9'763'0,"-1"4"189"15,-8 0 120-15,9-4 74 0,-2 2-168 16,2 2-263-16,-1-4-259 0,0-1-179 15,8 6-122-15,0-5-111 0,0 9-133 0,8-3-212 16,-8 3-306-16,8 0-295 0,-1 0-152 16,2 0-43-16,-2 0 46 0,9 0 165 15,-8 0 281-15</inkml:trace>
  <inkml:trace contextRef="#ctx0" brushRef="#br0" timeOffset="84788.333">35696 13891 132 0,'-7'0'586'0,"-9"0"144"0,8-5 143 15,-8 1 116-15,9-1-123 0,-9-4-178 0,1 5-146 16,6-4-122-16,-6 3-127 0,-8-4-108 15,6 5-60-15,-6 4-36 0,-1-5-25 0,-7 5-16 16,0 5-8-16,8-1 2 0,-10 5 8 16,2 4 9-16,0 5 11 0,8 4 12 15,-1 0 11-15,8 5 8 0,0-2-2 0,9 3-4 16,7 3-7-16,0-5-13 0,7 0-15 16,2 1-14-16,6-5-11 0,8-5-9 0,1 1-7 15,8-9-5-15,-1-9-5 0,0 0-21 16,1-9-41-16,-1-9-52 0,0-4-54 0,0-4-64 15,-7-5-90-15,-8-4-102 0,8-6-91 16,-17 3-67-16,2-3-25 0,-2 2 14 16,-7-1 67-16,-7 1 109 0,7 4 146 0,-9-5 154 15,-6 4 144-15,6 5 134 0,2 0 150 16,0 5 142-16,-10 7 76 0,10 3 24 0,7 2-10 16,-9 5-34-16,2 9-71 0,7 0-73 15,0 4-36-15,0 10-5 0,7 0 9 16,2 3-40-16,-2 10-302 0,1-1 0 0,1 5 0 15,5 4 0-15,3 5 0 0,-10 0 0 16,9 4 0-16,0 0 0 0,-1 0 0 16,1-5 0-16,0 2 0 0,-1-6 0 0,1-4 0 15,1-1 0-15,-10-3 0 0,0-5-758 16,2-5-538-16,-1-3-82 0,-8-10 31 0,7-4 97 16,2-9 188-16,-2-9 327 0</inkml:trace>
  <inkml:trace contextRef="#ctx0" brushRef="#br0" timeOffset="85170.314">36269 13789 787 0,'0'0'1011'0,"-7"0"138"0,-2 0 113 0,2-5 53 16,-1 5-318-16,8-4-307 0,-8 4-168 0,8-5-98 15,-8 5-390-15,1-3-34 0,-2 6 0 16,2-3 0-16,-1 9 0 0,1 1 0 16,-9 3 0-16,-1 4 0 0,3 1 0 0,-10 4 0 15,8 0 0-15,0 0 0 0,1 0 0 0,-1-4 0 16,8-1 0-16,8-4 0 0,-8 1 0 0,8 0 0 16,0-7 0-16,8 3 0 0,0-1 0 15,-1 0 0-15,9-6 0 0,0 3 0 16,-1 2 0-16,9-3 0 0,-1 4 0 0,1-5 0 15,0 5 0-15,7 0 0 0,-8-1 0 0,9 1 0 16,-8 4 0-16,7-4 0 0,0 4 0 16,-7-4 0-16,8 4 0 0,-9 1 0 15,1-6 0-15,-1 1 0 0,1 1 0 0,-9-2 0 16,1-4 0-16,-8 6-887 0,-1-7-372 0,2 3-80 16,-2-6 29-16,1 0 85 0,-8-6 186 15,0 3 289-15</inkml:trace>
  <inkml:trace contextRef="#ctx0" brushRef="#br0" timeOffset="85930.794">36889 13679 145 0,'-7'-9'636'16,"7"0"188"-16,0 5 151 0,0-1 105 0,-9 1-117 16,9 4-192-16,0 0-180 0,0-4-158 0,0 8-116 15,0 0-64-15,0 1-35 0,0 8-14 16,9 4-1-16,-9 1 4 0,7 8-6 0,1 1-31 16,-1 9-170-16,-7-1 0 0,9 4 0 0,-2 1 0 15,1 0 0-15,1 4 0 0,-2-4 0 16,0-5 0-16,2 0 0 0,6-4 0 0,-6-5 0 15,-9-3 0-15,7-6 0 0,1-4 0 16,-8-8 0-16,0-5 0 0,0-5 0 16,0-8 0-16,0-4 0 0,-8-6 0 0,1-3 0 15,-2-9 0-15,2 0 0 0,-10-5 0 0,3-5 0 16,5-3 0-16,-6 0 0 0,-1 4 0 16,8 0 0-16,1 4 0 0,7 0 0 0,0 5 0 15,0 4 0-15,7 5 0 0,8 4 0 16,1 0 0-16,1 4 0 0,-3 4 0 0,3 5 0 15,6 6 0-15,-7 3 0 0,8 0 0 16,-9 7 0-16,1 2 0 0,0 10 0 0,-9-3 0 16,1 8 0-16,0 2 0 0,-16 0 0 15,8 5 0-15,-8-1 0 0,-8 6 0 0,1 0 0 16,7-6 0-16,-7 2 0 0,-9-6 0 0,8-4 0 16,0-5-185-16,1-3-38 0,6-1 35 15,-5-8 37-15,5-2 37 0,9 3 32 0,0-6 29 16,0 0 17-16,0 0 15 0,9-6 15 15,-2 6 20-15,9-3 22 0,-1 3 22 0,1 0 29 16,0 0 31-16,8 3 23 0,-1 3 12 0,1-3-1 16,-1 6-14-16,1 5-21 0,0-2-72 15,-1 1-45-15,8 1 0 0,-7 3 0 16,-1-3 0-16,8 4 0 0,-7-5-21 0,-1 0-232 16,1 1-194-16,-8-6-294 0,8 6-335 0,-9-6-132 15,1-3-11-15,0-1 57 0,-1-4 164 16,1 0 279-16</inkml:trace>
  <inkml:trace contextRef="#ctx0" brushRef="#br0" timeOffset="86291.336">38114 14081 547 0,'-9'8'1217'0,"-6"-3"217"15,-1-1 141-15,0 0 141 0,1 1-96 16,-1-5-1538-16,8 4-82 0,0-4 0 16,0 0 0-16,8-4 0 0,0 4 0 0,0-5 0 15,16 1 0-15,-8-5 0 0,-1 5 0 0,9 0 0 16,-8-1-1029-16,0 1-444 0,0-5 12 16,-8 4 89-16,7 0 146 0,2 5 258 0,-9-3 439 15</inkml:trace>
  <inkml:trace contextRef="#ctx0" brushRef="#br0" timeOffset="89077.335">31617 15051 568 0,'-7'0'853'16,"-2"-4"131"-16,9-1 90 0,-8 5 25 0,1 0-267 15,-2 0-255-15,9 0-190 0,-7 5-108 16,7-1-61-16,0 9-43 0,0 0-28 0,0 10-12 16,7 3 1-16,2 10-8 0,-9 3-17 15,15 5-16-15,-6 0-17 0,-2 10-16 16,9-1-25-16,-8-1-17 0,8 1-10 0,-9 0-6 16,9-4-4-16,-8 0-3 0,-1-10 5 15,9-4 0-15,-16-4 1 0,8-8 0 0,0-6-3 16,-8-3-19-16,0-10-23 0,0-8-18 15,-8-5-11-15,0-13-12 0,-8-5 7 0,9-8 20 16,-9-5 25-16,-8-4 19 0,9-4 13 16,-8-5 7-16,-1-5-2 0,0-4-4 15,1 1-1-15,-1-6-2 0,8 5-3 0,9 5 2 16,-2-1 0-16,9 11 2 0,9 2-1 16,-2 10 2-16,9 4 2 0,8 4 3 0,-1 10 8 15,1 3 21-15,7 10 14 0,0 8 17 16,1 6 16-16,-1 6 14 0,9 12 7 0,-9 2-5 15,0 10-34-15,-7 5-64 0,-1 2 0 16,-7 1 0-16,-1 11 0 0,-6-2 0 0,-9 0 0 16,0 4 0-16,-9 2 0 0,2-1 0 15,-9 0 0-15,1-5 0 0,-9-4 0 16,1-5-68-16,-10-7-132 0,2-2-45 0,0-8-31 16,-8-5-2-16,8-8 8 0,-9-9 0 15,1-5-11-15,0-8-17 0,-1-5-15 0,2-9 6 16,-2-4 24-16,9-1 42 0,0 2 59 15,7-5 73-15,1-1 76 0,14 0 75 0,-6 1 85 16,15 4 75-16,0-9 50 16,8 5 26-16,-1-6 10 0,17 6-16 0,-8-4-47 15,15-2-52-15,1 2-36 0,6 3-30 16,2 1-24-16,7-2-23 0,8 12-18 0,-8 2-13 16,8 6-24-16,0 2-39 0,0 3-64 15,-8 6-109-15,0-3-164 0,-8 9-206 0,0 0-223 16,1 1-160-16,-16-1-47 0,7-2 54 15,0 3 131-15,-15-1 190 0</inkml:trace>
  <inkml:trace contextRef="#ctx0" brushRef="#br0" timeOffset="89637.109">32174 15409 141 0,'0'0'659'15,"0"-5"212"-15,-8 1 144 0,8 4 99 0,-8-4-104 16,0-2-182-16,8 6-196 0,-7-3-177 16,7 3-122-16,-9 3-66 0,9-3-39 0,0 10-30 15,0 3-22-15,0 5-3 0,9-1-82 16,-9 10-91-16,7-1 0 0,1 6 0 15,0-2 0-15,7 1 0 0,-6-1 0 0,6 2 0 16,1-6 0-16,8 1 0 0,-8-1 0 16,7-8 0-16,-8-4 0 0,9-1 0 15,-8-10 0-15,0 3 0 0,-1-12-129 0,-6-1-80 16,5-12 6-16,-5 1 13 0,-9-3 24 16,8-1 30-16,-16-5 33 0,8-4 29 0,-9 5 24 15,9-6 23-15,-7 6 10 0,0 0 10 16,-2 4 5-16,9 0 7 0,-8 9 5 0,1-1 9 15,7 10 11-15,0-1 14 0,-9 5 13 16,9 5 11-16,0 4 11 0,0 4 6 0,9 0-2 16,-9 5-3-16,7-1-6 0,1 5-14 15,1 1-14-15,-2-5-12 0,9 4-11 0,-8-6-10 16,15 3-9-16,-8-6-1 0,1 0-3 16,0-4 8-16,8 0 7 0,-9-5 2 0,8-4 1 15,-7-4 1-15,1-1 1 0,-3-3-12 16,3-1-18-16,-1-4-24 0,-9-1-22 0,1-3-21 15,-8-1-13-15,8-5-11 0,-8 6 2 16,-8-1 13-16,0-4 17 0,1 5 15 16,-9-1 16-16,-8 1 17 0,8 3 8 0,1 1 11 15,-1 4 5-15,0 5 7 0,1 0 4 16,-1 8 14-16,8 0 17 0,-8 5 16 16,9 0 15-16,7 9 10 0,-9-5 6 0,9 9-5 15,9 0-19-15,-2 0-16 0,1 5-16 16,8-5-4-16,0 3-7 0,-1-2-6 0,8-1 1 15,1-4-31-15,-1-1-52 0,1-3-73 16,0-6-90-16,-8-3-146 0,7-5-198 0,-7-5-216 16,-8-8-207-16,8-4-83 0,-16-5 7 15,7-5 100-15,1-3 176 0,-8-7 234 0</inkml:trace>
  <inkml:trace contextRef="#ctx0" brushRef="#br0" timeOffset="90219.543">32660 15316 157 0,'-7'-31'659'0,"-1"9"208"0,0 0 142 0,0 4 91 16,1 5-137-16,7 4-193 0,0 1-188 0,0 8-166 15,0-5-102-15,7 10-51 0,-7-1-16 16,8 5-19-16,0 8-19 0,7 1-23 16,-6-1-26-16,-2 10-99 0,1-1-61 15,0 2 0-15,0 2 0 0,-1 5 0 0,2-4 0 16,6 0 0-16,-7 1 0 0,7-2 0 16,-6-4 0-16,6 0 0 0,1-3 0 0,-1-5 0 15,1-5 0-15,8-4 0 0,-8 0 0 16,7-9 0-16,-8 0 0 0,9-5-1 0,-8-4-84 15,7-5-10-15,-6 2-8 0,6-6-1 16,-8-3 1-16,-6 2 5 0,6 1 9 16,-15-3 12-16,8 4 13 0,-8-2 11 0,-8 6 11 15,0-5 12-15,-8 5 10 0,1 0 8 16,-1 4 4-16,-8 0 5 0,8 5 1 0,1 4 3 16,-8 4 2-16,7 5 6 0,8 0 7 15,-8 9 12-15,9-5 10 0,-2 9 9 0,2-5 7 16,7 6 1-16,0-2-6 0,0 1-4 15,7 0-6-15,2-3-6 0,6-1-7 16,1-1-4-16,7-4-3 0,-7-4-7 0,8 0-5 16,0-5-2-16,-1-4-7 0,1-4-29 15,-9 0-33-15,1-5-34 0,0 0-32 0,-1-4-32 16,-7 0-26-16,-8-1 7 0,0-3 13 16,0 4 22-16,0-6 27 0,0 1 28 0,-8 5 28 15,0 0 28-15,1 4 25 0,7 6 20 16,-9-3 26-16,9 6 26 0,-7 6 26 0,7 2 24 15,0 1 23-15,0 9 24 0,7-1 16 16,2 6 19-16,-2-2 11 0,9 9 3 0,-8 2-4 16,8 3-13-16,-1 5-22 0,1-1-148 15,-9 6-21-15,10-1 0 0,-10 0 0 16,0 0 0-16,2 0 0 0,-1-4 0 0,-8-1 0 16,-8-4 0-16,-1 1 0 0,-5-9 0 15,-3-5 0-15,-14-5-184 0,0-8-226 0,-8 0-213 16,-1-9-275-16,-15-9-201 0,8-3-66 15,-7-16 12-15,-2-7 89 0,1-4 197 16,1-14 306-16</inkml:trace>
  <inkml:trace contextRef="#ctx0" brushRef="#br0" timeOffset="90388.091">32370 15333 424 0,'9'-35'545'0,"5"4"106"15,3 5 115-15,-1 0-29 0,-1 4-66 0,1 9-70 16,-1-1-60-16,-7 10-76 0,0 4-94 15,-1 4-105-15,2 5-92 0,-9 4-58 0,0 9-55 16,0 0-97-16,-9 9-177 0,-6 0-272 16,7 0-316-16,-7-1-168 0,-1 2-78 15,-8-10 19-15,9 4 133 0,-8-13 247 0</inkml:trace>
  <inkml:trace contextRef="#ctx0" brushRef="#br0" timeOffset="90560.631">32049 15077 725 0,'-16'-30'952'0,"8"3"116"0,1 6 98 16,7-2 74-16,0 2-365 0,7 3-290 16,9-1-143-16,-1 7-91 0,1-2-80 15,8 5-68-15,-1 5-55 0,1 4-48 0,-1 4-43 16,8 1-49-16,0 9-78 0,2-1-131 16,-2 4-240-16,0-3-408 0,1 7-284 0,6-3-131 15,2-4-6-15,-1 3 76 0,0-4 210 16,8-4 396-16</inkml:trace>
  <inkml:trace contextRef="#ctx0" brushRef="#br0" timeOffset="91569.489">33625 15042 67 0,'0'-13'605'0,"-7"4"174"0,7 0 140 15,0 1 93-15,0 8-88 0,0-4-191 16,-8 8-183-16,16 0-142 0,-8 9-118 16,0 1-79-16,7 8-52 0,-7 4-38 0,9 9-34 15,-2 0-28-15,1 10-23 0,0-1-15 16,-8 4-11-16,8 6-8 0,-1-7-5 0,2 7-5 15,6-6-3-15,-7 2 0 0,0-12-2 16,-1-1-5-16,2-7-9 0,-9-3-2 0,0-10-5 16,0-4-5-16,0-4 7 0,-16-9 13 15,8-4 10-15,-15-5 7 0,7-4 7 16,-8-5 5-16,8-4-4 0,-8-4-1 0,-7-1-2 16,8-9 3-16,-1 6 8 0,8-6 7 15,1 6 7-15,-1-1 8 0,9 0 12 0,-1 5 12 16,8 4 9-16,8-1 6 0,-1 5 9 15,1 1 3-15,8 4-2 0,7-1-8 16,1 1-12-16,7 4-12 0,1 5-13 0,7-5-10 16,8 5-8-16,-8-1-3 0,9 1-2 15,6 0-3-15,-7-5-2 0,0 4-3 0,-7-3-2 16,7-1-1-16,-16 5-4 0,0-6-7 16,-7 2-21-16,-1-5-31 0,-14-1-29 0,-2 0-24 15,-7 1-20-15,-7-4-15 0,-2-5 4 16,-6 4 18-16,-8 1 22 0,-1-1 20 0,-8 1 17 15,1-1 19-15,-9-1 14 0,2 7 16 16,6-1 19-16,-7 3 18 0,7 6 22 0,10 4 27 16,-2 4 28-16,1 6 29 0,14 3 25 15,1 9 28-15,1 0 26 0,7 9 30 16,7 5 24-16,1-1-70 0,8 9-191 0,0 4 0 16,-1 1 0-16,1 3 0 0,8 5 0 15,-1 1 0-15,1 0 0 0,-9-5 0 0,8 0 0 16,-7-9 0-16,8-4 0 0,-8-10 0 15,-9-3 0-15,10-5 0 0,-10-9 0 16,1-4 0-16,-8-14 0 0,0 1 0 0,0-14 0 16,0-4 0-16,0-4 0 0,-8 0 0 15,8-5 0-15,0-1 0 0,0 1 0 16,0 1 0-16,8 8 0 0,0-5 0 0,-8 10 0 16,15 3 0-16,-6 1-16 0,-2 9 1 15,9 0 5-15,-8 8 4 0,8 5 2 0,-9-1 2 16,9 6 1-16,-8 3 1 0,8 2 1 15,-1-2 1-15,1 1-5 0,8 3-4 0,-10-2 0 16,10-3-2-16,0 3-1 0,-1-6 2 0,1-4 4 16,-1-1 2-16,1-3 2 0,8-1 1 15,-8-4-1-15,-1-4 6 0,-8-5 3 16,9-1 3-16,-16-2 1 0,0-1 1 0,-1 0 1 16,-7-5-5-16,0 0-3 0,-7 1-1 15,-1-6-2-15,-8 5-1 0,0 1-2 0,-7-1-1 16,-1 1 0-16,0 4 0 0,1 4-1 15,-1 4 1-15,1 5 0 0,8 5 0 0,-1 4 0 16,0 4 1-16,8 0-1 16,1 9 0-16,-2-5 0 0,9 10 0 0,9-4 0 15,-2 3-3-15,1 0-5 0,8 1 0 0,0-5-28 16,7-4-56-16,1-5-77 0,0 0-90 16,-1-9-143-16,8-8-204 0,-7-1-245 15,-1-12-202-15,1-5-59 0,-1-4 17 0,1-5 104 16,-9-10 183-16,1 2 261 0</inkml:trace>
  <inkml:trace contextRef="#ctx0" brushRef="#br0" timeOffset="91748.022">34559 15210 334 0,'-7'-26'830'16,"-10"-2"182"-16,1 12 129 0,1 2 102 15,-1 9-153-15,1 5-244 0,-1 0-213 0,0 10-127 16,9-1-86-16,-9 7-284 0,8 3-136 16,8-1 0-16,-7 4 0 0,7-5 0 0,7 1 0 15,1-1 0-15,0 1 0 0,7-9 0 16,1-1 0-16,0 1 0 0,7-9 0 0,-7 0 0 15,7-3 0-15,1-3-79 0,-8 2-793 16,8 0-324-16,-1-5-119 0,-8 5 7 16,9-1 79-16,-8-4 174 0,0 5 302 15</inkml:trace>
  <inkml:trace contextRef="#ctx0" brushRef="#br0" timeOffset="92492.152">34716 15427 26 0,'-23'21'807'0,"-1"-3"186"15,8 0 110-15,0-10 93 0,1 6 53 0,-1-10-389 16,9 5-300-16,-2-5-149 0,2 1-79 16,7 0-68-16,-8-5-50 0,8 3-38 0,0 3-176 15,8 2 0-15,-8-4 0 0,7 10 0 0,2-5 0 16,-9 3 0-16,7 2 0 0,1 4 0 16,0-5 0-16,0 5 0 0,-1-1 0 15,2-4 0-15,-2 1 0 0,1-6 0 0,0 1 0 16,0-4 0-16,-1-5 0 0,2 0 0 15,-2-9 0-15,1-4 0 0,0-5 0 16,0 1 0-16,-1-6 0 0,2 6-40 0,-2-5-106 16,1 0 24-16,1 3 18 0,-2 3 21 15,9 2 23-15,-8 1 20 0,-1 8 16 16,2 1 11-16,-9 4 7 0,7 4 14 0,1 5 22 16,0 0 26-16,0 5 22 0,-1 2 16 15,1 3 33-15,0-2 12 0,7 1-33 0,-6-6-106 16,6 7 0-16,-7-1 0 0,7-5 0 15,1 0 0-15,1 0 0 0,6-4 0 0,1-5 0 16,-9 1 0-16,8-5 0 0,1-5 0 16,-1-8 0-16,-7 4 0 0,1-8 0 15,6-1 0-15,-15-4 0 0,-1 0-213 0,2 4-35 16,-9-3 19-16,0-2 33 0,0 1 37 16,-9 4 37-16,-6 0 34 0,-1 5 29 0,0 0 20 15,1 4 14-15,-1 5 14 0,0 4 13 16,1 4 13-16,6 5 11 0,2 4 18 0,-1 0 22 15,0 5 20-15,8 5 22 0,0-2 22 16,0 2 17-16,8-6 2 0,0 6-11 16,8-2-14-16,-1-3-25 0,1-5-27 15,0 0-24-15,8-4-17 0,-10 0-11 0,10-9-21 16,0 0-39-16,-8 0-51 0,7-9-54 16,-8 0-51-16,-6 1-43 0,6-5-18 0,-15-5 12 15,8 5 33-15,-8 0 41 0,0-5 48 16,0 5 39-16,0 0 45 0,-8 3 38 0,8 1 31 15,0 5 31-15,-8-1 34 0,8 5 37 16,0 5 28-16,0 3 28 0,0 7 31 0,8-2 33 16,0 9 24-16,0-6 16 0,-1 12-69 15,9-2-223-15,0 9 0 0,8 0 0 0,0 6 0 16,-10-3 0-16,10 7 0 0,-8 4 0 16,0-5 0-16,-1 5 0 0,-6-5 0 0,-9 0 0 15,0-5 0-15,0 1 0 0,-16-5 0 16,0 0 0-16,-8-8 0 0,-7-5 0 15,0-8 0-15,-9-1 0 0,-7-4 0 0,-7-9-115 16,7-9-993-16,-17-9-203 0,10-8-47 16,-10-9 44-16,10-9 103 0,-9-14 229 15,8-13 391-15</inkml:trace>
  <inkml:trace contextRef="#ctx0" brushRef="#br0" timeOffset="92701.714">34575 14955 7 0,'0'-23'766'0,"0"2"198"0,-9-2 132 16,9 9 101-16,0 2 35 0,-7-2-317 16,7 5-284-16,7 0-152 0,-7 1-100 0,9 3-77 15,-1 1-79-15,-1 0-223 0,9-1 0 16,0 1 0-16,-1 4 0 0,9 4 0 0,-1 1 0 16,1-1 0-16,8 5-442 0,-8 4-423 15,14 0-305-15,-6-4-128 0,7 5 1 0,0-6 82 16,9 1 204-16,-1 5 373 0</inkml:trace>
  <inkml:trace contextRef="#ctx0" brushRef="#br0" timeOffset="93704.545">34693 14830 220 0,'0'0'340'0,"-9"0"65"16,2 5 6-16,-1-5-26 0,8 0-27 15,0 0-30-15,-8 0-36 0,8 0-33 0,8-5-15 16,-8 2 12-16,8-2 37 0,-1-4 56 15,2 0 46-15,-9 5 16 0,7-1-17 0,1-4-42 16,0 9-61-16,-8-4-71 0,8 4-52 16,-1 0-33-16,2 4-21 0,-2 1-15 15,1 4-22-15,-8 4-17 0,9 1-15 0,-2 3-14 16,-7 6-11-16,0-2-8 0,0 6-4 16,0-1-23-16,0-5-44 0,-7 7-72 0,-2-7-135 15,1 2-212-15,1-6-291 0,-9-4-201 16,8-4-77-16,0 0 8 0,-7-5 102 0,6-4 194 15,2-4 281-15</inkml:trace>
  <inkml:trace contextRef="#ctx0" brushRef="#br0" timeOffset="94218.442">35854 15219 281 0,'-24'-4'829'0,"1"-1"158"0,7 1 109 16,-8-1 92-16,0-3-114 0,10 3-296 16,-10-3-224-16,15 3-125 0,-6 0-90 15,15 5-82-15,-8-4-71 0,8 8-39 0,0 1-101 16,8 0-46-16,7 8 0 0,-6 4 0 16,6 5 0-16,1 4 0 0,8 1 0 0,-1 4 0 15,1 5 0-15,-1-1 0 0,1-4 0 16,-1 4 0-16,1-4 0 0,-1-5 0 0,1-3 0 15,-9-6 0-15,8 1 0 0,-6-9 0 16,-1-6 0-16,-1 3 0 0,1-15 0 0,-9-5 0 16,2-4 0-16,-9-8 0 0,0-5 0 15,-9-4 0-15,9-9 0 0,-7-1 0 16,-1 6 0-16,-8-5 0 0,9 8 0 0,-2 1 0 16,2 9 0-16,-1 4 0 0,-1 5 0 15,9 12-314-15,0 0-78 0,0 15-88 0,9 1-113 16,-1 8-150-16,-1-1-175 0,2 8-110 15,6 0-10-15,1 1 82 0,7-1 150 0,1-4 204 16</inkml:trace>
  <inkml:trace contextRef="#ctx0" brushRef="#br0" timeOffset="94622.908">36418 15413 167 0,'9'-9'624'0,"6"1"148"16,-15-1 139-16,0-4 108 0,0-1-136 15,-8 0-176-15,1-3-158 0,-2 4-120 0,-6-5-115 16,-1 5-98-16,-7-5-59 0,-1 5-37 0,0 0-25 15,1 4-12-15,-1 0-6 0,1 9 0 16,-1 0 8-16,1 9 7 0,8 0 2 0,-1 8 2 16,-1 1 1-16,10 8-1 0,0 1-5 15,-2-1-9-15,9 6-11 0,9-6-13 0,-2 5-12 16,9 0-30-16,-1-5-18 0,9-4-12 16,-1 0-9-16,8-4-5 0,1-4-4 0,-1-5 13 15,-7-6 9-15,7-6-8 0,-7-3-19 0,-8-1-15 16,7-8-16-16,-7-1-9 0,-1-3-12 15,-6 2 8-15,-9-1 16 0,7-4 16 0,-7 0 14 16,-7 5 10-16,-2-6 11 0,2 6 6 16,-1-1 2-16,0 1 5 0,0 4 14 15,1-1 18-15,-2 5 11 0,2 4 11 0,7 2 20 16,-8 3 23-16,8 3 10 0,-8 6 4 0,8 4 8 16,8 0 6-16,-8 1-70 0,8 4-54 15,-1 4 0-15,9 0 0 0,0 4 0 0,-1-3 0 16,1 4 0-16,8-2 0 0,-1-3 0 0,9 1 0 15,-16-2-166-15,7-2-264 0,-8-3-238 16,1-2-344-16,0-5-160 0,-8-4-37 0,-1-5 40 16,-7-5 119-16,9-4 239 0,-18-5 355 0</inkml:trace>
  <inkml:trace contextRef="#ctx0" brushRef="#br0" timeOffset="94784.476">36285 15197 642 0,'-47'-45'935'0,"8"5"124"0,0 5 99 16,7 0 80-16,8 9-321 0,9 0-323 15,-1 8-162-15,9 1-94 0,7-1-67 0,7 8-62 16,9 6-42-16,-1-1-33 0,9 5-37 16,8 0-97-16,-1 5 0 0,8-1-61 0,0 6-221 15,1-1-272-15,7 7-429 0,0-2-228 16,0 4-67-16,0 4 23 0,8-4 117 16,-8-1 249-16,8 1 416 0</inkml:trace>
  <inkml:trace contextRef="#ctx0" brushRef="#br0" timeOffset="95325.034">37281 15281 20 0,'0'4'695'16,"0"0"207"-16,-7 1 126 0,7-5 83 0,-9 0-42 15,-6 0-236-15,7 0-259 0,0 0-168 16,-7-5-94-16,-1 5-54 0,0-4-37 16,1 4-20-16,-1 0-20 0,-7 0-12 0,6 0-1 15,-6 4-125-15,-1 5-43 0,9 1 0 16,-8 2 0-16,7 7 0 0,0-3 0 0,1 7 0 16,-1-1 0-16,8 5 0 0,8-1 0 0,0 5 0 15,8 0 0-15,8-1 0 0,-1 2 0 16,8-1 0-16,1-5 0 0,-1-4 0 0,9-4 0 15,0-10 0-15,-1 1 0 0,-8-13 0 0,9-1 0 16,-9-8 0-16,0-9 0 0,1-1 0 16,-8-7-169-16,0-6-272 0,-1 1-41 0,-6-9-58 15,-2 0-54-15,-7-1-41 0,-7-6-17 16,-2-3 8-16,1-3 64 0,-8-5 102 0,1 1 139 16,-1-2 169-16,0 2 177 0,1 3 174 15,-1 6 183-15,9 11 171 0,-1 6 96 0,-8 5 16 16,9 8-31-16,7 8-50 0,-9 6-85 15,9 3-93-15,0 10-54 0,0 8-19 0,0 4-14 16,9 1-15-16,-9 13-214 0,7-1-72 0,9 7 0 16,-8 2 0-16,7 10 0 0,1-1 0 15,0 5 0-15,7-1 0 0,-8 6 0 16,9-1 0-16,-8 1 0 0,8 0 0 0,-8-7 0 16,-1-1 0-16,1-2 0 0,0-8 0 0,-9 0 0 15,9-9-277-15,-16 0-557 0,8-9-290 16,-8-9-115-16,0-4-8 0,0-5 63 0,-8-4 143 15,8-9 259-15,-16 1 346 0</inkml:trace>
  <inkml:trace contextRef="#ctx0" brushRef="#br0" timeOffset="95510.536">37172 15431 93 0,'-32'-18'772'0,"-7"1"208"16,7 4 141-16,9 4 106 0,-8-5-32 0,7 6-232 16,8 2-279-16,1-1-160 0,6-3-96 15,9 6-224-15,0-5-204 0,0 1 0 0,17 2 0 16,-1-2 0-16,7-1 0 0,1 5 0 0,7-1 0 15,8-4 0-15,-7 5 0 0,7-1 0 16,0 5 0-16,0 0 0 0,0 0 0 0,8 5-569 16,-7-1-628-16,-1 1-158 0,8-1-9 15,1-4 76-15,-1-4 162 0,-1-1 301 16,1-4 387-16</inkml:trace>
  <inkml:trace contextRef="#ctx0" brushRef="#br0" timeOffset="95998.741">37838 14959 517 0,'-7'-4'856'16,"-1"-5"164"-16,0 4 115 0,0 1 37 0,-8-1-191 15,9 0-225-15,-1 1-186 0,0-1-121 0,0 5-90 16,8 0-76-16,-7-3-190 0,7 3-93 15,0 3 0-15,7 2 0 0,-7 4 0 0,8 0 0 16,0 9 0-16,0-1 0 0,8 6 0 16,-9 3 0-16,9 10 0 0,-1-1 0 15,-6 0 0-15,6 9 0 0,1-4 0 0,0 3 0 16,-1 7 0-16,1-6 0 0,-1-6 0 0,1 3 0 16,0-6 0-16,-1-3 0 0,-6-2 0 15,6-8 0-15,-7 1-444 0,0-10-176 0,-8-5-125 16,0-3-130-16,0-5-92 0,-8-5-41 0,0-3 25 15,-7-5 119-15,-9-2 195 0,8-7 253 16,-8 5 253-16,-7-10 232 0,8 1 206 0,-8 0 184 16,-1 4 146-16,8-6 129 0,-7 7 68 15,8 4 0-15,6-2-54 0,-6 6-80 0,8 1-90 16,6-2-108-16,2 1-83 0,-1-1-43 16,16 1-18-16,-8 0-11 0,7 4-143 0,9-4-172 15,1 0 0-15,6 4 0 0,1-4 0 0,7 4 0 16,0 0 0-16,1 5 0 0,-1-2 0 15,7 2 0-15,2 4 0 0,0 0 0 16,-2 0 0-16,-6 4-538 0,7 6-521 0,-7-6-199 16,-1 6-43-16,-7 3 44 0,7 0 108 15,-15 4 238-15,7-3 355 0</inkml:trace>
  <inkml:trace contextRef="#ctx0" brushRef="#br0" timeOffset="96902.328">38246 15498 73 0,'-15'8'680'0,"7"1"210"0,0-1 133 0,1-3 90 15,7 3-62-15,0-2-211 0,0-3-209 0,0 2-148 16,7-5-82-16,1 0-46 0,0-5-36 16,7 2-38-16,-7-6-230 0,8-5-51 0,-9 1 0 15,9-5 0-15,-8-4 0 0,1 4 0 16,-2-8 0-16,0 4 0 0,2-4 0 0,-9-2 0 15,0 7 0-15,0-6 0 0,0 5 0 16,-9 0 0-16,2 0 0 0,0 5 0 0,-2 3 0 16,-6 6 0-16,6-1 0 0,2 5 0 15,-1 4 0-15,0 0 0 0,0 8 0 0,1 1 0 16,-1 0 0-16,8 8 0 0,0-3 0 16,0 7 0-16,0-3 0 0,8 4 0 0,-1 0 0 15,1 1 0-15,8-6 0 0,7 6 0 0,-6-2 0 16,6 2 0-16,1-6 0 0,-1 1 0 15,8-5 0-15,-7 0 0 0,7-9 0 0,1 2 0 16,-8-3 0-16,7-6 0 0,0-3 0 0,-8 2 0 16,1-9 0-16,-1 4 0 0,-7-9 0 15,-1 5 0-15,1-4 0 0,-8 3 0 16,1-3 0-16,-2-1 0 0,-7 1 0 0,-7 4-1 16,7-6-71-16,-17 7 20 0,10-7 13 0,-9 11 14 15,0-6 9-15,1 5 9 0,-1 5 10 16,0 4 13-16,1 0 15 0,-1 4 16 0,1 1 16 15,-1 4-11-15,8 0-52 0,-1 4 0 16,2 1 0-16,0-2 0 0,7 1 0 0,0 6 0 16,0-2 0-16,7-3 0 0,0 3 0 15,2-4 0-15,-1 1 0 0,8-1 0 0,-1-5 0 16,1 1 0-16,-1-4 0 0,1-1 0 16,0 1 0-16,-1-10 0 0,8 1 0 0,-14-1 0 15,6-4 0-15,1-4 0 0,0 0 0 16,-8-5 0-16,8 1 0 0,-9-1 0 0,1 1-95 15,0-2-14-15,0 6 25 0,-1 1 24 0,2-2 20 16,-2 5 19-16,-7 5 16 0,8-1 25 16,-8 1 30-16,8 8 35 0,-8-4 34 0,8 9 21 15,-8 0-140-15,7-1 0 0,-7 6 0 16,9-1 0-16,-9 1 0 0,7 3 0 0,-7 1 0 16,8 0 0-16,-8-5 0 0,9 0 0 15,-2 0 0-15,0 0 0 0,2-4 0 0,-1-4 0 16,-1-1 0-16,2-4 0 0,-2 0 0 0,8-9 0 15,-6 0 0-15,-2-4 0 0,1-4 0 16,8-1 0-16,-9-4 0 0,9 4 0 0,-8 1-72 16,8-1 17-16,-9 4 23 0,2 1 24 15,6 0 24-15,-7 4 33 0,0 5 30 16,-1 4-56-16,2 0-23 0,-1 0 0 0,-1 9 0 16,2-1 0-16,-9 5 0 0,7 1 0 0,1-1 0 15,0 4 0-15,-8-3 0 0,8 4 0 16,-1 0 0-16,2-1 0 0,-2 1 0 0,1-1 0 15,0-3 0-15,0-1 0 0,8-4 0 16,-9-1 0-16,9 1 0 0,-1-4 0 0,1-5 0 16,-1 0 0-16,1 0 0 0,1-8-471 15,-3 2-498-15,3-2-233 0,-10-1-67 0,9 0 31 16,-8-4 92-16,0 0 195 0,0-5 289 0</inkml:trace>
  <inkml:trace contextRef="#ctx0" brushRef="#br0" timeOffset="97132.726">38631 14839 608 0,'-31'5'1056'0,"7"-1"153"0,-7-4 102 0,15 5 94 16,0-5-216-16,1 0-394 0,6 0-218 15,9 0-536-15,0 0-41 0,9-5 0 0,-2 1 0 16,10-1 0-16,6 1 0 0,8-1 0 0,8-3 0 15,0-1 0-15,1 5 0 0,7 4 0 16,8-5 0-16,-8 5 0 0,0 5 0 0,0 3-109 16,-8 2-1247-16,0 2-111 0,-8 6 15 15,1-4 99-15,-8 3 177 0,0 1 358 0,-1-1 383 16</inkml:trace>
  <inkml:trace contextRef="#ctx0" brushRef="#br0" timeOffset="97884.068">36137 16888 486 0,'-9'-10'683'0,"1"1"102"15,1 1 85-15,-2-1-27 0,-6-5-175 0,7 1-160 16,0 5-119-16,-8-6-82 0,1 6-68 0,7-6-59 16,-7 6-41-16,-9 3-35 0,8-3-16 15,0 3-4-15,-8 5 2 0,1 0 8 0,-1 5 7 16,1-1 6-16,8 9 2 0,-9-4 0 15,8 4-4-15,1 5-7 0,-1-1-9 0,9 5-10 16,7-3-11-16,0 2-12 0,0-3-11 16,15 3-9-16,1-2-10 0,0 3-7 15,15-9-7-15,0 0-6 0,0-4-13 0,16 0-5 16,-7-9-2-16,7-5 0 0,0-3 1 16,0-1 0-16,8-9 10 0,-1-4 1 0,-7-1-4 15,0 2-5-15,-7-2-11 0,0-3-14 0,-9 4-12 16,0 0-6-16,-15 0-2 0,0 0 5 15,-1 5 8-15,-15 3 14 0,0 1 12 0,-8 0 6 16,-8 4 5-16,-7 4 0 0,8 1 2 16,-17 0 0-16,8-2-2 0,1 6 2 0,-8 6 3 15,7-2 9-15,-7 0 10 0,7 6 12 16,8 3 13-16,-7 0 14 0,15 5 16 0,-8-1 9 16,9 5 2-16,-2 0 1 0,9 0-5 15,9 4-8-15,-2-4-11 0,9 1-14 0,-1 3-9 16,9-8-10-16,-1 4-6 0,10-9-4 15,-2 1-6-15,0-1-15 0,1-9-45 0,6 0-59 16,-6-8-70-16,-1 0-83 0,-7-5-141 0,0-4-184 16,-1-5-207-16,-8 1-195 0,1-6-80 15,-8-7 3-15,8 2 102 0,-9-2 170 0,-7-5 240 16</inkml:trace>
  <inkml:trace contextRef="#ctx0" brushRef="#br0" timeOffset="98067.576">36623 16622 209 0,'-9'-22'711'0,"-6"-4"214"0,-1 8 148 0,0 5 95 0,1 0-113 16,-1 9-181-16,1-5-189 0,-1 4-152 15,8 5-101-15,-8 5-63 0,9-1-212 16,-2 5-157-16,2 4 0 0,-1 0 0 0,8 5 0 16,-8-1 0-16,8 1 0 0,0 0 0 0,0 4 0 15,8-4 0-15,0 0 0 0,8-1 0 16,-1-8 0-16,1 0 0 0,7-6 0 0,9-6 0 16,-9-6-93-16,1 0-483 0,7-8-181 15,-8-1-238-15,9-5-151 0,-8 1-26 0,7 0 42 16,-7 0 139-16,7 5 213 0,-8-5 300 0</inkml:trace>
  <inkml:trace contextRef="#ctx0" brushRef="#br0" timeOffset="98651.018">36772 16635 343 0,'-24'18'783'0,"0"0"149"0,1-10 100 0,7 5 72 15,1-7-202-15,-1 2-262 0,8-3-193 0,0-5-116 16,0 5-67-16,1-5-37 0,7 4-11 15,0-4 4-15,0 0 12 0,7 0 13 16,-7 3 10-16,0 3-237 0,8-2-18 0,-8 5 0 16,0 4 0-16,8 0 0 0,-8 5 0 15,0-1 0-15,8 5 0 0,-1 5 0 0,2-4 0 16,-2 2 0-16,1-2 0 0,8-1 0 0,0 0 0 16,-1-5 0-16,1-3 0 0,8-5 0 15,-8-5 0-15,7-4 0 0,1-4 0 0,-1-10 0 16,1-3 0-16,-2-10 0 0,-6 1 0 15,8-6-332-15,-8-3-60 0,-1 0 6 0,1 0 2 16,-8-5 2-16,0 5 13 0,0-5 33 0,-8 0 35 16,0 0 44-16,-8 1 70 0,0-1 101 15,0 5 119-15,1 0 119 0,-2 8 87 0,-6 5 59 16,6 4 30-16,9 5 4 0,-7 8-31 16,0 5-55-16,7 5-33 0,0 8-16 0,0 1-3 15,0 7-6-15,0 2-9 0,7 7-12 0,0 2-15 16,2 3-20-16,-1 5-71 0,-1-1-61 15,2 1 0-15,-2 3 0 0,1 2 0 16,0-5 0-16,0 0 0 0,-1-1 0 0,2-7 0 16,-9-1 0-16,7-5 0 0,-7-8 0 15,0-1 0-15,0-4 0 0,-7-8-80 0,-2-5-67 16,2-5 12-16,-1-4 26 0,-8-5 29 0,9-2 29 16,-9-3 22-16,8 3 27 0,-1-7 20 15,2 5 25-15,7 1 25 0,0-1 24 0,0 5 21 16,0 4 13-16,7-4 5 0,2 8-89 0,6-3-42 15,1 8 0-15,0-5 0 0,8 5 0 16,-1 5 0-16,1-5 0 0,7 4 0 0,-7-4 0 16,7 4 0-16,-8-8 0 0,1 4-271 15,-1-9-305-15,1 0-300 0,-1-4-253 0,1-4-87 16,-8-5 13-16,8-9 81 0,-1-5 195 16,-8 1 299-16</inkml:trace>
  <inkml:trace contextRef="#ctx0" brushRef="#br0" timeOffset="98802.449">37312 16124 653 0,'-23'-26'989'0,"-1"-2"133"0,1 16 101 16,0-1 90-16,0 8-295 0,7 0-346 16,0 10-193-16,1 4-102 0,-1 3-81 0,8 11-247 15,-8 4-49-15,8-1 0 0,0 5 0 16,0 5 0-16,8-1 0 0,-7 0-219 0,7 0-434 16,-9 5-412-16,9-5-186 0,0-4-36 15,9 5 48-15,-9-5 123 0,7-10 258 0,9 2 402 16</inkml:trace>
  <inkml:trace contextRef="#ctx0" brushRef="#br0" timeOffset="99319.067">38090 16508 429 0,'-16'4'823'0,"8"1"151"0,0-5 104 0,0 4 71 16,1 1-221-16,-2-5-226 0,2 0-173 0,-1 4-93 15,8-4-57-15,0 3-41 0,-8-3-35 16,8 0-180-16,0 6-123 0,0-2 0 16,-8 5 0-16,8 0 0 0,0 4 0 0,0 4 0 15,0 1 0-15,0 4 0 0,0 4 0 0,0 2 0 16,8-2 0-16,-8 5 0 0,8-5 0 15,0 1 0-15,-8-1 0 0,7-4 0 0,2-4 0 16,6-1 0-16,-7-7 0 0,0-2 0 16,-1-8 0-16,9-8 0 0,-8-2 0 0,1-7 0 15,-2-10 0-15,0 1 0 0,2-1 0 16,-9-3 0-16,8-1-129 0,-1-4 2 0,2 3 27 16,-9-3 26-16,7 8 24 0,9 1 21 0,-16 0 14 15,15 8 13-15,-6 0 15 0,-2 4 20 16,-7 7 27-16,8 2 29 0,0 10 29 0,-8-1 25 15,8 5-73-15,-8 8-70 0,0 1 0 16,0 4 0-16,0 0 0 0,0 4 0 0,0 1 0 16,0 3 0-16,7-2 0 0,-7-2 0 15,8 0 0-15,0 1 0 0,7-5 0 0,-6-5 0 16,6 1 0-16,1-9 0 0,8-5 0 0,-8-4-298 16,7-4-238-16,-8-9-120 0,9-5-154 15,-8 0-158-15,0-8-100 0,-1 4-7 0,-7-9 88 16,7 0 155-16,-6 4 219 0</inkml:trace>
  <inkml:trace contextRef="#ctx0" brushRef="#br0" timeOffset="100541.095">38466 16437 23 0,'-8'-4'652'0,"1"-1"234"0,-9 1 163 15,8 4 113-15,8 0-29 0,-8 0-174 0,0 0-213 16,8 0-163-16,0 0-96 0,0 0-65 16,8 0-333-16,0 0-89 0,7-5 0 0,1 1 0 15,8-4 0-15,-1-2 0 0,1-3 0 0,0 0 0 16,-1-5 0-16,1 1 0 0,-9-1 0 15,8 0 0-15,-7 1 0 0,-8-5 0 16,0 4 0-16,-8 0 0 0,0 0-251 0,-8 5-79 16,-7 0 31-16,-9 4 38 0,1 0 51 0,-1 1 53 15,-16-1 46-15,9 4 48 0,0-3 43 16,-8 3 40-16,8 5 34 0,-1 0 35 16,8 5 36-16,0 3 31 0,1 1 30 0,8 4 25 15,6 9 22-15,2-3 26 0,-1 6 25 0,16 7-199 16,-1-1-85-16,9 8 0 0,1 1 0 15,-3-1 0-15,10 10 0 0,0 0 0 0,-1-5 0 16,1 4 0-16,-1 1 0 0,1-6 0 0,-1 2 0 16,-7-5 0-16,8-5 0 0,-8-4 0 15,-1-5 0-15,-6-4 0 0,6-3 0 0,-8-10 0 16,-7-2 0-16,9-7 0 0,-2-3 0 0,-7-10 0 16,0-6 0-16,0-3 0 0,0 0 0 15,0-4 0-15,0 0 0 0,0-1 0 0,0 5-229 16,8-1 19-16,-8 6 51 0,8-1 47 0,0 6 39 15,-8 3 27-15,7-1 20 0,2 6 17 16,-2 4 14-16,1 4 10 0,0 1 15 16,0 0 16-16,-1 7 18 0,2-3 24 0,-2 5 27 15,1 4 25-15,8-5 20 0,-9 0 5 16,10 1-129-16,-1-1-36 0,7-5 0 0,1 1 0 16,-1-4 0-16,1-1 0 0,7-4 0 0,-7-4 0 15,7-1 0-15,-8-4 0 0,1 1 0 16,-1-5 0-16,1-5 0 0,-8 5 0 0,7-10 0 15,-8 5 0-15,-6 1 0 0,6-1 0 16,-15 0-41-16,0 1-37 0,0-1 8 0,-7 1 8 16,-1 4 12-16,-8-5 11 0,-8 9 10 15,8-1 8-15,-7 3 10 0,-1 7 7 0,-7 0 6 16,8 7 8-16,-8-1 9 0,7 7 11 0,0 0 12 16,1 5 10-16,7-1 12 0,1 1 15 15,-1 5 12-15,8-7-75 0,0 3-16 0,8 3 0 16,8-4 0-16,-8-1 0 0,15-4 0 0,-6 5 0 15,6-5 0-15,8 0 0 0,-7-4 0 16,8 0 0-16,0 0 0 0,-1-5 0 16,1-4 0-16,-1-4 0 0,1-1 0 0,-1 1 0 15,1-5 0-15,-1-4 0 0,-8 0 0 16,2-5 0-16,-1 0-105 0,-9 1-110 0,1-1 11 16,0-5 18-16,0 6 25 0,-1-1 31 0,-7-4 28 15,9 5 27-15,-9 3 30 0,0 1 35 16,0 5 36-16,-9-1 36 0,9 4 36 0,0 5 36 15,0 0 33-15,-7 0 24 0,7 5 19 0,0-1 8 16,0 5-91-16,0 4-127 0,0-4 0 16,7 4 0-16,2 0 0 0,-9 6 0 15,7-3 0-15,1 3 0 0,8-3 0 0,0 3 0 16,-9-1 0-16,9-1 0 0,8-3 0 0,-9-6 0 16,8 1 0-16,-6 0 0 0,6-5 0 15,1-4 0-15,-9 0 0 0,8-9 0 0,-7 1 0 16,0-1 0-16,-1-4 0 0,-6-1 0 15,6 0 0-15,-6 2 0 0,-2-1 0 0,0 0 0 16,-7-1 0-16,9-4 0 0,-9 6 0 0,8-2 0 16,-8 1 0-16,0-5 0 0,0 5 0 15,0 0 0-15,0 4 0 0,-8 4 0 0,8 1 0 16,-9 8 0-16,9 1 0 0,0 4 0 16,-7-1 0-16,7 5 0 0,0 1 0 0,7-1 0 15,-7-4 0-15,9 5 0 0,-9-6 0 0,8 0 0 16,-1 2 0-16,2-1 0 0,-2 0 0 0,1-2 0 15,8-1 0-15,-9-2 0 0,9 5 0 16,-8-4 0-16,8-5 0 0,-1 0 0 0,-7 0 0 16,7-5 0-16,1 0 0 0,-8-3 0 0,8-5 0 15,0-1 0-15,-8 0 0 0,8 1 0 16,-9-4 0-16,9-1 0 0,-8 0 0 0,-1 5 0 16,2-4 0-16,-9 3 0 0,7 6 0 0,-7-1 0 15,8 0 0-15,-8 5 0 0,0 4 0 0,0 0 0 16,0 4 0-16,0 1 0 0,0-1 0 0,0 5 0 15,0 4 0-15,8 0 0 0,-8 0 0 0,8 0 0 16,-8 1 0-16,7 3 0 0,2 2 0 16,6-7 0-16,-7 2 0 0,7 4 0 0,1-11 0 15,1 7 0-15,-3-4 0 0,10-6 0 0,-8-1 0 16,8-3 0-16,-9-3 0 0,8-1-778 0,1-1-600 16,-1-4-37-16,-7-5 62 0,8 2 111 15,0-2 221-15,-8 1 331 0</inkml:trace>
  <inkml:trace contextRef="#ctx0" brushRef="#br0" timeOffset="121495.899">21716 18555 96 0,'-8'0'527'0,"0"-4"123"15,0 4 118-15,1-4 117 0,-2 4-85 16,9-4-116-16,-7-1-97 0,7 5-80 0,0-4-87 16,0 4-89-16,-8 0-73 0,8 0-39 15,0 0-17-15,0 4 0 0,8 1 12 0,-8 3 15 16,0 5 10-16,7 5-4 0,-7 4-97 16,9 5-138-16,-9 3 0 0,7 10 0 0,-7-1 0 15,8 10 0-15,0 0 0 0,0 3 0 0,-1 6 0 16,2 0 0-16,-2-1 0 0,1-4 0 15,1-1 0-15,-2 2-225 0,0-10-320 16,2 0-219-16,-1-9-248 0,-8-9-133 0,7-7-25 16,-7-7 44-16,0-6 138 0,0-6 247 0,-7-9 298 15</inkml:trace>
  <inkml:trace contextRef="#ctx0" brushRef="#br0" timeOffset="121697.864">21465 18855 675 0,'-16'-35'899'0,"0"4"134"15,1-4 87-15,-1 9-22 0,16-6-256 16,-7 6-251-16,7-1-189 0,7 6-101 0,-7-2-61 16,16 2-40-16,-8 3-31 0,15 5-30 15,-7 4-32-15,8 0-29 0,0 5-25 0,7-1-21 16,0 10-15-16,8-1-10 0,0 5-27 16,0 4-52-16,8 0-71 0,-7 5-93 0,7 4-165 15,-1 0-236-15,-6 4-271 0,0 1-175 0,-2 4-49 16,2-4 26-16,-9 4 132 0,8-1 222 15,-8 5 280-15</inkml:trace>
  <inkml:trace contextRef="#ctx0" brushRef="#br0" timeOffset="122101.314">22242 19133 67 0,'-16'-3'670'0,"-8"-6"210"0,1-1 131 0,-8 2 95 15,7-6-63-15,-7 1-228 0,7 4-227 0,1 1-172 16,-1-1-103-16,1 4-71 0,7 1-53 15,-1 4-38-15,3 4-34 0,-3 1-29 16,10 8-22-16,-2 0-15 0,2 0-5 0,7 9-1 0,0 0-1 16,0 1-2-16,0 3-7 0,7-3-9 15,9-2-9-15,-8 2-10 0,8-2-5 16,0-3-5-16,-1-5-3 0,1-4-2 0,8-5-7 16,-8-4-17-16,-1 0-23 0,1-8-22 0,7-6-19 15,-15-3-14-15,8-5-4 0,0-5 10 16,-8 6 20-16,-8-7 21 0,7 2 22 0,-7-1 15 15,0 1 11-15,-7 4 9 0,7 5 14 0,-8-1 17 16,8 0 17-16,-9 10 16 0,9-1 12 16,-7 4 2-16,7 5-1 0,0 0-4 0,0 5-4 15,0 4 1-15,0 4 4 0,7 4 8 16,-7 1 7-16,9 5 2 0,-1-2-3 16,-8 5-47-16,16 6-35 0,-9-6 0 0,1 5 0 15,8 0 0-15,-9 0 0 0,9-5 0 0,-1 0 0 16,1-4-76-16,0 1-187 0,-1-5-144 15,1-5-224-15,0-4-255 0,-1 0-202 16,2-9-66-16,-1-9 15 0,-1 0 105 0,1-8 211 16,0-1 280-16</inkml:trace>
  <inkml:trace contextRef="#ctx0" brushRef="#br0" timeOffset="122512.825">22492 19107 634 0,'-7'-13'863'15,"-1"5"148"-15,0 2 96 0,0 2-42 16,-8-5-216-16,9 5-235 0,-9 4-201 15,8-4-124-15,1 4-73 0,-9 0-45 0,8 0-23 16,0 0-13-16,0 8 3 0,1 1 8 0,-2 1 8 16,2 7 9-16,7 1-88 0,-8 3-75 15,8 2 0-15,0 3 0 0,0 1 0 0,0-5 0 16,8 4 0-16,-1 0 0 0,2-4 0 16,6-4 0-16,1 5 0 0,0-11 0 0,-1 2 0 15,8-5 0-15,1-4 0 0,-1-1 0 16,1-8 0-16,-1-6 0 0,8 2 0 15,-14-11 0-15,6 6 0 0,-7-9 0 0,-1 0-106 16,1 0-63-16,-8-4 29 0,0 4 34 0,-8 0 31 16,8 4 25-16,-16-5 21 0,8 6 14 15,-8 4 9-15,0-4 12 0,-8 7 16 0,1-3 17 16,-1 9 17-16,9-1 13 0,-9 2 12 0,-1 3 8 16,10 3 4-16,0 6 5 0,-2 0 2 15,1 5-57-15,1 3-43 0,7 1 0 0,-7 0 0 16,14-1 0-16,-7 4 0 0,7-2 0 0,1 3 0 15,1 0 0-15,5-5 0 0,3 1 0 16,-1-5 0-16,-1 0 0 0,1 1 0 16,0-9-175-16,-1-2-343 0,1-3-261 0,0-3-300 15,-9-7-113-15,10-8-16 0,-3-8 54 0,-5 0 152 16,-1-9 275-16</inkml:trace>
  <inkml:trace contextRef="#ctx0" brushRef="#br0" timeOffset="122680.377">22673 18724 211 0,'-16'-31'781'15,"0"-1"193"-15,1 6 135 0,7 8 95 16,0 0-119-16,1 10-257 0,-2-1-246 16,9 5-153-16,0-1-104 0,0 14-79 0,0 0-55 15,9 4-43-15,-2 9-70 0,1 4-78 16,0 1 0-16,7 4-90 0,-6-1-181 0,6 2-253 16,1 3-407-16,-9-4-241 0,9 4-79 15,1-4 20-15,6-1 84 0,-8 2 225 0,9-6 397 16</inkml:trace>
  <inkml:trace contextRef="#ctx0" brushRef="#br0" timeOffset="122887.822">23214 19320 195 0,'-7'3'839'0,"-1"1"190"0,-8-4 127 0,9 0 89 15,-2-4-87-15,2 1-350 0,-1-7-302 16,8 6-182-16,0-5-124 0,-9 4-87 0,18-3-64 15,-9 3-65-15,0 1-68 0,8-5-77 16,-8 5-106-16,7 4-172 0,-7-9-218 0,0 5-223 16,9-5-149-16,-9 0-40 0,0 0 45 0,0-4 140 15,0 0 209-15,0-1 251 0</inkml:trace>
  <inkml:trace contextRef="#ctx0" brushRef="#br0" timeOffset="122994.546">23167 19147 234 0,'-7'-14'656'0,"7"5"243"16,-8-4 160-16,-1 5 104 0,2-1-125 15,0 1-190-15,-2-2-231 0,9 1-213 0,-8 1-144 16,8 3-99-16,0-4-92 0,0 5-100 15,0 4-117-15,0-5-187 0,0 5-299 0,0 0-327 16,0 5-150-16,0-1-35 0,8-4 41 16,-8 5 147-16,9-1 279 0</inkml:trace>
  <inkml:trace contextRef="#ctx0" brushRef="#br0" timeOffset="124476.328">24125 18904 35 0,'0'0'198'0,"0"0"-3"15,0 0-58-15,0 0-94 0,0 0-112 0,0 0-67 16,-8-5-40-16,8 5-17 0</inkml:trace>
  <inkml:trace contextRef="#ctx0" brushRef="#br0" timeOffset="125204.915">24014 18842 126 0,'0'0'579'16,"0"-4"168"-16,-7 4 168 0,7-5 118 16,0 5-116-16,0 0-138 0,-8 0-132 0,8 0-125 15,-8 0-130-15,8 0-94 0,0 5-63 0,0-1-45 16,-8 1-30-16,8 3-26 0,0 1-17 15,0 10-4-15,0-3 0 0,0 3 5 16,8 6-62-16,-8 3-56 0,8 2 0 0,-8 1 0 16,8 9 0-16,-8-5 0 0,7 0 0 0,2 5 0 15,-2-4 0-15,-7-5 0 0,8-5 0 16,0 0 0-16,0-4 0 0,-1-9 0 16,-7 1 0-16,9-6 0 0,-9-2 0 0,7-12 0 15,-7 3 0-15,0-11 0 0,0-7 0 0,0-2 0 16,-7-4 0-16,-2-3 0 0,2-5 0 15,-1-2 0-15,0-1 0 0,0-3 0 0,1 2 0 16,-2-1 0-16,2 1 0 0,-1 2 0 16,0 2 0-16,8 5 0 0,0 3 0 0,8 1 0 15,-8 8 0-15,8 1 0 0,-1-1 0 16,9 9 0-16,-8 0 0 0,8 4 0 0,0 5 0 16,-1 0 0-16,-6 10 0 0,5-6 0 15,3 10 0-15,-10-1 0 0,2 4 0 0,-2 1 0 16,1 4 0-16,-8 0 0 0,0 1 0 0,0-2 0 15,0 5 0-15,0-3 0 0,-8-1 0 16,1-5 0-16,7-3 0 0,-9-1 0 16,2 0-118-16,7-4-20 0,-8-5 17 0,8 1 18 15,-9-5 22-15,9 0 14 0,9 0 17 0,-9-5 10 16,8 5 11-16,-1-4 10 0,9-1 4 16,0 5 5-16,-1 0 2 0,1 0 0 0,8 0 3 15,-8 0-1-15,6 9 2 0,-6-4 5 16,8 8 11-16,-8-4 19 0,-1 8 21 15,1 1 21-15,-8 5 22 0,0 3 14 0,0 0 4 16,-8 1-16-16,0 4-17 0,0-5-19 0,0 0-22 16,-8 2-17-16,-8-3-13 0,9-3 1 15,-10-4-3-15,1-1 0 0,1 2-3 0,-8-10-4 16,-1 0 0-16,8-5-5 0,-7-4-36 0,-1 0-32 16,1-4-40-16,-1-5-49 0,9 0-56 15,-1-4-63-15,9 4-116 0,-2-5-158 0,1 0-204 16,16-2-221-16,-8 2-83 0,9-4 2 15,5 1 99-15,3-1 169 0,6 5 232 0</inkml:trace>
  <inkml:trace contextRef="#ctx0" brushRef="#br0" timeOffset="125560.5">24729 19001 345 0,'0'-4'819'0,"0"-1"177"0,-8-3 114 0,-1 2 84 16,2-1-202-16,0-2-238 0,-10 0-227 15,10-1-139-15,-2 7-87 0,-6-7-60 0,-1 7-44 16,0-3-30-16,1 6-23 0,-8 0-128 16,7 6-16-16,1-3 0 0,-1 10 0 0,-8 1 0 15,8 7 0-15,1 2 0 0,-1 4 0 0,8-1 0 16,0 9 0-16,8-3 0 0,0 3 0 15,0 0 0-15,8 0 0 0,7 1 0 16,1-1 0-16,1-5 0 0,6-2 0 0,1-2 0 16,7-5 0-16,0-2 0 0,0-6 0 0,1-4 0 15,6-5 0-15,-5-4 0 0,5-4 0 16,-6-5 0-16,-1 5 0 0,-7-10-329 0,7 0-863 16,-7 2-155-16,-1-7-17 0,1 3 60 15,-1-7 131-15,8 1 259 0,1 0 428 0</inkml:trace>
  <inkml:trace contextRef="#ctx0" brushRef="#br0" timeOffset="125797.96">25411 19182 539 0,'-8'9'932'0,"1"-4"166"0,-9-1 122 0,8 1 104 15,0-5-246-15,0 0-310 0,1 0-214 16,7 0-127-16,0 0-176 0,0-5-251 0,7 1 0 15,9-1 0-15,-8 1 0 0,8-6 0 16,-1 7 0-16,8-3 0 0,1 3 0 0,-1-1 0 16,1 4 0-16,0 0 0 0,-1 0 0 0,1 4 0 15,-8-1 0-15,7 3 0 0,-8 2 0 16,1 1-305-16,0 5-383 0,-8-7-206 0,-1 7-190 16,-7 0-80-16,-7-1 9 0,7 0 91 15,-16 0 176-15,1 0 255 0</inkml:trace>
  <inkml:trace contextRef="#ctx0" brushRef="#br0" timeOffset="125966.006">25474 19367 499 0,'-24'10'839'0,"1"-6"180"16,-1 5 127-16,1-4 21 0,-1-1-167 16,8-1-224-16,9-3-231 0,-1 6-141 0,8-6-89 15,0 0-59-15,0-6-45 0,8 3-197 16,-1-1-14-16,9-1 0 0,0 0 0 0,8 1 0 16,-1 0 0-16,1-2 0 0,0 6 0 0,-1-4 0 15,1 4 0-15,-1 0 0 0,8 4-460 16,-7 2-417-16,-1-2-293 0,1 0-104 0,-1 1 14 15,8-5 75-15,-7 0 193 0,16-5 317 16</inkml:trace>
  <inkml:trace contextRef="#ctx0" brushRef="#br0" timeOffset="126410.821">26431 19050 7 0,'0'-9'597'0,"0"4"226"0,0-3 169 0,-8-1 116 16,0 5-34-16,1-5-176 0,-9 4-180 15,8-4-174-15,-8 5-126 0,0 4-81 0,1-4-53 16,-8 4-44-16,-1 0-89 0,8 4-151 15,-8 5 0-15,1 4 0 0,-1 5 0 0,1 4 0 16,8 0 0-16,-1 9 0 0,8-1 0 0,0 2 0 16,8 3 0-16,0 0 0 0,8 0 0 15,7-4 0-15,1 0 0 0,8 1 0 0,-1-6 0 16,8-4 0-16,2-4 0 0,-2-5 0 16,0-4 0-16,0-9 0 0,1 0 0 0,-9-9 0 15,8-4 0-15,-7-5 0 0,-8 1 0 16,-1-11 0-16,1 2 0 0,-8-5 0 15,-8 0 0-15,0-4 0 0,0 3 0 0,-8-3 0 0,-8 5 0 16,1-1 0-16,-1 1 0 0,-8 7 0 16,1-4 0-16,7 10-230 0,-8-1-155 0,9 5-124 15,-1 3-191-15,0 3-273 0,9 2-130 16,-1 5-27-16,-1-4 37 0,9 4 139 0,9 0 228 16</inkml:trace>
  <inkml:trace contextRef="#ctx0" brushRef="#br0" timeOffset="129683.675">26957 19226 65 0,'0'0'410'16,"0"0"105"-16,8-4 101 0,-8 0 39 16,-8-2-14-16,8 3-15 0,0-6-25 0,0 0-48 15,0 0-61-15,-8 1-76 0,8-5-78 0,-8 3-84 16,8-3-75-16,-7 5-41 0,7-6-21 15,-9 5-7-15,9-4-4 0,-7 5 0 0,7-2 3 16,-8-3 3-16,0 4 2 0,8 0-4 16,-8 5-4-16,1-5-6 0,-2 0-7 0,1 5-8 15,-8-5-7-15,9 5-4 0,-9-1-2 16,1 1-1-16,-1 4-1 0,0 0-11 0,1 0-59 16,-1 9 0-16,0-5 0 0,1 9 0 15,-1 0 0-15,-1 5 0 0,3 4 0 0,-3 0 0 16,10 4 0-16,-2 6 0 0,2-1 0 0,7 4 0 15,0 0 0-15,0 0 0 0,16 0 0 16,-9 5 0-16,10-5 0 0,-3-3 0 0,10-1 0 16,0 0 0-16,-1-10 0 0,9 2 0 15,-1-5 0-15,9-6 0 0,-9-3 0 0,9-4 0 16,-2-5 0-16,2-5 0 0,-2-4 0 16,2 0 0-16,0-4-602 0,-2 0-325 0,-6 0-243 15,-1 0-75-15,0-5 17 0,2 5 83 0,-10-5 183 16,0 5 315-16</inkml:trace>
  <inkml:trace contextRef="#ctx0" brushRef="#br0" timeOffset="130637.456">27670 19284 9 0,'-7'0'482'0,"0"0"139"0,-2 0 153 16,1 0 154-16,8 0-46 0,-16 4-99 0,9-4-101 15,-1 0-91-15,0 0-105 0,8 0-112 16,-8 0-65-16,1 0-31 0,7 0-22 0,0 0-21 16,-9 0-25-16,9 0-21 0,0 0-87 15,0 4-102-15,9-4 0 0,-2 0 0 0,1 0 0 16,8 0 0-16,-9 0 0 0,17 0 0 15,-1 5 0-15,1-5 0 0,0 0 0 16,7 0 0-16,1 4 0 0,6-4-305 0,-5 5-570 16,5-1-303-16,-6-4-109 0,7 0-7 0,0-9 70 15,0 5 181-15,1-5 361 0</inkml:trace>
  <inkml:trace contextRef="#ctx0" brushRef="#br0" timeOffset="131013.45">28557 19019 283 0,'-16'-4'793'16,"1"-5"176"-16,7 4 114 0,-16-4 82 15,9 5-156-15,-1-6-256 0,0 7-211 0,-8-6-131 16,9 5-73-16,-8-1-53 0,7 1-39 0,-8 4-32 16,9 0-114-16,-8 9-100 0,-1 0 0 15,8 4 0-15,-8 4 0 0,8 1 0 16,1 8 0-16,7 5 0 0,0 0 0 0,1 4 0 15,7 5 0-15,0-4 0 0,7-1 0 16,9 0 0-16,-1 0 0 0,1-3 0 0,15-2 0 16,2-7 0-16,-2-1 0 0,0-5 0 15,8-8 0-15,0 0 0 0,-7-9 0 0,7-5 0 16,-7-3 0-16,-1-5 0 0,-8-5 0 0,1-4 0 16,-8-6 0-16,-8-2 0 0,-1-1 0 15,2-4 0-15,-9 0 0 0,-9 0 0 0,2-2 0 16,-10 7 0-16,-6-5 0 0,8 8 0 0,-9 1 0 15,1 4 0-15,-1 0 0 0,1 13 0 16,7 0 0-16,-1 9-475 0,3 0-275 16,-3 9-305-16,10 0-136 0,7 4-24 0,0 0 38 15,7 0 133-15,1 1 240 0,8-6 359 0</inkml:trace>
  <inkml:trace contextRef="#ctx0" brushRef="#br0" timeOffset="131615.377">28784 18940 129 0,'0'-10'708'0,"0"10"219"0,-7-3 149 0,7-3 100 15,0 6-93-15,-8 0-203 0,8 6-214 0,0-3-159 16,0 10-101-16,8-3-57 0,-8 8-65 16,7-1-284-16,-7 5 0 0,9 4 0 0,-2 1 0 15,1-1 0-15,0 6 0 0,7 3 0 0,-6 0 0 16,-2 0 0-16,10-4 0 0,-10 0 0 15,9 1 0-15,-1-7 0 0,-6 1 0 16,-2-7 0-16,9-1 0 0,-8-5 0 0,-1-4 0 16,-7-5 0-16,9-4 0 0,-9-4 0 0,0-10 0 15,0 0 0-15,-9-7 0 0,2-2 0 16,-1-3 0-16,0-5 0 0,-7 0 0 0,-1-4 0 16,-1 0 0-16,3 0 0 0,5 0 0 15,-6-1 0-15,6 5 0 0,2 0 0 0,7 0 0 16,0 5 0-16,0-1 0 0,7 6 0 15,2 2 0-15,-2 1 0 0,1 1 0 0,8 8 0 16,-9 0 0-16,10 1 0 0,-1 3 0 16,-1 5 0-16,1 0 0 0,-9 5 0 0,9-1 0 15,0 0 0-15,-8 10 0 0,-1 0 0 16,2 2 0-16,-9 3 0 0,7 3 0 0,-7 0 0 16,-7 4 0-16,-2 5 0 0,2-5 0 0,-1 1 0 15,0-1 0-15,0-3 0 0,1-2 0 16,-2-7 0-16,9-2-18 0,-7 2-106 0,7-9 30 15,0-1 25-15,0-4 17 0,0 0 14 0,7-4 10 16,9-6 10-16,0 1 6 0,-1 2-8 16,1-3 0-16,8 1 10 0,-9 0 24 0,8 6 33 15,1-3 35-15,0 6 46 0,-8 0 42 16,7 9-108-16,1 0-62 0,-8 5 0 0,-1 4 0 16,1-1 0-16,-9 4 0 0,2 2 0 15,-9 4 0-15,0-1 0 0,-9 6 0 0,2-7 0 16,-9 7 0-16,1-7 0 0,-9 3 0 15,-8-6 0-15,9 0-190 0,-8-5-348 16,0 1-230-16,-9-10-294 0,9-3-112 0,-9-5-22 16,9 0 48-16,0-9 143 0,8 0 266 0</inkml:trace>
  <inkml:trace contextRef="#ctx0" brushRef="#br0" timeOffset="132465.484">24533 20674 32 0,'-8'0'517'0,"-1"0"168"15,2 0 181-15,0 0 145 0,7 4-62 16,-9-4-113-16,1 0-119 0,1 0-114 16,-2 0-132-16,9 5-112 0,-7-5-77 0,7 0-59 15,0 0-50-15,0 0-50 0,7 4-44 0,2-4-30 16,-2 0-20-16,17 0-8 0,0 0-5 16,-1 0-2-16,8 0-5 0,9 0-3 0,-9 0-35 15,16 0-51-15,-7 0-70 0,7 0-86 16,0 0-164-16,-9-4-239 0,2-1-285 0,-1 1-168 15,-7 4-49-15,-1-5 23 0,-8 2 130 16,-7 3 221-16,-1 0 310 0</inkml:trace>
  <inkml:trace contextRef="#ctx0" brushRef="#br0" timeOffset="132677.739">24729 20833 256 0,'-40'13'685'0,"9"-4"174"0,7 0 142 0,1-5 94 16,-1 0-175-16,9 1-196 0,-1-5-165 15,9 0-143-15,-2 0-108 0,2-5-63 0,7 1-29 16,0 0-9-16,0-1 0 0,7 1 0 0,9 4-7 16,-8-5-114-16,8 1-86 0,7 4 0 0,1 0 0 15,-1 0 0-15,1 0 0 0,7 0 0 16,9 4 0-16,-2 1 0 0,2-5 0 0,-1 4-185 16,9 1-491-16,-10 3-406 0,2-8-170 0,7 5-32 15,-9-5 42-15,9-5 127 0,-7 1 260 0,0 0 401 16</inkml:trace>
  <inkml:trace contextRef="#ctx0" brushRef="#br0" timeOffset="135998.852">25866 20387 11 0,'-8'0'510'0,"1"0"147"15,-2 0 135-15,2 0 130 0,-1 0-43 0,0 0-128 16,0 0-136-16,1 0-118 0,-2 0-112 16,2 0-114-16,-1 0-90 0,0-4-54 15,0 4-33-15,8-5-22 0,-7 1-20 0,7-1-10 16,-9-3-3-16,9-1 0 0,0-4 0 0,0-1 5 16,0 0 7-16,0-2 8 0,9-6 7 15,-2 4 4-15,1 0 4 0,0 1 3 0,0-1-5 16,-1 4-3-16,9 5-4 0,0 1 2 0,-1 3-2 15,1 5-2-15,1 5 6 0,6 3 4 16,-8 10 0-16,1 0 0 0,0 8 1 16,-8 6-62-16,7-1-12 0,-7 8 0 0,0 1 0 15,-8-1 0-15,0 5 0 0,0 1 0 0,0-5 0 16,-8 4 0-16,0-5 0 0,0-4 0 16,-7-3 0-16,-1-1 0 0,0-1 0 0,1-7 0 15,-8-2 0-15,6-3 0 0,-6-9 0 0,-1 0 0 16,1-5 0-16,-1-4 0 0,8-4 0 15,-8-1 0-15,1-8 0 0,8 4 0 0,-1-8-30 16,0 4-12-16,8-5 8 0,1 5 9 16,-2-5 10-16,9 0 7 0,9 1 5 0,-2-1 3 15,1 1 3-15,8 3 1 0,0 5 10 16,-1 0 17-16,8 0 20 0,1 9 3 0,0 0-54 16,-1 0 0-16,1 5 0 0,-1 4 0 0,10-1 0 15,-10 2 0-15,8 2 0 0,-7-3 0 16,-1 5 0-16,1-2 0 0,7 2 0 0,-8 0 0 15,1-5 0-15,0 4 0 0,-1-5 0 16,1 1 0-16,-8 0-473 0,7 0-400 0,-8-6-282 16,1-3-103-16,8 0 7 0,-1-3 67 15,8-6 184-15,-7-4 313 0</inkml:trace>
  <inkml:trace contextRef="#ctx0" brushRef="#br0" timeOffset="136313.524">26941 20463 598 0,'-7'-6'879'0,"7"-2"149"0,-16-1 99 15,8 0 16-15,0-4-237 0,-7 0-240 0,6 0-182 16,-6-1-103-16,-1 5-64 0,8-5-46 0,-8 7-31 16,-7 2-89-16,7 1-151 0,1-1 0 0,-1 10 0 15,0 4 0-15,1-2 0 0,-1 7 0 16,-1 9 0-16,10-2 0 0,0 1 0 15,-2 9 0-15,9-4 0 0,0 4 0 0,9 0 0 16,-9 4 0-16,14-4 0 0,-5-5 0 0,6 1 0 16,9 0 0-16,-1-6 0 0,1 2 0 15,-1-6 0-15,9-3 0 0,-1-5 0 0,1-2 0 16,0-7 0-16,-1 0 0 0,0-3 0 0,0-1 0 16,-8-10 0-16,1 0-702 0,-1 2-323 15,-6-6-189-15,6-5-39 0,-7 2 45 16,-1-2 112-16,-6-3 216 0,6 8 279 0</inkml:trace>
  <inkml:trace contextRef="#ctx0" brushRef="#br0" timeOffset="136802.266">27208 20524 322 0,'0'-10'758'0,"0"7"211"16,0-1 147-16,-8-2 87 0,0 3-137 0,8 3-173 15,0 0-200-15,-8-5-156 0,8 5-106 16,0 0-228-16,0 5-203 0,0-5 0 0,0 9 0 16,0-5 0-16,0 5 0 0,8 4 0 15,-8 0 0-15,8 0 0 0,0 5 0 0,-8 0 0 16,7-1 0-16,2 1 0 0,-2-1 0 0,10 2 0 15,-10-2 0-15,0-3 0 0,2-7 0 16,-1 7 0-16,-1-10 0 0,9-4 0 16,-16 0 0-16,8-4 0 0,0-10 0 0,0 2 0 15,-8-2-129-15,7-4-15 0,-7-3 36 0,8 3 33 16,-8-4 31-16,0 4 23 0,0 5 21 16,0 0 17-16,8 0 19 0,-8 4 23 0,0 0 25 15,8 9 29-15,-8-4 24 0,7 4-62 16,2 4-75-16,-9 0 0 0,7 6 0 15,1-2 0-15,-8 5 0 0,8 1 0 0,0 3 0 16,-1 1 0-16,-7-5 0 0,9 5 0 0,-9 0 0 16,7-6 0-16,-7-3 0 0,8 5 0 15,-8-9 0-15,9-1 0 0,-9-4 0 0,7 0 0 16,-7-9 0-16,0-5 0 0,7 2-263 0,-7-7 44 16,9 6 50-16,-9-5 49 0,8 1 42 15,-8-1 36-15,7 5 25 0,-7 0 24 0,9 0 27 16,-9 4 29-16,7 4 35 0,1 5 35 15,-8 0 31-15,8 0 19 0,0 10 7 0,8-2-154 16,-9 1-36-16,1 9 0 0,8-5 0 16,-9 9 0-16,9-5 0 0,-8 1 0 0,8-1 0 15,-9 6 0-15,9-9 0 0,-8 2-269 0,1-2-398 16,-9 0-344-16,0-7-183 0,0 2-47 16,0-4 33-16,0 0 103 0,-9-5 230 15,1-5 364-15</inkml:trace>
  <inkml:trace contextRef="#ctx0" brushRef="#br0" timeOffset="137186.242">26658 20193 124 0,'-16'-5'584'0,"9"5"163"0,-1 0 158 0,-8 0 118 16,9 5-118-16,-9 4-154 0,8-5-144 0,-8 5-126 15,9-1-128-15,-1 1-91 0,-8 0-50 16,9 5-19-16,-2-5-9 0,2 3-2 0,-1 7 4 16,-1-6 9-16,2 4 10 0,0 6-113 0,7-6-92 15,-9 10 0-15,9-6 0 0,9 6 0 16,-9 3 0-16,7 1 0 0,9 1 0 15,-8 3 0-15,15-4 0 0,-7 0 0 0,8-1 0 16,7 2 0-16,-8-2 0 0,8-4 0 0,9 6 0 16,-9-10 0-16,9 5 0 0,-2-6 0 15,9-3 0-15,-7 0 0 0,7-5 0 0,0 0 0 16,-8-4 0-16,8 0-90 0,0-4-542 0,-7-5-230 16,7 0-256-16,-7-5-91 0,-9-4 8 0,8-5 70 15,0-7 176-15,0-1 270 0</inkml:trace>
  <inkml:trace contextRef="#ctx0" brushRef="#br0" timeOffset="137410.643">27616 20365 727 0,'-16'-13'1020'16,"1"0"150"-16,-1 4 120 0,0-4 98 0,8 0-329 16,-8 4-328-16,9-5-179 0,7 0-298 15,0 7-254-15,7-8 0 0,2 7 0 0,-2 0 0 16,9 2 0-16,-1 6 0 0,1 0 0 15,8 6 0-15,-8 6 0 0,8 2 0 0,-2 4 0 16,1 8 0-16,-6 5 0 0,6 4 0 16,-7 5 0-16,-1 4 0 0,-6 5 0 0,6 4 0 15,-7-1 0-15,-8 5 0 0,8 1 0 0,-8 9 0 16,-8-6 0-16,0 5-891 0,-7-3-754 0,-1-6 48 16,0-1 141-16,-8-6 203 0,0-6 401 0,1-6 400 15</inkml:trace>
  <inkml:trace contextRef="#ctx0" brushRef="#br0" timeOffset="-17004.31">28157 12005 113 0,'0'6'508'0,"0"-6"116"0,0 0 98 0,0 4 62 16,0-4-109-16,0 0-119 0,0 0-102 15,0 4-79-15,0-4-69 0,8 0-54 16,-8 0-44-16,0 0-32 0,0-4-25 0,0 4-20 16,0-4-17-16,0 4-16 0,0-6-12 15,0 2-9-15,8 1-13 0,-8-3-13 16,0 3-12-16,0-2-11 0,0 1-10 0,0-1-9 15,0 0-2-15,-8 1-3 0,8-1 0 16,0 1-1-16,0 4 0 0,0-3 0 0,-8 3-1 16,8 0-1-16,-8 0 0 0,8 0 2 15,-7 0 2-15,7 3 4 0,-9 1 4 16,9 1 5-16,-7-1 5 0,7 6 0 0,-8-6 2 16,8 4-2-16,0-2-3 0,0 1-5 15,0-1-3-15,0-2-3 0,0 5-3 0,8-4-2 16,-8-1 1-16,7-4-1 0,2 0 2 15,-2 0-4-15,1 0-2 0,0-4-6 16,-8-1-8-16,8 0-4 0,-1 1-4 0,-7-6 1 16,0 6 0-16,0-5 7 0,0 6 7 15,-7-2 2-15,7 1 4 0,-8-1 1 0,0 0 2 16,0 5 3-16,1 0 2 0,-2 0 3 16,2 5 3-16,-1 0 0 0,0-1-1 0,8 1-3 15,-8-2-1-15,8 6-5 0,0-5-3 16,0 6-11-16,0-6-28 0,0 1-55 15,8 4-121-15,0-6-190 0,-8-3-255 0,8 6-250 16,-1-6-111-16,2 0-18 0,-2 0 82 16,9-6 171-16,-8 6 244 0</inkml:trace>
  <inkml:trace contextRef="#ctx0" brushRef="#br0" timeOffset="-16243.344">28503 11582 120 0,'0'-5'651'0,"7"2"200"0,-7-3 150 0,0 6 94 15,0 0-113-15,-7 0-203 0,7 0-199 16,0 0-172-16,0 6-121 0,0-3-69 0,0 7-35 16,0-1-15-16,0 4-9 0,7 0-4 15,-7 5 3-15,0 4 0 0,0 0-2 16,8 0-74-16,-8 4-82 0,8 6 0 0,-8-1 0 16,8-5 0-16,-8 5 0 0,7 0 0 15,2-5 0-15,-9 0 0 0,7-4 0 0,1 1 0 16,-8-5 0-16,8-5 0 0,-8-5 0 15,8 2 0-15,-8-10 0 0,7-5 0 0,-7-4 0 16,0-8 0-16,0-1 0 0,0-8 0 16,-7-6 0-16,7-3 0 0,-8-6 0 15,8 3 0-15,-8-3 0 0,0 2 0 0,8-5 0 16,0 9 0-16,-7-5 0 0,7 5 0 16,0 3 0-16,7 2 0 0,-7 3 0 0,8 5 0 15,-8 5 0-15,8-1 0 0,0 5 0 16,8 4 0-16,-9 0 0 0,1 5 0 15,8-1 0-15,-9 10 0 0,10-1 0 0,-10 1 0 16,2 8 0-16,-2-5 0 0,1 10 0 16,-8 0 0-16,7-1 0 0,-7 5 0 15,0 0 0-15,-7 0 0 0,7 1 0 0,-8-6 0 16,8 6 0-16,-7-10 0 0,-2 4 0 16,9-8 0-16,-7 0 0 0,7 0 0 0,-8-5 0 15,8-4-12-15,0 4-32 0,0-8 9 16,8 0 8-16,-1-1 7 0,2-3 4 0,-2-1 4 15,8 0 4-15,1 0 1 0,8 0 1 16,-8 1 13-16,-1 3 20 0,8 1 18 16,-7-1 18-16,8 10-18 0,-8-1-45 0,-1 5 0 15,1 4 0-15,-9 0 0 0,2 9 0 16,-1-3 0-16,-8 6 0 0,0-3 0 0,-8 5 0 16,-1-1 0-16,2 0 0 0,-9 2 0 15,8-2 0-15,-8 1 0 0,1-6 0 16,-8 1 0-16,7-4 0 0,-8-5 0 0,8 0 0 15,-7 1 0-15,8-6 0 0,-9-2-241 16,8-3-160-16,9-3-131 0,-10 0-214 0,10-3-267 16,7-3-106-16,-7 3-18 0,7-6 55 15,7-5 149-15,-7 9 250 0</inkml:trace>
  <inkml:trace contextRef="#ctx0" brushRef="#br0" timeOffset="-14991.54">28267 17977 245 0,'0'0'561'0,"0"0"148"0,0 0 137 15,0 0 41-15,-7 0-81 0,7 0-125 0,0 4-129 16,0-4-134-16,0 0-127 0,0 0-110 16,0 6-73-16,0-3-41 0,0 2-24 0,0-1-12 15,7 1-8-15,-7-1-7 0,0 0-2 16,7 2-6-16,-7-2 0 0,9-1-3 16,-9-3 0-16,8 6 0 0,-8-6-1 0,7 0 0 15,-7 0 0-15,9 0-1 0,-9 0 0 16,0-6 0-16,7 6-2 0,-7-3 1 0,0-1 0 15,0-2-1-15,0 2-1 0,0 0 0 16,-7-5 0-16,7 4-2 0,-9 2 0 16,2-3 0-16,7-2 2 0,-8 3-1 0,-1 1 2 15,2 0 4-15,7 4 5 0,-7-5 6 16,-2 5 2-16,9 0 3 0,0 0 1 0,-8 0-4 16,8 0-5-16,0 5-6 0,0-5-1 15,0 4-3-15,0 5-1 0,0-5 0 0,0 0-1 16,8 2 0-16,-8-3 1 15,0 2-2-15,9-1-1 0,-9 1-13 0,0-5-27 16,0 4-56-16,0-4-101 0,7 0-154 0,-14 0-206 16,7 0-239-16,0 0-150 0,0 0-40 15,0 0 51-15,0 4 127 0,0 2 194 16</inkml:trace>
  <inkml:trace contextRef="#ctx0" brushRef="#br0" timeOffset="-14469.857">28973 18145 332 0,'8'-9'621'0,"-8"0"175"0,0-4 160 0,0 5 22 15,0-1-116-15,0 0-133 0,0-4-124 16,0 4-138-16,-8 0-130 0,8-5-77 0,-8 5-40 15,1 0-23-15,-2 2-14 0,-6-7-7 16,7 5 3-16,-7 1 6 0,-1-2-77 16,-1 6-108-16,3-1 0 0,-10 5 0 0,8 5 0 15,0 3 0-15,1 6 0 0,-9-1 0 16,16 10 0-16,-7-1 0 0,-1 3 0 0,8 7 0 16,8-1 0-16,-8 5 0 0,16-1 0 15,-8 0 0-15,8 0 0 0,-1 0 0 0,9-4 0 16,0 0 0-16,-1 0 0 0,9-9 0 15,-1 1 0-15,1-7 0 0,-1-2 0 16,10 0 0-16,-10-10 0 0,8-4 0 0,-7 0 0 16,7-4 0-16,-8-5 0 0,8-5 0 0,-7 0 0 15,0-3-818-15,-1-1-470 0,1-4-78 16,-1-4 33-16,1 0 101 0,-1-1 194 16,-6-3 296-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16T12:11:33.8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2056 8533 225 0,'0'-5'618'15,"0"1"145"-15,0-1 144 0,0 1 108 16,-7-5-159-16,7 5-154 0,0 0-127 0,-8-1-107 16,8 5-109-16,0-4-82 0,0 4-49 15,-8 0-29-15,8-5-23 0,0 5-22 16,0 5-22-16,0-5-18 0,-8 0-12 0,8 4-5 15,0 1-4-15,0-1-3 0,0 5-49 16,0 4-41-16,0 5 0 0,0 3 0 0,0 2 0 16,-7 7 0-16,7 2 0 0,-9-1 0 15,9 4 0-15,-7-4 0 0,-1 4 0 0,8-5 0 16,0 1 0-16,-9 1 0 0,9-7 0 16,0 3-69-16,0-6-206 0,0-5-73 15,0-3-106-15,0-2-137 0,0-7-174 16,0-1-184-16,0-8-100 0,9-5-1 0,-1-4 88 15,-1 0 155-15,-7 0 217 0</inkml:trace>
  <inkml:trace contextRef="#ctx0" brushRef="#br0" timeOffset="234.515">32080 8723 270 0,'8'-28'555'0,"-8"7"108"16,8-2 104-16,-8 2 45 0,0-2-92 16,0 6-97-16,0-1-90 0,0 1-84 0,0-1-89 15,0 5-97-15,7 0-94 0,-7 4-69 16,0 0-41-16,0 5-19 0,0-1-2 0,8 5 7 15,-8 0 14-15,8 0 20 0,-8 9 20 16,8 0 12-16,-8 4 6 0,0 5 1 16,0-1-12-16,0 10-16 0,0 0-16 0,0-1-19 15,0 4-16-15,0 2-24 0,-8-1-35 16,8 4-49-16,0-4-57 0,-8-1-101 16,8 1-184-16,-8-4-259 0,8-1-276 0,-7-3-118 15,7-1-31-15,0-5 53 0,0-3 157 16,0-6 256-16</inkml:trace>
  <inkml:trace contextRef="#ctx0" brushRef="#br0" timeOffset="1047.585">34120 8581 74 0,'0'-9'481'0,"0"6"117"16,0-3 110-16,0 3 101 0,7-7-37 15,-7 6-69-15,0 0-77 0,0-5-72 16,0 0-83-16,0 4-91 0,0-3-97 0,0-1-70 16,0 5-39-16,0-5-20 0,0 9-8 15,0-5-7-15,0 1-8 0,0 4-2 0,0 0 6 16,0 4 10-16,0 1 3 0,0 4 0 16,0 4-78-16,0 4-70 0,0 5 0 15,-7 0 0-15,7 10 0 0,0-6 0 16,-8 4 0-16,8 2 0 0,0 3 0 0,-8-4 0 15,8 0 0-15,0-5 0 0,-8-3-257 16,8-2-171-16,0-3-153 0,0-4-210 0,8-7-246 16,-8-7-88-16,0 0-4 0,8-3 79 15,0-10 161-15,-1-1 246 0</inkml:trace>
  <inkml:trace contextRef="#ctx0" brushRef="#br0" timeOffset="1234.081">34261 8577 494 0,'0'-14'857'0,"8"6"167"15,-8-1 111-15,0 5 42 0,0-1-230 0,0 1-244 16,0 4-208-16,0 0-123 0,0 4-75 16,0 1-50-16,0 8-39 0,0 1-36 15,-8 7-109-15,8 2-63 0,0-2 0 0,-8 5 0 16,8 6 0-16,-8-1 0 0,8-1-181 16,-7 6-155-16,-2-6-219 0,2 5-318 0,-1 2-230 15,-1-7-84-15,2 1 2 0,0 0 78 16,-2-5 200-16,9 0 332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21T09:43:22.38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174 6787 195 0,'-7'5'531'0,"-1"-5"108"16,1 4 112-16,-2-4 65 0,2 5-108 0,7-5-98 16,-8 0-78-16,0 4-66 0,0-4-78 15,8 0-72-15,0 0-68 0,-7 0-53 0,7-4-41 16,0 4-28-16,7-5-18 0,-7 1-8 0,8-1-5 16,0-4 1-16,0 1-1 0,8-5-7 15,-1 4-10-15,1-9-15 0,-1 1-13 0,1-1-14 16,0-3-12-16,-1-6-9 0,9-1-8 15,-8-2-4-15,7 0-3 0,-8 2-3 0,1-2-2 16,-1 3-1-16,1 3 1 0,1 1-1 16,-3 0 0-16,-6 5 2 0,1 6 1 0,-2-1 0 15,-7 3 0-15,0 8-1 0,0-4 1 16,0 3-1-16,0 3-1 0,-7 3 2 0,7-3 0 16,0 6 1-16,0-4 2 0,-9 8 0 15,9-1 1-15,9 5 0 0,-9-5 2 0,0 2 0 16,7 8 4-16,0-3 5 0,2 2 5 15,-1-1 4-15,-1 6 4 0,2 0-1 0,6-3-1 16,-8 4-5-16,2-4-7 0,6 3-11 16,-7-5-28-16,0 4-43 0,8 0-66 0,-9-5-128 15,8 1-217-15,-6-4-299 0,-2-2-241 0,1-3-98 16,0-4-10-16,7-1 89 0,-6-4 194 16,6 0 296-16</inkml:trace>
  <inkml:trace contextRef="#ctx0" brushRef="#br0" timeOffset="1170.61">4801 6151 82 0,'0'-5'529'16,"0"-1"125"-16,-9 3 109 0,9-2 93 0,0-4-99 16,0 5-137-16,0 4-108 0,0-5-91 15,-7 5-84-15,7 0-69 0,0 0-50 16,0 5-35-16,0 4-28 0,0 3-18 0,0 8-11 15,0-4-10-15,0 6-14 0,0 0-10 16,0 5-6-16,7-6-5 0,-7 5-5 0,0-3-7 16,9-5-9-16,-2-2-10 0,1 3-10 15,-1-5-8-15,9-5-6 0,-8-7-4 16,8-2-5-16,0-2-4 0,-1-7-5 0,1-1-3 16,-1-8-5-16,1 2-3 0,-8-7-1 15,8 0 1-15,-9 2 2 0,1-2 1 0,0 2 3 16,-8-2 1-16,0 7 0 0,0-3-2 15,0 8 0-15,0-3-1 0,-8 0-1 16,0 5 0-16,8 0 0 0,-7 5-1 0,7-1-1 16,0 5 1-16,-8 0-1 0,8 0 0 15,0 9-1-15,0-4 3 0,8 8 8 0,-8 1 9 16,7 3 17-16,1 5 21 0,0 4 21 16,0 1 19-16,-1-1 11 0,2 4 5 15,-2 5-5-15,1-3-30 0,0 2-76 0,7 7 0 16,-15-6 0-16,8 0 0 0,1 4 0 15,-2-3 0-15,-7-1 0 0,0-4 0 16,0-1 0-16,0 2 0 0,0-7 0 0,-7-2 0 16,-2-2 0-16,1 2 0 0,1-10 0 15,-9 4 0-15,1-8 0 0,-1 0 0 16,-8 0 0-16,9-4-21 0,-8-5-175 0,-1 0-48 16,-7-5-51-16,8 1-75 0,6-1-94 15,-6 1-126-15,8-1-178 0,6 1-195 0,-6 4-59 16,15 0 35-16,0-5 96 0,0 1 154 15,8-1 216-15</inkml:trace>
  <inkml:trace contextRef="#ctx0" brushRef="#br0" timeOffset="2411.489">14418 16639 323 0,'-8'-3'497'16,"8"-3"95"-16,-7 6 88 0,-2-5-60 0,9 2-81 15,-7-2-72-15,-1 1-60 0,8-1-54 16,-8 5-46-16,8-4-33 0,-8-1-24 16,1 1-20-16,7-1-18 0,-9 1-16 0,9-1-11 15,-7 2-5-15,7-2 4 0,-8 1 19 16,8-1 21-16,-7 5 21 0,7 0 15 15,0 0 7-15,-9 0-10 0,9 0-28 0,0 5-219 16,0 4-10-16,0-1 0 0,0 5 0 16,0 1 0-16,9 3 0 0,-9 1 0 0,15 0 0 15,-8-2 0-15,9 2 0 0,8-4 0 16,-8 3 0-16,6-4 0 0,2-4 0 0,8 5 0 16,-10-6 0-16,2-2 0 0,0 1 0 15,-1-2 0-15,-7-1 0 0,8 1 0 16,-9-1 0-16,-7-4 0 0,7 5 0 0,-6-5 0 15,-2 5 0-15,-7-2 0 0,0 3 0 16,0 1 0-16,-7-3 0 0,-2 6 0 0,-6-1 0 16,7-2 0-16,-7 7 0 0,-9-1 0 15,8 1 0-15,-7-2 0 0,-1 6 0 16,9-1 0-16,-9 6 0 0,1 0 0 0,-1-3 0 16,8 3-319-16,1-5-208 0,-1-1-236 15,1 1-293-15,7-6-119 0,0-1-18 0,1 1 61 16,7-3 162-16,-9 0 256 0</inkml:trace>
  <inkml:trace contextRef="#ctx0" brushRef="#br0" timeOffset="3143.434">14003 17751 144 0,'-7'-4'553'0,"-1"0"132"16,0-1 125-16,0 1 94 0,1-5-114 0,7 4-117 16,-9 1-110-16,2-4-95 0,7-1-96 0,0 0-77 15,0 0-61-15,7 1-48 0,-7-1-31 16,9 4-18-16,-2 1-13 0,9-1-13 15,-8 10-11-15,8-1-9 0,-1 5-9 0,-8 8-13 16,9 6-12-16,-8-1-11 0,1 8-11 16,-2 1-9-16,-7 4-9 0,7 0-4 0,-7 0-6 15,-7 0 0-15,7-3-3 0,-7-6-1 16,7 0-1-16,-9-8-1 0,1-5 0 16,1-4-4-16,7-5-4 0,-9-4-7 0,2-9-16 15,7-4-24-15,0-5-28 0,0 1-26 16,7-10-29-16,-7 1-23 0,16 0-13 15,-8-1-3-15,8-4 7 0,0 5 19 16,-1-4 22-16,9 3 24 0,-8 1 30 0,-1 0 28 16,1 4 20-16,-1-1 16 0,1 6 17 15,-9 4 23-15,2 4 29 0,-2 1 31 0,1-1 27 16,-8 4 21-16,0 5 12 0,-8 0 5 0,1 0 1 16,7 8-2-16,-9-2 0 0,-6 6 7 15,7-3 11-15,0 8 11 0,1-3 5 16,-1 4-25-16,0 4-163 0,0-1 0 0,8 2 0 15,-7-2 0-15,7 5 0 0,7 1 0 16,1 0 0-16,0-1 0 0,0 0 0 0,7 1 0 16,8-10 0-16,1 1 0 0,-1-9 0 15,1-1 0-15,0-8 0 0,7-4 0 16,-8 0-283-16,1-5-250 0,-1 0-250 0,-8 0-286 16,9 1-108-16,-16 3-15 0,7-4 60 15,1 9 156-15,-1 0 266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4T12:21:56.9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681 16556 48 0,'0'0'355'0,"0"0"81"0,0 0 75 16,0 0 5-16,0 0-27 0,0 0-24 16,0 0-9-16,0 0-8 0,0 5-8 0,0-5-21 15,0 0-35-15,0 0-45 0,0 0-54 16,-7 4-59-16,7-4-58 0,0 0-46 0,0 0-31 15,0 0-20-15,0 5-13 16,7-5-9-16,-7 4-5 0,0-4-8 0,9 4-6 16,-9 1-6-16,8-1-9 0,-8 5-7 0,7-5-4 15,2 1-5-15,-9-1-5 0,7 1-3 16,1-5-6-16,-8 0-1 0,8 0-3 0,0 0-2 16,-8-5-5-16,0 1-2 0,7-1 0 15,-7-4 1-15,0 5 2 0,0-5 6 16,-7 5 7-16,7-5 7 0,0 5 5 0,-8-1 2 15,0 1 1-15,8-1 2 0,-8 5 1 16,8 0-1-16,-7 0 0 0,7 0 1 16,-9 0-1-16,2 0 1 0,7 5-3 0,0-5 0 15,-8 4-2-15,8 1-1 0,0-5 0 16,0 4 0-16,0 1 0 0,0-1 0 0,0 0 0 16,8 1 0-16,-8-5 0 0,0 4-1 15,7 0-2-15,2-4-2 0,-9 5-2 0,7-5-3 16,-7 0 1-16,8-5 1 0,0 5 1 15,-8-4-1-15,8 0 0 0,-8-1-1 16,0 1-3-16,0 0 1 0,0-1 0 0,0 1 2 16,-8-1 4-16,8 1 5 0,-8-1 4 15,8 5 2-15,-8-4 0 0,1 4 1 16,7 0 2-16,-9 0-2 0,2 0-1 0,7 0-1 16,0 4 0-16,-8 1-3 0,8-1-2 15,0 1 0-15,0-1-2 0,0 5-5 0,0-5-14 16,0 5-62-16,8-5-143 0,-8 1-238 15,0-1-306-15,0 1-161 0,7-5-71 0,2 4 14 16,-2 1 121-16,1-5 224 0</inkml:trace>
  <inkml:trace contextRef="#ctx0" brushRef="#br0" timeOffset="1180.603">13729 16587 102 0,'0'0'265'0,"0"0"17"16,0 0-7-16,-8-4-6 0,8 4-28 0,0 0-40 16,0-5-28-16,-7 5 8 0,7-4 17 15,0 4 26-15,-9-4 34 0,9 4 42 16,0 0 32-16,-7-5 16 0,7 5 8 0,0 0 6 15,0 0-4-15,0 5-23 0,-8-5-27 16,8 0-34-16,0 4-37 0,-9 0-50 16,9-4-43-16,-7 5-28 0,7-1-24 0,0 0-27 15,0 1-22-15,0-1-16 0,0 1-11 16,0-1-6-16,7 1-5 0,-7-1-4 0,0 0-1 16,9 1 1-16,-9-5-1 0,8 4-1 15,-8-4 1-15,7 4-1 0,2-4-2 16,-9 0-3-16,7-4 1 0,-7 4-3 0,8-4 0 15,-8-5 0-15,8 5 2 0,-8-5 2 16,8 4 1-16,-8-4 2 0,0 1 3 0,0 3-1 16,0-3 2-16,0 3-1 0,-8 1 3 15,0-1 3-15,8 1-1 0,-8 4 3 0,1-5 1 16,-2 5 0-16,2 0-1 0,7 0-2 16,-8 5-2-16,-1-5-2 0,2 4 0 15,7 1-2-15,-7-1-1 0,7-4-1 0,0 9 0 16,0-5 0-16,0 1-1 0,0-1-2 15,0 0 1-15,7 5 0 0,-7-4 1 0,7-1-2 16,2 5-1-16,-9-5-3 0,8 1-1 16,-1-5-3-16,2 4-2 0,-2-4 0 0,1 0-1 15,0-4 2-15,-8 4 2 0,8-5 2 16,-1-3 2-16,-7 3 1 0,0 1 2 16,9-5 3-16,-9 0 1 0,-9 5 2 0,9-5 2 15,0 0 1-15,-7 5 2 0,7-5-2 16,-8 4 1-16,0 1-2 0,8 4 0 0,-8-4 0 15,8 4-3-15,-7 0-1 0,7-6 1 16,-9 6-2-16,9 6-1 0,0-6-5 16,0 4-15-16,0-4-30 0,0 4-75 15,0 1-145-15,0 4-220 0,0-5-296 0,9 1-162 16,-9-1-64-16,7 5 24 0,1-5 119 16,0 5 208-16</inkml:trace>
  <inkml:trace contextRef="#ctx0" brushRef="#br0" timeOffset="5065.271">7868 18684 69 0,'-7'0'553'0,"7"0"170"16,-8 0 170-16,8 0 120 0,-8 0-89 0,8 5-143 15,-8-5-136-15,8 0-127 0,-7 0-136 16,7-5-93-16,0 5-60 0,0 0-37 0,0-5-23 15,0 5-15-15,0-4-8 0,0-1 1 16,0 1-3-16,7-1-5 0,-7 1-58 16,8 4-81-16,-8 0 0 0,8 0 0 0,-8 4 0 15,8 1 0-15,-1 4 0 0,1 9 0 0,0-1 0 16,-8 6 0-16,8 3 0 0,-8 4 0 16,7-3 0-16,-7 4 0 0,0-5 0 0,0 0 0 15,9-4 0-15,-9 0-39 0,0-8-148 16,0 0-6-16,7-7-1 0,-7-1 3 0,0-6 2 15,0-6 0-15,8-1 1 0,-8-7-3 16,9 0-4-16,-9-2-1 0,7-3 11 0,0-3 23 16,2 0 26-16,-9 0 42 0,8 0 66 15,-1 0 74-15,2 5 54 0,-9-1 41 16,7 0 36-16,-7 6 25 0,0-2-1 0,0 5-8 16,0 0-3-16,0 4-1 0,0 2-4 15,0-1-12-15,0 4-19 0,0-5-28 0,0 10-27 16,-7-1-30-16,7-1-25 0,0 11-16 0,0-5-8 15,0 9-3-15,0-1 0 0,0 1 0 16,0-1 1-16,7 6-4 0,1-2-5 0,0-3-3 16,0 0-20-16,-1-1-46 0,9 1-61 15,0-4-80-15,-1-2-133 0,9-8-251 0,-8 2-344 16,0-6-181-16,8-6-57 0,-9 2 16 16,8-8 98-16,1-7 234 0,-1 3 354 15</inkml:trace>
  <inkml:trace contextRef="#ctx0" brushRef="#br0" timeOffset="6563.774">19880 18379 273 0,'0'-9'504'15,"-8"5"129"-15,8-5 138 0,0 0 12 16,0 1-28-16,0-1-65 0,0 4-83 16,0-4-97-16,-8 5-111 0,8 0-108 0,0-5-83 15,0 5-45-15,0-1-20 0,0 5-9 16,0-4-2-16,0 4 7 0,0-5 9 0,0 10 12 15,0-5 12-15,0 4 6 0,8 5 5 16,-8 0-6-16,0 4-139 0,0 5-38 16,8-1 0-16,-8 5 0 0,8-4 0 0,-1 3 0 15,2-3 0-15,-2 1 0 0,9-3 0 16,-8-2 0-16,8-5 0 0,-1 0 0 0,1-6 0 16,0-3 0-16,8-3 0 0,-9-6 0 15,1-4 0-15,0-6 0 0,-1 2 0 0,1-1 0 16,-9 1 0-16,9-5 0 0,-16 4 0 15,8 1 0-15,-8-1 0 0,9 0 0 16,-18 1 0-16,9 4-12 0,0-2-15 0,-8 8 7 16,8-2 6-16,-7 0 3 0,-2 9 1 15,9-5 1-15,0 10 1 0,-7-1-1 16,7 4 10-16,0 1 16 0,0 5 17 0,7 0 13 16,-7 3-26-16,9 1-21 0,-2-1 0 15,10 5 0-15,-10 0 0 0,8 0 0 0,-6 5 0 16,5-1 0-16,3 1 0 0,-10-1 0 15,2 5 0-15,-2 0 0 0,1-5 0 0,0 1 0 16,-8-1 0-16,0 2 0 0,0-3 0 16,-8-2 0-16,8-6 0 0,-15 6 0 0,6-11 0 15,-6 6-321-15,-8-9-155 0,-1 0-199 16,0-5-283-16,1-4-161 0,-1 0-42 0,1-4 28 16,-1-1 120-16,1-3 217 0,6-1 324 15</inkml:trace>
  <inkml:trace contextRef="#ctx0" brushRef="#br0" timeOffset="18063.524">13815 18772 5 0,'-7'0'253'0,"7"-4"44"15,-9 4 18-15,9 0-7 0,0-5-12 0,-7 5-3 16,7 0 5-16,0-4 11 0,-8 4 8 16,8 0 6-16,-8 0 5 0,8-5 13 0,0 5 14 15,0 0 6-15,-8 0 2 0,8 0-15 0,0 0-30 16,0 0-43-16,0 0-45 0,0 0-47 16,-7 0-41-16,7 0-30 0,0 0-22 0,0 0-18 15,0 0-12-15,7 0-7 0,-7 0-3 0,0 0 0 16,0 0 0-16,8 0 6 0,0 0-1 15,0 0-1-15,-1 0-4 0,2 0-7 0,6 0-7 16,1 0-2-16,-9 0-3 0,10 0-5 0,6 5-3 16,-7-5-2-16,-1 0-1 0,9 0-5 0,-1 4-3 15,-7-4-3-15,8 5-1 0,-9-1-2 16,1-4 0-16,7 5-2 0,-6-1 0 16,-3 0 1-16,3-4 0 0,-10 4-2 0,2 1-1 15,6-5 1-15,-7 4-2 0,-8-4 1 16,8 0 0-16,-8 0-1 0,7 0 2 0,-7 0 0 15,0 0 0-15,0 0 1 0,0 0-1 16,0-4 0-16,0 4 0 0,0-5-1 0,0 5 1 16,0-4-2-16,-7 4 0 0,7 0-1 15,0 0-1-15,0-4 1 0,0 4-2 0,0 0 1 16,0 0-1-16,-8 0 1 0,8 0-1 0,0 4 0 16,0-4 0-16,0 0 0 0,0 0 0 15,0 0 0-15,0 4 0 0,0-4 0 0,0 5 2 16,0-1 2-16,0 5 4 0,0-4 6 15,0 3 6-15,0 5 3 0,0-4 2 0,0 4-2 16,0 1 0-16,0 0-6 0,8 2-5 0,-8-2-2 16,0 3-5-16,0-4-29 0,0 6-44 15,7-3-63-15,-7 3-101 0,0-1-175 0,0-5-237 16,9 0-271-16,-9 0-137 0,0 0-33 16,0-4 50-16,0 4 148 0,0-4 223 0</inkml:trace>
  <inkml:trace contextRef="#ctx0" brushRef="#br0" timeOffset="21191.284">14098 15965 168 0,'8'-4'454'0,"-8"4"101"16,0-5 98-16,0 1 15 0,7 4-31 16,-7-5-30-16,0 1-29 0,0-1-45 0,0 1-57 15,0-1-64-15,0 1-70 0,0-5-71 16,0 5-57-16,0 4-31 0,0-4-15 16,-7-1-9-16,7 1-10 0,-8 4-15 0,-1 0-14 15,9 0-18-15,-7 4-19 0,-9 5-18 16,8 0-8-16,1-1 0 0,-9 10 1 0,8 0 4 15,-8-1 6-15,9 6 8 0,-1-2-1 16,0 7-68-16,0-2-7 0,8-1 0 0,-7 3 0 16,14-2 0-16,-7 0 0 0,8 0 0 15,0 2 0-15,0-6 0 0,7 0 0 16,1 0 0-16,0-9 0 0,-1 0 0 0,8-4 0 16,1-5 0-16,-8-4 0 0,8-8 0 15,-1-1 0-15,1-9 0 0,-8-4 0 16,8-4 0-16,-17-1 0 0,9-3 0 0,-8-2 0 15,-8 1 0-15,7 1 0 0,-7 3 0 16,-7-3 0-16,-1 2 0 0,-1 7 0 0,-5-6 0 16,-3 10 0-16,-6-1 0 0,7 0 0 15,-8 9 0-15,9 5-346 0,-8 8-405 16,-1 1-340-16,8 3-133 0,-15 6-19 0,15-1 46 16,-8 1 120-16,9-2 266 0,-1 2 380 15</inkml:trace>
  <inkml:trace contextRef="#ctx0" brushRef="#br0" timeOffset="59120.068">22822 13935 310 0,'-7'-18'837'0,"7"1"165"16,-9 3 110-16,2 1 69 0,7 4-178 16,0 9-310-16,0 0-229 0,0 4-118 0,7 5-68 15,2 14-40-15,-2 3-13 0,1 10-9 16,8 11-23-16,0 7-100 0,-9 3-93 16,17 9 0-16,-17 4 0 0,10 2 0 0,-3 2 0 15,3-7 0-15,-1-1 0 0,-1-9 0 16,1 0 0-16,-9-12 0 0,2-5 0 15,-2-9 0-15,1-10 0 0,0-7 0 0,-8-10 0 16,0-8 0-16,0-10 0 0,-8-12 0 16,0-9 0-16,-8-9 0 0,1-10 0 0,-1-7 0 15,-7-1 0-15,6-8 0 0,3-1 0 16,-3-1 0-16,1 7 0 0,9-2 0 16,7 10 0-16,0 5 0 0,7 2 0 0,2 12 0 15,6 2 0-15,1 10 0 0,8 3 0 16,-1 6 0-16,8 8 0 0,-7 9 0 0,8 9 0 15,-1 4 0-15,0 5 0 0,1 8 0 16,-8 10 0-16,-1 3 0 0,1 6 0 0,-9 7 0 16,1 1 0-16,-9 4 0 0,-7 0 0 15,0 6 0-15,0-6 0 0,-7 4 0 0,-2-3 0 16,-6 0 0-16,-8 3 0 0,-1-7 0 16,1-1 0-16,-1-5 0 0,-7-8 0 15,-1-5-359-15,1-8-138 0,-9-10-1 0,9-8 41 16,-9-4 63-16,2-15 64 0,-9-3 95 15,0-9 146-15,7 0 143 0,-7-4 94 0,16-1 56 16,-9 1 36-16,17-5-2 0,-1 4-48 16,9-3-41-16,6-2-23 0,2 1-7 15,14 5-1-15,10-5 1 0,-1 1-1 0,7 2-5 16,8-2-12-16,9 4-16 0,-2 3-21 16,10 2-18-16,-1 3-20 0,7 1-44 0,2 3-66 15,-1 1-90-15,-1 4-148 0,2 4-219 16,-9 5-270-16,0 0-220 0,-8 0-75 0,0 5 15 15,-8 4 108-15,0-5 199 0,2 5 262 16</inkml:trace>
  <inkml:trace contextRef="#ctx0" brushRef="#br0" timeOffset="59657.91">23473 14349 202 0,'0'0'767'0,"0"0"202"16,0-4 142-16,0 4 108 0,-7-4-106 0,7 4-234 16,0 0-260-16,-9 0-169 0,9 0-98 15,0 4-62-15,9 6-70 0,-9 2-220 16,7 1 0-16,1 9 0 0,1 1 0 0,-2 7 0 15,0 2 0-15,2-1 0 0,6-1 0 16,1 5 0-16,0 1 0 0,-1-6 0 16,1-2 0-16,-1-2 0 0,9-4 0 0,-8-4 0 15,7-5 0-15,1-9 0 0,-8 1 0 16,8-10 0-16,-10-4-133 0,-5-8-127 0,6-5 37 16,-6-1 46-16,-9-3 50 0,7-1 41 15,-14-4 35-15,7 1 24 0,-9 3 16 0,9 1 14 16,-7 4 16-16,7 0 20 0,-8 8 17 15,-1 5 9-15,9 0 16 0,0 6 19 0,-7 6 10 16,7 1 4-16,0 6 8 0,0 4 6 16,7-1-6-16,-7 4-15 0,9 1-78 15,-1 4-29-15,-1-4 0 0,9-1 0 0,-8 1 0 16,8-1 0-16,0-4 0 0,-1 0 0 16,1-4 0-16,0 0 0 0,8-4 0 15,-10 0 0-15,10-5 0 0,0 0 0 0,-8 0 0 16,7-5 0-16,-8-4-77 0,1 0-78 15,0 0-17-15,-1-4 8 0,-6-5 20 0,-2 1 25 16,-7-1 26-16,0 1 29 0,-7-5 27 16,-9 4 18-16,8-5 14 0,-8 7 15 15,-7-8 21-15,7 8 22 0,1 2 19 0,-9 5 20 16,8 5 20-16,0 8 17 0,1 1 11 16,8 4 1-16,-2 3-1 0,1 6-11 0,8 5-129 15,0 3 0-15,0-5 0 0,8 7 0 0,1-2 0 16,5-4 0-16,3 4 0 0,-3-8 0 15,3 0 0-15,6-4 0 0,1-7-16 16,-1 3-308-16,-7-10-153 0,8-10-194 0,-9 3-194 16,1-7-184-16,0-9-69 0,-1 2 16 15,1-10 112-15,-16 5 189 0,8-5 233 0</inkml:trace>
  <inkml:trace contextRef="#ctx0" brushRef="#br0" timeOffset="60240.9">24117 14301 543 0,'-9'-17'868'0,"2"-1"182"0,7 5 129 0,-7 4 25 16,-2 5-202-16,9-2-221 0,0 3-197 15,0 6-131-15,0 3-79 0,0 1-221 16,9 7-153-16,-2 4 0 0,-7 0 0 0,7 4 0 16,2 4 0-16,-1 1 0 0,-8 0 0 15,16 3 0-15,-9 1 0 0,1-4 0 0,0-1 0 16,7 0 0-16,1-3 0 0,0-6 0 16,-1 1 0-16,1-5 0 0,8 0 0 0,-9-9 0 15,8 2 0-15,1-6 0 0,0-6 0 0,-1 2 0 16,1-5 0-16,-8-4 0 0,7 0 0 15,-7 0 0-15,-1-5 0 0,1 0 0 16,-8 4-15-16,1-2-29 0,-9-3 14 0,-9 3 13 16,1 2 9-16,-8-3 5 0,1 3 4 15,-8 1 9-15,7-1 12 0,-8 5 11 16,1 6 8-16,7 3-31 0,1 3-10 0,-2 3 0 16,1 6 0-16,1 2 0 0,15 4 0 15,-8 3 0-15,8 2 0 0,0-1 0 0,0 0 0 16,8 0 0-16,0-5 0 0,8 5 0 15,-1-9 0-15,1 5 0 0,8-8 0 0,-8-3 0 16,7 2 0-16,1-9 0 0,-1-4 0 16,-8-1 0-16,9-2-8 0,-8-7-241 15,0 0-25-15,-8 1 9 0,-1-4 22 0,2-1 37 16,-9 0 43-16,0-3 45 0,-9 3 38 16,2-1 31-16,7 7 23 0,-8-2 17 0,-1 5 17 15,2 6 17-15,7-3 24 0,-7 6 28 16,7 9 27-16,-9 0 30 0,9 5 31 15,0 4 29-15,9 4 20 0,-9 0 17 0,7 9 16 16,0-1-5-16,10 1-242 0,-10 9 0 0,9 0 0 16,-8 8 0-16,8-4 0 0,-1 5 0 15,1-1 0-15,0 1 0 0,-9 0 0 16,1-1 0-16,-8-4 0 0,0-5 0 0,0 2 0 16,-8-6 0-16,1 0 0 0,-9-9 0 15,-8 1 0-15,1-1 0 0,-8-8 0 0,0-1-640 16,-9-8-471-16,-7-9-161 0,0-9-25 15,-1-8 55-15,-6-4 127 0,7-20 221 16,-16-7 384-16</inkml:trace>
  <inkml:trace contextRef="#ctx0" brushRef="#br0" timeOffset="60434.384">23740 14288 478 0,'0'-35'863'0,"7"8"162"15,2 0 113-15,-1 5 82 0,8 0-264 16,-9 9-259-16,9 0-190 0,-8 8-120 15,8 1-77-15,-9 4-52 0,9 4-39 0,-8 5-86 16,-1 4-133-16,-7 5 0 0,9 4 0 16,-9 4 0-16,0 2 0 0,-9 2 0 0,2 5-220 15,-1-4-388-15,-8 0-398 0,-7 1-223 16,7-11-51-16,-8 2 43 0,-7-6 113 16,7-8 237-16,-7-4 387 0</inkml:trace>
  <inkml:trace contextRef="#ctx0" brushRef="#br0" timeOffset="60598.495">23410 14120 637 0,'-15'-31'949'16,"7"0"141"-16,8 0 108 0,-8 1 84 16,16-2-305-16,0 2-305 0,0 3-157 15,8 5-93-15,-1 0-74 0,8 5-247 0,-7 3-101 16,8 5 0-16,0 4 0 0,7 2 0 0,-8 6 0 16,8 2 0-16,1 9 0 0,-1-1 0 15,0 9-742-15,-7-4-453 0,8 3-164 0,-1 2-16 16,9-5 81-16,-2-1 176 0,2-4 379 15</inkml:trace>
  <inkml:trace contextRef="#ctx0" brushRef="#br0" timeOffset="61097.535">25106 14063 81 0,'-17'-31'685'16,"10"5"217"-16,-9-6 148 0,0 6 103 0,8-1-55 15,1 6-222-15,-9-2-217 0,16 6-178 16,-8 4-119-16,8 4-73 0,0 4-42 0,0 5-29 15,8 5-128-15,-1 13-90 0,2 8 0 16,6 9 0-16,1 4 0 0,0 14 0 16,-1 5 0-16,1 4 0 0,0 5 0 0,8 3 0 15,-9 0 0-15,1-4 0 0,7 6 0 16,-15-11 0-16,8 1 0 0,0-10 0 16,-9-7 0-16,1-10-149 0,1-8-197 0,-9-10 56 15,0-4 68-15,-9-13 67 0,-6-8 58 16,-1-10 48-16,0-8 36 0,-8-10 35 0,1-4 33 15,-8-4 38-15,7-4 36 0,0 4 26 16,1-4 21-16,7 3 9 0,1 6-2 16,6 4-12-16,9 3-19 0,0 6-152 0,9-1 0 15,-2 4 0-15,9 10 0 0,-1 0 0 16,9 1 0-16,-1 6 0 0,10 2 0 0,-2 4 0 16,8 0 0-16,-8 4-107 0,8 2-452 15,1 2-379-15,-9 1-249 0,8 5-82 0,-8-1 18 16,2 4 85-16,-2-3 217 0,-8 7 371 15</inkml:trace>
  <inkml:trace contextRef="#ctx0" brushRef="#br0" timeOffset="61700.438">25529 14614 649 0,'-15'22'1003'0,"-1"-4"150"16,-1-4 122-16,3-1 85 0,5-5-304 15,9-3-372-15,0-1-212 0,9-4-129 16,-2-4-147-16,0-6-196 0,10-3 0 0,6-4 0 15,-7-1 0-15,-1-4 0 0,9 0 0 16,-8-4 0-16,0-1 0 0,-9-3 0 16,8 2 0-16,-6-3 0 0,-9 6 0 0,7-1-35 15,-7-1-81-15,-7 4 22 0,7 2 23 16,-9 3 24-16,2 5 19 0,-1 4 13 0,1 5 25 16,7 8 25-16,-9-1 24 0,2 11 27 15,7 4 28-15,0 0-12 0,0 4-102 16,0 0 0-16,0 4 0 0,7 6 0 0,2-6 0 15,-2 0 0-15,8 4 0 0,-6-7 0 16,14 4 0-16,-8-5 0 0,9-5 0 0,-1 2 0 16,1-12 0-16,8 2 0 0,-8-4 0 15,7-1 0-15,0-8 0 0,1-1 0 0,-1 1 0 16,-7-5 0-16,7-4 0 0,-8 0 0 16,-7-5 0-16,-1 1 0 0,1-5 0 15,-8 4 0-15,-8-4-47 0,0-1-67 0,-8 2 30 16,-8-2 28-16,9 2 22 0,-9 3 14 15,1 1 13-15,-9 3 11 0,8 1 16 0,1 8 18 16,-1 5 22-16,0 5 29 0,9 4 24 16,-10 4-75-16,10 1-38 0,7 7 0 0,-7-4 0 15,7 6 0-15,0 4 0 0,7-5 0 16,-7-6 0-16,7 7 0 0,10-5 0 0,-10-5 0 16,9 0 0-16,0-4 0 0,-1 0 0 15,9-9 0-15,-8 0 0 0,-1-5 0 16,1 1 0-16,0-5 0 0,-9-4 0 0,10 0 0 15,-10 0 0-15,-7-1 0 0,7-3 0 16,-7 4-63-16,9-6-58 0,-9 7-6 0,-9-2-7 16,9 0-11-16,0 7-17 0,0-2-17 15,-7 0-15-15,7 0-17 0,-7 4-39 0,7 1-77 16,-9-1-136-16,9 2-206 0,-8-3-215 16,1 6-90-16,7-3-4 0,0-2 72 15,0-4 150-15,0 5 233 0</inkml:trace>
  <inkml:trace contextRef="#ctx0" brushRef="#br0" timeOffset="62158.104">26235 14323 174 0,'-8'0'791'0,"0"0"210"15,8 0 152-15,-7 0 120 0,-2 5-71 16,9-5-246-16,-7 0-246 0,7 4-147 0,0 0-195 15,0 5-368-15,0 4 0 0,0 1 0 16,0 4 0-16,0-1 0 0,0 5 0 16,0 4 0-16,7 0 0 0,-7 2 0 0,9-2 0 15,-9 1 0-15,7-1 0 0,-7-4 0 16,8 4 0-16,0-8 0 0,0-1 0 0,-8-4 0 16,7-3 0-16,2-6 0 0,-9 1 0 15,7-10 0-15,1-4 0 0,-8-3 0 0,9-7 0 16,-2-3 0-16,-7-4 0 0,7-1 0 0,1 1 0 15,1-6 0-15,-2 7 0 0,0-1 0 16,10 2 0-16,-10 3 0 0,2-1 0 16,-2 8 0-16,1 1 0 0,0 5 0 0,-8 3 0 15,8 5 0-15,-1 0 0 0,2 9 0 16,-9 5 0-16,7 3 0 0,-7 1 0 0,8 7 0 16,-8-1 0-16,0 6 0 0,0 1 0 15,8 0 0-15,-8 4 0 0,8-3 0 0,-1-2 0 16,2-4 0-16,6 1 0 0,1-5 0 15,0-4 0-15,-1-5 0 0,9-4 0 16,-8-9 0-16,7-5-92 0,-7-3-646 0,-1-6-251 16,1-3-193-16,-1-5-47 0,-6-9 33 15,-2-1 98-15,-7-7 202 0,0 4 315 0</inkml:trace>
  <inkml:trace contextRef="#ctx0" brushRef="#br0" timeOffset="62388.49">26031 14000 517 0,'-47'-8'886'0,"0"4"146"16,8-1 109-16,7 0 88 0,1 1-259 15,0 0-271-15,7-4-179 0,8 2-108 16,0 3-80-16,9-2-55 0,7 0-101 0,0 1-176 16,7 0 0-16,2-1 0 0,6 5 0 0,8-4 0 15,-7-1 0-15,15 5 0 0,2 0 0 16,-2 0 0-16,0 0 0 0,8 0 0 15,0 5 0-15,0-5-62 0,-8 4-1037 0,9-4-244 16,-9 5-71-16,1-1 45 0,-1-4 120 16,0 0 256-16,2 4 464 0</inkml:trace>
  <inkml:trace contextRef="#ctx0" brushRef="#br0" timeOffset="63650.67">27514 14291 21 0,'0'-3'595'0,"0"-1"219"0,0-1 179 16,-8-4 123-16,8 5-38 0,-8-1-148 15,1-3-166-15,-2 2-162 0,2 3-134 0,-1-7-87 16,-1 7-64-16,2-2-205 0,-9 0-112 16,8 1 0-16,-8 4 0 0,1 0 0 0,-1 4 0 15,0 6 0-15,1 3 0 0,-1 4 0 16,1 6 0-16,7 3 0 0,0 5 0 15,1 4 0-15,7 5 0 0,0-1 0 0,0 1 0 16,15 0 0-16,1 0 0 0,-1-10 0 16,8 1 0-16,1-9 0 0,8-3 0 0,-1-15 0 15,0-4 0-15,1-10 0 0,-1-3 0 16,-7-9 0-16,-1-9 0 0,1 1 0 0,-8-6 0 16,-9 1 0-16,1-5 0 0,-8 1 0 15,0 4 0-15,-8 3 0 0,-8-3 0 0,1 9 0 16,-1-1 0-16,-7 10 0 0,-1-2 0 15,1 6 0-15,-1 9 0 0,-7-1 0 16,15 5-118-16,-8 5-820 0,1 4-276 0,7-1-90 16,8-2 15-16,1-2 76 0,-2-4 175 15,9-4 313-15</inkml:trace>
  <inkml:trace contextRef="#ctx0" brushRef="#br0" timeOffset="63967.823">27262 13956 627 0,'-23'6'862'0,"8"-3"156"16,-9 2 109-16,1 3-11 0,-1 2-212 16,1-1-206-16,-1 3-165 0,1 2-105 0,-1 4-63 15,8 4-42-15,-8 4-133 0,8 5-190 16,1 4 0-16,-1 9 0 0,1 4 0 0,7 2 0 15,8 8 0-15,0-2 0 0,0 2 0 16,16-2 0-16,-1 2 0 0,8-1 0 16,1-3 0-16,8-1 0 0,15-9 0 0,-8-5 0 15,16-2 0-15,-7-7 0 0,6-9 0 16,1-7 0-16,-1-9 0 0,2-5 0 0,6-10 0 16,-6-6-187-16,-9-7-728 0,8-8-286 15,-8-4-97-15,-9-5 12 0,-6 1 81 0,7-6 184 16,-16 5 296-16</inkml:trace>
  <inkml:trace contextRef="#ctx0" brushRef="#br0" timeOffset="64155.318">27843 14168 661 0,'-15'-39'1010'15,"-9"-1"182"-15,1 9 161 0,7 0 135 0,0 4-266 16,8 1-314-16,1 8-551 0,-2 5-357 16,9 0 0-16,9 9 0 0,-9 4 0 0,15 4 0 15,1 5 0-15,0 8 0 0,-1 5 0 0,1 6 0 16,7 7 0-16,-6 0 0 0,-3 5 0 15,3 8 0-15,-1 5 0 0,-9 0 0 0,1 5 0 16,0-1 0-16,0 4 0 0,-8 2 0 16,0 3-1528-16,-8-5-188 0,0 6 101 0,0-5 193 15,1-5 307-15,-2-8 523 0</inkml:trace>
  <inkml:trace contextRef="#ctx0" brushRef="#br0" timeOffset="64667.502">28942 13714 120 0,'-16'-18'857'16,"-8"1"189"-16,0 4 133 0,1-1 123 16,-1 10 41-16,9 0-415 0,-1 4-260 0,0 4-127 15,9 9-334-15,-1 5-207 0,16 4 0 16,-8 8 0-16,16 14 0 0,-1 5 0 16,1 4 0-16,0 9 0 0,8-1 0 0,-1 6 0 15,1 4 0-15,7 0 0 0,-8-1 0 16,1-4 0-16,-1 0 0 0,-6-8 0 0,5-2 0 15,-6-6 0-15,0-2 0 0,-8-13 0 16,-1-4 0-16,2-4-282 0,-9-14-186 16,-9-4 82-16,2-9 93 0,-10-9 100 0,3-4 98 15,-10-9 89-15,-7-4 81 0,-1-6 71 16,-7-3 67-16,7 0 42 0,1 0 19 16,0-1 3-16,15 1-13 0,0 4-45 0,1 4-219 15,6 1 0-15,18 5 0 0,-9 2 0 0,15 2 0 16,1-1 0-16,7 5 0 0,1 0 0 15,7 4 0-15,1-1 0 0,7 7 0 16,0-3 0-16,0 6 0 0,-7 0 0 0,7 0 0 16,0 0-643-16,-8 6-314 0,2-3-230 15,-2-3-62-15,0 0 24 0,-8 0 94 0,1 0 202 16,-1-3 302-16</inkml:trace>
  <inkml:trace contextRef="#ctx0" brushRef="#br0" timeOffset="65379.905">29428 14217 285 0,'-8'0'855'0,"8"-5"204"16,-8 2 152-16,0 3 129 0,1 0-97 15,-2-6-274-15,2 6-263 0,7 6-183 0,-8-3-523 16,8 6 0-16,0 1 0 0,0 6 0 16,0 7 0-16,8 4 0 0,-8 4 0 15,7 4 0-15,2 1 0 0,-9-1 0 0,15 0 0 16,1 0 0-16,0-4 0 0,8-4 0 0,-1-6 0 16,8 1 0-16,0-8 0 0,1 0 0 15,-1-14 0-15,9 0 0 0,-9-10 0 0,0-3 0 16,-7-5 0-16,7-4 0 0,-15 0 0 15,0-4 0-15,-9-1 0 0,1 1 0 16,-8 0 0-16,0-1 0 0,-8 1 0 0,-8 3 0 16,9 1 0-16,-9 5 0 0,1 8 0 15,-9 0 0-15,8 9 0 0,9 0 0 0,-9 9 0 16,8 0 0-16,1 4 0 0,-2 4 0 16,2 1 0-16,7-1 0 0,7 6 0 15,2-5 0-15,-2 3 0 0,9-2 0 0,-1 2 0 16,1-3 0-16,8-6 0 0,-1 2 0 0,1-5 0 15,0-4 0-15,-1-1 0 0,8-8-391 16,-7 4-320-16,-1-9-185 0,1-4-146 16,-1 0-92-16,-7-10 7 0,-1 6 100 0,2-6 179 15,-10-3 228-15,2 4 341 0,-2 0 363 16,-7 0 305-16,8 0 273 0,-8 9 245 0,-8-1 164 16,8 1-10-16,0 9-96 0,0-2-124 15,-7 6-147-15,7 6-155 0,0 2-96 16,0 6-43-16,0 8-381 0,7 0-19 0,-7 5 0 15,8 3 0-15,-1 10 0 0,2 0 0 16,-2 8 0-16,1 1 0 0,0 3 0 0,0 2 0 16,8 3 0-16,-9-4 0 0,9 5 0 0,-1-11 0 15,-6 2 0-15,6-9 0 0,-7-5 0 16,0-4 0-16,-1-8 0 0,2-11 0 16,-2-3 0-16,-7-14 0 0,8-7 0 0,-8-11 0 15,-8-3 0-15,1-5 0 0,7-8 0 16,-16-5 0-16,8-5 0 0,0-9 0 0,0 6-28 15,1-1-8-15,-2-4 14 0,9 8 12 16,0 0 7-16,9 4 3 0,-9 1 4 0,7 9 0 16,9 0 13-16,-1 4 19 0,-6 0 2 15,15 10-38-15,-10-2 0 0,3 9 0 16,6 2 0-16,1 8 0 0,-1-1 0 16,1 10 0-16,-8 4 0 0,6 4 0 0,-6 4 0 15,1 5 0-15,-3 0 0 0,-5 5 0 0,-1-1 0 16,-1 6 0-16,-7-6-92 0,-7 5-569 15,-1-6-312-15,-8 3-214 0,9-2-59 0,-17-4 34 16,0-4 87-16,1-4 207 0,-1-7 334 16</inkml:trace>
  <inkml:trace contextRef="#ctx0" brushRef="#br0" timeOffset="65599.744">29829 14196 288 0,'-17'-32'893'16,"1"6"171"-16,9-5 124 0,-1 5 105 0,8-5-94 15,8-1-366-15,8 2-250 0,-9 4-119 16,10-1-82-16,6 4-378 0,-8 6-4 16,1 4 0-16,0 4 0 0,-1 9 0 0,-6 0 0 15,6 9 0-15,-7 0 0 0,-8 8 0 16,8 5 0-16,-8 4 0 0,-8 1 0 0,8-1 0 16,-16 6 0-16,9-1-686 0,-17-5-558 15,8 0-111-15,-15-4 18 0,8-4 79 16,-1-5 169-16,0-8 297 0,1-5 371 0</inkml:trace>
  <inkml:trace contextRef="#ctx0" brushRef="#br0" timeOffset="65732.39">29499 13983 749 0,'-24'-21'954'0,"1"-2"128"15,6 1 90-15,10 0 13 0,-1 0-332 0,0 0-315 16,8 0-188-16,8 5-122 0,-8-1-85 16,8 4-64-16,-1 2-79 0,2-2-92 15,-1 5-142-15,-1 4-217 0,2 1-297 0,-9-4-260 16,7 2-101-16,1-6-5 0,0-2 87 15,-8 1 190-15,8-9 283 0</inkml:trace>
  <inkml:trace contextRef="#ctx0" brushRef="#br0" timeOffset="65865.035">29522 13520 96 0,'-7'-18'833'0,"-2"6"225"15,2 2 165-15,-1 1 142 0,0 9 45 0,-7-4-332 16,6 4-310-16,-6 4-408 0,6 9-360 16,2 1 0-16,-1 8 0 0,0 4 0 0,0 6 0 15,8 7 0-15,0 5 0 0,0 0-85 16,0 5-1109-16,8 0-214 0,0-1-44 0,0 1 70 15,8-6 150-15,-1-3 338 0,9-5 420 16</inkml:trace>
  <inkml:trace contextRef="#ctx0" brushRef="#br0" timeOffset="66357.319">31202 13992 500 0,'-17'-9'901'0,"1"0"158"0,1 0 122 15,7 0 101-15,-7 1-233 0,6-1-289 0,2 0-183 16,7 0-101-16,7 0-74 0,2 1-398 15,6 4-4-15,1 4 0 0,7 0 0 0,1 8 0 16,7 1 0-16,1 9 0 0,-1 3 0 16,0 11 0-16,1-2 0 0,7 10 0 0,-8 0 0 15,1 0 0-15,7-1 0 0,-7 5 0 16,-1 1 0-16,-8-6 0 0,8 1 0 0,-7-5 0 16,8-8 0-16,-17 0-54 0,9-11-1003 15,-8-6-169-15,0-10-74 0,-9-5 39 16,8-7 104-16,-15-6 208 0,0-8 411 0,-7-1 475 15,-1-9 422-15,1 1 330 0,-17-5 238 16,8 0 142-16,-15-4-37 0,8 5-105 16,-1-1-127-16,1 5-143 0,-1 4-121 0,0 8-83 15,1 6-297-15,-1 8-156 0,8 4 0 0,-7 10 0 16,-1 9 0-16,0 7 0 0,1 5 0 16,-1 11 0-16,1 2 0 0,-1 0 0 15,9 5 0-15,-8 6-81 0,14-2-837 0,-6-4-300 16,7-4-108-16,8-5 9 0,8-9 80 15,0-3 174-15,15-14 360 0</inkml:trace>
  <inkml:trace contextRef="#ctx0" brushRef="#br0" timeOffset="66936.899">31820 14041 320 0,'9'-14'951'0,"-9"0"196"15,-9 7 141-15,9 1 121 0,-7 3-78 16,0 3-386-16,7 3-278 0,0 6-534 0,0 5-133 15,0 4 0-15,0 4 0 0,0 4 0 16,0 5 0-16,7 0 0 0,-7 4 0 16,16 0 0-16,-16 0 0 0,15 0 0 15,-6-3 0-15,6 0 0 0,8-11 0 0,-7 2 0 16,0-6 0-16,8-4 0 0,-1-5 0 0,1-2 0 16,0-6 0-16,-1-9 0 0,1-9 0 15,-9 1 0-15,1-6 0 0,-1-8 0 0,1 5 0 16,-9-9 0-16,-7 4 0 0,0-1 0 15,0 1 0-15,-7 0 0 0,7 5 0 0,-8 0 0 16,8 8 0-16,-8 5 0 0,8 4 0 16,-8 5 0-16,8 8 0 0,-7 5 0 15,7 0 0-15,0 8 0 0,0 1 0 0,0 4 0 16,7 4 0-16,-7 2 0 0,8-3 0 16,0 7 0-16,7-6 0 0,1 0 0 0,-8-3 0 15,15-2 0-15,-7-3 0 0,8-5-391 16,0-3-345-16,-1-7-100 0,8-6-55 0,-7-11 1 15,8 1 58-15,-8-5 126 0,-1-4 170 16,1-4 198-16,-2-1 196 0,-6 1 166 16,0-6 127-16,-8 6 102 0,-8-1 104 0,0-3 108 15,0 3 105-15,-8 1 56 0,0 3 21 16,-7 2 1-16,6 2-18 0,-6 6-50 16,-1 10-74-16,1-2-45 0,-1 10-81 0,0 4-380 15,1 8 0-15,6 4 0 0,-6 7 0 16,7 7 0-16,8-4 0 0,-8 8 0 0,8 1 0 15,8-4 0-15,0-1 0 0,7 0 0 16,1-9 0-16,1-3 0 0,6-5 0 0,8-6 0 16,-7-3 0-16,7-13 0 0,-8-1 0 15,8-12 0-15,2-1 0 0,-10-8-889 16,1-5-386-16,7-4-81 0,-8-6 36 0,8-3 106 16,-15 0 197-16,8-8 275 0</inkml:trace>
  <inkml:trace contextRef="#ctx0" brushRef="#br0" timeOffset="67082.599">32716 13670 300 0,'-24'-44'943'0,"1"8"223"0,-1-4 198 0,1 10 184 16,-1 3 4-16,1 1-334 0,6 8-1118 16,1 1-100-16,-7 8 0 0,8 5 0 15,6 4 0-15,-6 8 0 0,-1 5 0 0,9 5 0 16,-9 4 0-16,8 0 0 0,1 4 0 0,-2 6 0 16,2-2-1479-16,-1 2-157 0,-1-2 68 15,2 1 158-15,7 0 259 0,0-9 488 0</inkml:trace>
  <inkml:trace contextRef="#ctx0" brushRef="#br0" timeOffset="71696.206">33351 14041 382 0,'-8'0'863'0,"0"0"161"16,0 0 118-16,1-4 97 0,7-1-178 15,-9-4-290-15,9 4-215 0,0-4-122 0,0 0-82 16,9 6-70-16,-9-2-197 0,15 1-85 15,-7 4 0-15,7 0 0 0,-6 0 0 0,6 4 0 16,1 4 0-16,0 5 0 0,-1 1 0 16,1 3 0-16,-8 6 0 0,0 4 0 0,0 3 0 15,-8 1 0-15,0 0 0 0,0 4 0 16,0 0 0-16,-8-3 0 0,8-6 0 16,-8 1 0-16,8-10 0 0,-8 1 0 0,1-9 0 15,7-4-81-15,0-10-274 0,0-4 2 16,7-4 1-16,1-9-9 0,0 0-13 0,7-6-8 15,1-2 13-15,-1 0 25 0,1-2 49 16,0 1 90-16,8 1 128 0,-9-1 148 0,1 0 119 16,0 5 77-16,-1-1 53 0,1 4 30 15,-8 6-2-15,0 4-34 0,0-1-36 16,-8 11-21-16,7-7-9 0,-14 10-7 16,7 0-8-16,-8 5-4 0,0 3-27 0,0 1-202 15,1 4 0-15,-2 6 0 0,2 2 0 16,-1-2 0-16,-1 2 0 0,2 6 0 0,0-5 0 15,7 4 0-15,0 0 0 0,7 1 0 16,0-1 0-16,10 2 0 0,-1-7 0 0,-1 2 0 16,8-6 0-16,9 1 0 0,-1-9 0 15,0-1 0-15,9-3 0 0,-1-5-156 0,0-9-659 16,1-4-210-16,-9-5-165 0,9-4-27 16,-9-4 45-16,0-1 120 0,-8-3 213 15,1-2 279-15</inkml:trace>
  <inkml:trace contextRef="#ctx0" brushRef="#br0" timeOffset="72134.434">34143 14037 465 0,'-7'-19'831'15,"-2"7"179"-15,2 3 121 0,-1 0 60 0,-8 4-195 16,9 0-230-16,-9 5-212 0,8 0-129 16,0 5-77-16,0 0-48 0,1 4-126 0,7 0-174 15,0 3 0-15,0 2 0 16,0 4 0-16,0-1 0 0,0 5 0 0,7-4 0 16,1 4 0-16,0 0 0 0,0-5 0 15,8 5 0-15,-1-3 0 0,1-2 0 0,0-3 0 16,6-1 0-16,2-5 0 0,-1-3 0 15,10-1 0-15,-10-8 0 0,1-1 0 0,-1-3 0 16,1-5 0-16,0-6 0 0,-10 1 0 16,3-3 0-16,-1-2 0 0,-9-3 0 0,1 0 0 15,-8 0 0-15,0-2 0 0,-8 7 0 16,1-5 0-16,7 8 0 0,-9 4 0 16,2 2 0-16,-1 6 0 0,-1 3 0 0,2 6 0 15,0 3 0-15,7 6 0 0,0 2 0 16,0 4 0-16,0 3 0 0,7 2 0 0,0-1 0 15,2 8 0-15,-1-3 0 0,8 3 0 16,-9 7 0-16,9-2 0 0,-1 4 0 16,1-4 0-16,0 5 0 0,-1 0 0 0,-7 4 0 15,8-4 0-15,-9 0 0 0,2-1 0 16,-9 5 0-16,0-9 0 0,0 6 0 0,-9-6 0 16,2 0 0-16,-9-4 0 0,1 0 0 0,-9-9 0 15,-7 0 0-15,-1 1 0 0,1-11 0 16,-9-3 0-16,2 0 0 0,-2-9 0 0,0 0-290 15,9-9-505-15,-7 0-232 0,6-3-142 16,8-2-28-16,9-4 33 0,-8-4 107 0,14 4 215 16,-6 1 318-16</inkml:trace>
  <inkml:trace contextRef="#ctx0" brushRef="#br0" timeOffset="75826.812">23018 16026 411 0,'-16'14'860'0,"9"-9"150"0,-9 4 114 16,1-2 100-16,6-1-183 0,-6-3-270 16,6 2-190-16,2-5-104 0,0 5-80 0,7-5-102 15,0 0-295-15,7-5 0 0,0 5 0 16,10-5 0-16,-1 2 0 0,7-3 0 16,1 3 0-16,-1-1 0 0,8-1 0 0,0 5 0 15,2-4 0-15,5-1 0 0,2 0 0 16,-9 1 0-16,8 4 0 0,0 0 0 0,-7 0 0 15,-1 0 0-15,-7 4 0 0,-1-4-345 16,-7 5-342-16,-1 0-67 0,-15 4-37 0,0-5 1 16,0-1 41-16,-15 3 89 0,-1-3 146 15,0 2 191-15,-7 4 197 0,-1-9 178 0,-7 5 144 16,0-1 142-16,-1 1 140 0,1-1 79 16,0-4 28-16,7 3-3 0,1 3-18 15,-1-6-53-15,0 4-85 0,8-4-67 0,9 4-54 16,-9-4-52-16,8 5-39 0,8-5-36 15,0 4-37-15,8 1-141 0,0-1 0 0,7 0 0 16,1 1 0-16,1-5 0 0,6 4 0 16,1-8 0-16,7 4 0 0,0-5 0 15,0 1 0-15,1 0 0 0,-1-5 0 16,0 4-394-16,-7-3-265 0,-1-1-270 0,1-4-209 16,-8-1-51-16,0 0 22 0,-1-2 102 0,-6-3 202 15,-2 3 274-15</inkml:trace>
  <inkml:trace contextRef="#ctx0" brushRef="#br0" timeOffset="76015.302">23457 15912 514 0,'-7'-13'804'0,"-9"-5"179"0,1 5 126 16,-1 4 19-16,0-4-176 0,1 0-186 16,6 4-186-16,2 0-137 0,-1-4-88 0,8 3-59 15,0 1-49-15,8 2-233 0,-1 1-14 16,2 3 0-16,6-2 0 0,1 5 0 16,0 5 0-16,7 4 0 0,-8-2 0 0,1 12 0 15,8-1 0-15,-17 12 0 0,10 1 0 16,-10 9 0-16,2 4 0 0,-9 5 0 0,0 4 0 15,0-1 0-15,-9 5 0 0,2 1-612 16,-10 4-639-16,3-5-125 0,-10 0 8 0,8-8 81 16,0-5 168-16,8-4 347 0</inkml:trace>
  <inkml:trace contextRef="#ctx0" brushRef="#br0" timeOffset="76708.002">24870 15934 193 0,'0'-5'661'16,"0"1"206"-16,0 0 152 0,0-5 104 16,-8 5-132-16,8-5-156 0,-8 4-143 0,0-4-147 15,1 1-100-15,-2-1-60 0,2 0-41 16,-9 0-253-16,8 5-91 0,-8-5 0 0,-7 5 0 15,-1-2 0-15,0 6 0 0,-7 0 0 16,8 6 0-16,-8 7 0 0,-1 0 0 0,9 5 0 16,-9 8 0-16,8 0 0 0,10 10 0 15,-3-1 0-15,10 5 0 0,-2 0 0 16,9-1 0-16,0-3 0 0,16 3 0 0,1-8 0 16,-3-5 0-16,10-3 0 0,8-10 0 15,-1-4 0-15,8-13 0 0,-7-5 0 0,6-13 0 16,2-10 0-16,0-3-136 0,-9-9-542 15,-8-8-150-15,1-6-97 0,0-4-33 16,-8 5 22-16,-9-5 87 0,1 0 175 0,-8 4 242 16,0 1 263-16,-8 5 245 0,1 2 216 0,-2 3 196 15,-6 2 176-15,6 5 83 16,-6 10 19-16,7 2-12 0,0 7-37 0,1 4-80 16,-2 4-93-16,2 7-33 0,-1 6-122 15,8 10-389-15,0 2 0 0,0 11 0 0,8 3 0 16,-8 5 0-16,7 5 0 0,2 3 0 0,-2 9 0 15,9 2 0-15,-1 3 0 0,2 4 0 16,-1 1 0-16,-1-1 0 0,1 0 0 0,-1 0 0 16,1-4 0-16,0-4 0 0,-9 0 0 15,9-6 0-15,-8-8 0 0,8-4 0 16,-16-9 0-16,7 0 0 0,1-9 0 0,-8-3-834 16,0-10-235-16,0-5-148 0,0-3-21 15,0-10 45-15,0-5 125 0,0 2 221 0,0-6 287 16</inkml:trace>
  <inkml:trace contextRef="#ctx0" brushRef="#br0" timeOffset="77269.493">25646 16084 308 0,'-7'0'577'0,"7"0"177"0,-9 0 183 0,2 0 15 15,7 5-52-15,-8-1-84 0,1 1-89 16,-2-5-108-16,2 4-118 0,7-1-81 0,-8-3-39 16,8 6-82-16,-8-2-299 0,8-4 0 0,0 0 0 15,0 0 0-15,0 0 0 0,0 0 0 16,8-4 0-16,0 4 0 0,-1-6 0 16,2 3 0-16,6-1 0 0,1-1 0 0,7 1 0 15,1-1 0-15,0 1 0 0,7-1 0 0,-8 0 0 16,8 2 0-16,9 3 0 0,-9-6 0 15,1 6 0-15,-8-3 0 0,7 6 0 0,-16-3-976 16,1 6-318-16,0-6-48 0,-9 8 52 16,1-3 104-16,-8 4 194 0,0 4 271 15</inkml:trace>
  <inkml:trace contextRef="#ctx0" brushRef="#br0" timeOffset="77484.919">25724 16243 592 0,'-23'12'943'0,"-8"-3"146"0,7 1 117 15,8-1 92-15,1 0-293 0,-1-5-325 0,9-4-176 16,7 0-89-16,0-4-66 0,7-1-239 16,2 1-110-16,6-1 0 0,1 1 0 0,-1 4 0 15,1-5 0-15,0 5 0 0,8 0 0 16,-1 0 0-16,1 0 0 0,-9 5 0 0,8-1 0 16,9 1 0-16,-8 4 0 0,7-5 0 15,-7 0 0-15,7 1 0 0,-8-1 0 0,8 5-16 16,-15-9-1531-16,8 0-50 0,-1 0 76 15,1-9 151-15,-8 5 245 0,8-5 429 16</inkml:trace>
  <inkml:trace contextRef="#ctx0" brushRef="#br0" timeOffset="92798.254">13721 16574 109 0,'-7'0'307'0,"7"-4"56"16,0 4 17-16,0 0-27 0,-9 0-32 16,9 0-22-16,0 0-16 0,0 0-15 0,-7 0-11 15,7 0-9-15,0 4-2 0,0-4 0 16,0 0 4-16,0 0 6 0,0 0 15 0,0 4 15 16,-8-4 4-16,8 0-11 0,0 5-24 15,0-5-33-15,-9 0-42 0,9 4-47 16,-7-4-40-16,7 0-24 0,-7 4-18 0,7 1-12 15,-8-1-12-15,-1 1-9 0,9-1-8 16,-7 5-5-16,7 0-5 0,-7-1-1 0,-2 1-22 16,9 4-65-16,-8 1-152 0,1 0-263 15,7 3-301-15,-9-3-160 0,9 3-64 16,-7 1 19-16,7-5 127 0,0 4 254 0</inkml:trace>
  <inkml:trace contextRef="#ctx0" brushRef="#br0" timeOffset="93119.396">13596 17042 83 0,'-8'-5'398'0,"8"2"90"16,-8-3 88-16,8 2 14 0,-8 4-48 15,8 0-50-15,-7 0-50 0,7 0-52 0,0 0-59 16,-9 4-59-16,9 2-54 0,0-6-37 16,0 3-22-16,-7 2-5 0,7-1 0 15,0 1-1-15,0-1-5 0,-8 0-11 0,8 1-19 16,0 3-28-16,0-2-25 0,-8-3-18 16,8 6-16-16,0-5-12 0,0 6-17 15,0-1-36-15,0-6-67 0,-8 10-104 0,8-3-136 16,0-1-157-16,0 3-162 0,0 2-151 15,0-5-67-15,0 0 35 0,8 3 97 16,-8-2 138-16,0 3 160 0</inkml:trace>
  <inkml:trace contextRef="#ctx0" brushRef="#br0" timeOffset="93299.437">13525 17328 362 0,'0'9'530'0,"-7"4"102"0,7-3 88 0,-9-2-55 16,9 1-84-16,0 1-87 0,-7-2-84 15,7-3-85-15,0 3-79 0,0-4-71 16,-8 1-63-16,8-5-46 0,0 4-29 0,0 1-17 15,0-1-9-15,0 1-3 0,0-1-3 16,0 1-4-16,0-1-1 0,0 0-45 0,0 5-90 16,0-5-139-16,0 1-166 0,-9 4-178 15,9-5-165-15,0-4-48 0,0 5 42 16,0-1 113-16,0-4 152 0</inkml:trace>
  <inkml:trace contextRef="#ctx0" brushRef="#br0" timeOffset="93633.118">13471 17532 68 0,'-9'9'492'0,"9"0"120"0,-8-1 101 15,8 1 69-15,-7-5-103 0,7 6-128 16,-9-3-124-16,9-1-107 0,0-3-94 0,0 2-78 16,0-1-60-16,0 1-40 0,0 0-26 15,0 4-14-15,0-5-23 0,9-1-44 0,-9 3-61 16,0 2-79-16,7-3-82 0,-7 4-81 16,0-5-55-16,0 10-31 0,8-6-4 15,-8 1 20-15,0 4 25 0,0-4 31 0,9 4 43 16,-9 0 55-16,0-4 72 0,0 4 83 15,0 0 93-15,0-4 94 0,0 4 67 0,0-3 52 16,0-1 30-16,0 0 19 0,0-2 9 16,0-1 6-16,0 2 8 0,0-3 7 15,0 4 10-15,0-5 16 0,7 1 19 0,-7 3 27 16,0-3 29-16,0 4 24 0,0-1-4 16,0 1-31-16,0 0-53 0,0 0-67 0,0-1-70 15,0 1-63-15,0 5-44 0,0-6-36 16,0 5-57-16,7-4-94 0,-7 5-130 15,0 0-161-15,0-7-183 0,9 2-189 16,-9 0-90-16,0 1 16 0,8-1 88 0,-8-5 139 16,0 5 170-16</inkml:trace>
  <inkml:trace contextRef="#ctx0" brushRef="#br0" timeOffset="94017.105">13509 18136 15 0,'0'14'370'0,"0"-1"78"16,0 1 59-16,0 2 1 0,0-2-94 0,0 0-105 15,0-2-90-15,0 2-72 0,9-2-57 16,-9-3-40-16,0 5-22 0,0-5-10 0,7 0 2 15,-7 0 11-15,0-1 15 0,0 1 13 16,0 0 9-16,0 0 7 0,0 4-3 16,0-4-13-16,0-1-15 0,8 6-14 0,-8-5-12 15,0-1-13-15,0 1-28 0,0 0-41 16,8 0-49-16,-8 4-60 0,0-3-62 0,0-6-58 16,8 4-32-16,-8 1-10 0,0-4 16 15,0 4 35-15,7-5 52 0,-7 5 60 16,0-6 68-16,0 7 65 0,0-1 53 0,0 0 35 15,0 0 16-15,0-1 7 0,0 5-12 16,0-4-10-16,0 0-1 0,0 0 16 0,0-1 37 16,0 1 61-16,0 0 76 0,9 0 82 15,-9-4 86-15,0-1 98 0,0 1 76 0,0 4 17 16,0-6-28-16,0 2-61 0,0 4-90 16,0-5-116-16,0 5-116 0,-9-4-81 15,9 4-49-15,0-6-28 0,9 6-22 0,-9 0-31 16,0-4-44-16,0 4-66 0,7 0-96 15,-7-1-113-15,0-3-128 0,8 4-112 0,-8-5-85 16,8 1-49-16,-8 4-7 0,8-5 22 0,-8 0 82 16,7 0 107-16,-7 1 112 0</inkml:trace>
  <inkml:trace contextRef="#ctx0" brushRef="#br0" timeOffset="94195.62">13603 18860 79 0,'0'13'225'0,"0"-3"15"0,0-3 4 0,0 2 4 15,0 0 9-15,0 1-1 0,0-1-14 16,9-2-10-16,-9 2-2 0,0-4 12 0,0 0 21 15,0-1 25-15,7 1 30 0,-7-1 22 16,0 1 6-16,0-1-16 0,0-1-33 0,8 3-51 16,-8-2-52-16,0-4-53 0,0 4-47 15,0 1-38-15,9-5-34 0,-9 4-63 0,0-4-89 16,0 5-128-16,7-5-160 0,-7 4-205 16,0-4-163-16,0 0-44 0,0-4 33 0,0 4 98 15,7-5 145-15</inkml:trace>
  <inkml:trace contextRef="#ctx0" brushRef="#br0" timeOffset="94846.946">13039 17791 86 0,'7'-4'380'0,"-7"-5"77"0,0 1 67 16,0 3-11-16,8-4-56 0,-8 1-52 0,0 0-30 16,0-2-12-16,0 1-6 0,0 1 5 15,0-1 9-15,0 0-6 0,0 4-23 0,0-3-33 16,-8 4-41-16,8-1-50 0,-7 1-51 16,-2-1-36-16,2 5-25 0,-1 0-21 15,-8 0-16-15,9 5-11 0,-2-1-7 0,2 5-3 16,-8-1-1-16,6 1 2 0,2 9 6 15,-1-5 3-15,0 5 3 0,0-1 1 0,8 5 1 16,0 1-1-16,0-1-5 0,0 0-5 16,8 0-7-16,-8-4-8 0,8-1-8 15,7-4-10-15,-6 0-5 0,6-4-4 0,1-4-8 16,-9-5-31-16,9-5-49 0,-1-4-57 16,1-4-85-16,1-4-142 0,-10-5-200 0,9-9-217 15,-8-1-204-15,-1-3-74 0,2-4 11 16,-9-5 104-16,7 0 188 0,-7 0 233 15</inkml:trace>
  <inkml:trace contextRef="#ctx0" brushRef="#br0" timeOffset="95033.452">13046 17298 288 0,'0'-14'663'0,"-7"5"190"15,-2 1 141-15,9 8 50 0,-7 0-145 16,7 4-165-16,0 0-155 0,0 5-153 16,0 5-107-16,0 3-62 0,7 1-38 0,-7 5-36 15,9 3-30-15,-2 4-32 0,1 2-28 16,8 3-28-16,-9 0-24 0,2 4-13 0,-1 2-7 15,-1 3-4-15,2-4-19 0,-2 3-62 16,1 1-88-16,0 1-142 0,-8-1-262 16,8-4-396-16,-1-1-202 0,-7-8-57 0,9-5 26 15,-2 2 105-15,1-12 240 0,0-2 382 16</inkml:trace>
  <inkml:trace contextRef="#ctx0" brushRef="#br0" timeOffset="97426.585">26722 15827 41 0,'-9'-7'492'0,"9"-7"150"16,0 5 159-16,0-5 129 0,0 7-58 0,0-7-106 15,0 5-105-15,0 0-102 0,0 4-116 16,0-3-107-16,0 8-60 0,0-5-34 16,0 1-28-16,0 4-18 0,0 4-1 0,0 1 5 15,0 8 2-15,0 0-79 0,9 10-123 16,-9 3 0-16,0 9 0 0,0 5 0 0,7 4 0 15,-7 4 0-15,0 1 0 0,8 4 0 16,-8-4 0-16,8-1 0 0,-8-4 0 16,8 1 0-16,-1-10 0 0,-7-4 0 0,9-5 0 15,-2-8 0-15,-7-5 0 0,8-8 0 16,-8-5 0-16,8-9 0 0,-8-9 0 0,0-8 0 16,0-5 0-16,0-10 0 0,-8-3 0 15,8-4 0-15,-8 0 0 0,8-9 0 16,-7 0 0-16,7-1 0 0,-9 5 0 0,9-5 0 15,0 9 0-15,0 1 0 0,0 4 0 16,9 5 0-16,-2 2 0 0,9 7 0 16,-1 9 0-16,1-2 0 0,0 9 0 0,-1 6 0 15,9 3 0-15,0 5 0 0,-8 5 0 0,7 3 0 16,-7 6 0-16,-1 9 0 0,1-2 0 16,-1 6 0-16,-6 4 0 0,-9 4 0 15,0 0 0-15,0 0 0 0,-16 0 0 0,8 0 0 16,-8 2 0-16,-7-7 0 0,8 1 0 15,-9-4 0-15,1-6 0 0,6-3 0 16,-6-9 0-16,7 1 0 0,1-6 0 0,-1-1 0 16,8-3 0-16,0 0 0 0,0 0 0 15,8-3 0-15,8-1 0 0,-8 4 0 0,16 0 0 16,-9 0 0-16,9 4 0 0,0-1 0 16,8 2 0-16,-9-1 0 0,9 5 0 0,-1 5 0 15,9-2 0-15,-9 2 0 0,0 0 0 16,1 2 0-16,8-2 0 0,-8 4 0 15,-1 0 0-15,8-1 0 0,-7-4 0 0,-1 6 0 16,-7-7 0-16,8 1 0 0,0-3 0 16,-10-1 0-16,3-2 0 0,-1 2-149 0,-9-4-712 15,9 0-312-15,-1-1-108 0,-7-4 3 16,8 0 65-16,0-4 154 0,-1-1 287 16</inkml:trace>
  <inkml:trace contextRef="#ctx0" brushRef="#br0" timeOffset="97866.953">27953 16137 392 0,'-7'4'658'0,"-2"-4"190"15,2 5 150-15,7-1 6 0,-8-4-103 0,0 5-117 16,0-1-108-16,8 0-125 0,-7 1-92 15,7-5-56-15,-9 4-34 0,9-4-221 0,0 0-148 16,0 4 0-16,0-4 0 0,9 0 0 16,-2-4 0-16,1 0 0 0,0 4 0 0,7-5 0 15,1 1 0-15,8 0 0 0,-8-1 0 16,6 1 0-16,2 4 0 0,8-5 0 16,-8 5 0-16,-1-4 0 0,1 4 0 0,-1 0 0 15,1 0 0-15,-1 4-113 0,-8-4-674 16,1 5-202-16,-8-1-183 0,1 1-40 15,-2 3 38-15,0-3 105 0,-7-1 197 16,0 0 276-16</inkml:trace>
  <inkml:trace contextRef="#ctx0" brushRef="#br0" timeOffset="98085.369">28110 16239 160 0,'-24'4'736'16,"0"1"195"-16,1-2 137 0,8 1 107 0,-1 2-85 15,1-6-218-15,-1 3-220 0,8-3-152 16,0 0-94-16,8 5-56 0,0-5-99 0,0 0-251 15,0 0 0-15,8 0 0 0,0 0 0 16,-1 5 0-16,9-5 0 0,-8 4 0 16,8 1 0-16,-1-1 0 0,1 1 0 0,0-1 0 15,8 0 0-15,-9-4 0 0,8 0 0 16,1-4 0-16,-8 0 0 0,7-1 0 16,1 1-217-16,-8-5-1115 0,-1-1-106 0,1 7 29 15,0-7 104-15,-1 7 165 0,1-6 287 0,-8 4 401 16</inkml:trace>
  <inkml:trace contextRef="#ctx0" brushRef="#br0" timeOffset="102958.579">28996 16124 397 0,'0'17'823'0,"-7"-3"153"16,7-1 107-16,0 0 79 0,0 0-225 0,-8 0-252 15,8-4-199-15,8 0-116 0,-8 0-75 16,7-4-57-16,2-1-41 0,-2-4-35 0,1-4-35 15,8-6-31-15,-9 1-27 0,10-7-21 16,-3-7-17-16,3-8-22 0,-1 0-9 16,7-4 0-16,-8 0 0 0,1-4 0 0,0-1-32 15,-8-1-39-15,-1 2-16 0,2 4-8 16,-2 0-5-16,-7 4 15 0,0 4 22 0,-7 0 23 16,7 10 16-16,0-1 8 0,-9 5 9 15,9 8 15-15,-7 1 26 0,7 4 32 16,0 4 31-16,-8 5 40 0,8 0 39 0,0 9-74 15,0 3-102-15,8 7 0 0,-8-3 0 16,0 7 0-16,7 3 0 0,-7 0 0 0,9 5 0 16,-2-1 0-16,-7 2 0 0,8-1 0 15,1 4 0-15,-2-9 0 0,0 0 0 0,2 1 0 16,6-11 0-16,-6 1 0 0,-2-3 0 16,1-5-940-16,0-5-345 0,7-4-77 15,1-9 35-15,0-9 95 0,-1 0 194 0,9-8 346 16</inkml:trace>
  <inkml:trace contextRef="#ctx0" brushRef="#br0" timeOffset="103878.742">30527 15770 30 0,'0'6'780'0,"0"-6"203"16,-9-6 137-16,2 3 113 0,-1-2 28 15,0-4-323-15,-7 0-292 0,6-4-160 0,2 4-104 16,-1 0-91-16,-8 0-250 0,9 1-41 15,-10 3 0-15,1 1 0 0,1 8 0 0,-8 5 0 16,7 0 0-16,-8 8 0 0,9 5 0 16,-1 0 0-16,0 10 0 0,1-1 0 15,6 4 0-15,-5 5 0 0,14-1 0 0,-9-4 0 16,9 5 0-16,0-4 0 0,9-1 0 0,-2-4 0 16,9 0 0-16,-1-10 0 0,1 2 0 15,8-11 0-15,-1-3 0 0,1-4 0 0,7-10 0 16,-8-4 0-16,8-8 0 0,2-5 0 15,-2 0 0-15,0-4-18 0,-8-5-875 16,1-1-125-16,-1 6-65 0,-6 1 6 16,-1 2 60-16,-1 1 160 0,-7 0 260 0,0 4 325 15,-1 5 328-15,-7 0 293 0,9-1 266 0,-9 6 171 16,-9 3 75-16,9-3-3 0,-7 3-57 16,7 1-88-16,0-1-129 0,-8 1-102 15,8-1-71-15,-8 5-95 0,8-4-316 0,0 4 0 16,0 4 0-16,0 1 0 0,0-1 0 15,0 5 0-15,0 4 0 0,0 0 0 0,0 5 0 16,0 4 0-16,8-4 0 0,-8 9 0 16,0-1 0-16,0-5 0 0,0 7 0 0,8-6 0 15,-8 0 0-15,7-6 0 0,2 3 0 16,-2-6 0-16,1-4 0 0,8-5 0 16,-9-4 0-16,9-4 0 0,-8-5 0 0,8-4 0 15,-9-6 0-15,9-2 0 0,-8-2 0 16,8 2 0-16,-9-5-4 0,10 3-120 0,-10 2 42 15,0-2 34-15,2 5 21 0,-1 5 17 16,-1 5 28-16,2-1 33 0,-2 0 38 0,-7 9 42 16,8 0-125-16,0 4-6 0,-8 5 0 15,8 0 0-15,-8 4 0 0,0 0 0 0,7 10 0 16,-7-6 0-16,0 5 0 0,0 0 0 16,0 1 0-16,0-7 0 0,9 7 0 15,-9-9 0-15,0-1 0 0,7 0 0 0,-7-9 0 16,8 1 0-16,0-5 0 0,0-5 0 15,-1-4 0-15,2-8 0 0,-2 4 0 0,1-9 0 16,1 4 0-16,5-5 0 0,-5 7 0 16,-1-3 0-16,8 6 0 0,-9 0 0 15,9 0 0-15,-8 4 0 0,-1 4 0 0,9 5 0 16,-8 0 0-16,8 9 0 0,-9 0 0 16,1 5 0-16,0-2 0 0,0 6 0 0,-1 4 0 15,-7 1 0-15,0-1 0 0,9 0 0 16,-18 0 0-16,9 0-249 0,-7 0-338 15,-1-5-354-15,-8 5-245 0,0-9-73 0,1 5 34 16,-8-9 104-16,7 0 220 0,-8-4 344 16</inkml:trace>
  <inkml:trace contextRef="#ctx0" brushRef="#br0" timeOffset="104175.013">30244 15669 211 0,'-24'-8'688'0,"8"-6"185"15,-7 5 140-15,8 1 91 0,-1 2-145 16,-8 3-202-16,8-1-167 0,1-1-140 0,-1 5-107 16,0 5-60-16,-6 2-25 0,6-1-14 15,-1 7-9-15,-6 5-52 0,8-1-183 16,-9 5 0-16,8 4 0 0,-7 1 0 0,7 9 0 16,1-5 0-16,6 4 0 0,-6 4 0 15,15 1 0-15,-9-4 0 0,9 4 0 0,9-1 0 16,-1-4 0-16,8 5 0 0,7-5 0 15,1 0 0-15,-1-4 0 0,16-5 0 16,1 1 0-16,7-5 0 0,0-4 0 16,15-9 0-16,1-5 0 0,0-4 0 0,8-4 0 15,-2-5-463-15,11-4-942 0,-9-5-72 16,-9-5 56-16,8-2 120 0,-7-7 219 0,-1-3 374 16</inkml:trace>
  <inkml:trace contextRef="#ctx0" brushRef="#br0" timeOffset="104406.911">31225 15594 770 0,'0'-31'1075'16,"-9"4"185"-16,2 6 167 0,0 4 138 16,-2-2-313-16,1 11-410 0,8-1-842 15,-7 4 0-15,14 1 0 0,-7 4 0 0,8 4 0 16,8 5 0-16,0 4 0 0,-1 0 0 0,9 5 0 16,-8 5 0-16,15-2 0 0,-8 5 0 0,1 6 0 15,-1 3 0-15,1 5 0 0,-1 4 0 16,-6 5 0-16,-2 4 0 0,-7 4 0 15,-8 0 0-15,8 6 0 0,-16-3 0 0,8 7 0 16,-16-5 0-16,0 3 0 0,1 2 0 16,-9-5-958-16,1-4-827 0,-8-11 117 0,-1-6 206 15,1-10 250-15,7-10 474 0</inkml:trace>
  <inkml:trace contextRef="#ctx0" brushRef="#br0" timeOffset="129863.846">8340 16093 184 0,'0'-4'418'0,"0"-5"98"0,0 4 88 16,0 0 20-16,0-4 17 0,0 6 16 0,0-1-13 15,0-1-39-15,0-4-57 0,0 4-74 16,-9 1-90-16,9-5-98 0,-8 1-56 16,1 4-23-16,-2-6-16 0,2 1-17 0,-9 5-16 15,1-5-13-15,-1 4-23 0,-8 2-32 16,1 3-23-16,-1-5-17 0,1 10-14 0,-1-2-12 15,0 2 8-15,1 4 3 0,-1 0-1 0,9 5-23 16,-1 2-11-16,0 3 0 0,9 3 0 16,7 0 0-16,0 4 0 0,0 0 0 15,7 5 0-15,2-4 0 0,6-1 0 0,8-3 0 16,-7-2 0-16,8-3 0 0,7-5 0 16,-7-8 0-16,-1-1-40 0,8-8-50 0,-7-1-55 15,-1-8-55-15,1-5-57 0,-8-3-66 16,0-2-81-16,-9-3-83 0,1-1-73 15,1-4-60-15,-9 1-30 0,0-1 19 0,0 0 83 16,-9 4 135-16,9 1 160 0,-8 0 174 16,8 3 171-16,0 5 166 0,-7 5 159 0,7 5 118 15,0-1 52-15,-9 4-4 0,9 1-45 16,0-1-77-16,0 5-107 0,0 0-98 16,0 0-57-16,0 0-22 0,0 5-7 0,9-1-6 15,-9 5 2-15,7 0 15 0,-7 0 9 16,8 4-2-16,1-4-12 0,-2 9-168 0,-7-6-8 15,7 6 0-15,2 1 0 0,-1-3 0 16,-8 7 0-16,7-2 0 0,2 2 0 0,-9-1 0 16,7 0 0-16,1 0 0 0,-8 4 0 15,8-4 0-15,0 0 0 0,-1-3 0 16,2-3 0-16,-2-2 0 0,1 0 0 0,0-6 0 16,0 1 0-16,-1-4-94 0,-7-5-218 15,9 0-33-15,-2-5-75 0,1 1-149 0,-8-5-254 16,0-4-190-16,9-1-73 0,-2-4 1 15,0-4 83-15,2 4 188 0,-1-3 300 16</inkml:trace>
  <inkml:trace contextRef="#ctx0" brushRef="#br0" timeOffset="137072.838">23089 17377 240 0,'0'-27'771'15,"-8"1"166"-15,0 4 114 0,0-5 85 16,1 6-134-16,-2-1-243 0,-6-6-203 15,7 12-106-15,-7-6-59 0,-1-1-38 0,0 9-30 16,-8-2-101-16,9 2-222 0,-8 5 0 16,-1 0 0-16,-7 9 0 0,-1 5 0 0,1 3 0 15,-9 11 0-15,9 7 0 0,-9 1 0 16,9 8 0-16,0 4 0 0,8 5 0 0,-1 5 0 16,8 5 0-16,9 3 0 0,7-1 0 15,0 2 0-15,14 0 0 0,10 4 0 0,8-10 0 16,-1 5 0-16,16-9 0 0,1-3 0 15,-1-5 0-15,7-5 0 0,1-3 0 16,1-7 0-16,-2-3 0 0,-7 1 0 0,-16-2 0 16,9 2 0-16,-16-1 0 0,-1 0 0 15,-7 0 0-15,-8 0 0 0,-1 1 0 0,-14-2 0 16,-1-3 0-16,0 3 0 0,-16-6 0 16,0-2 0-16,1 0 0 0,-1-4 0 15,-7-9 0-15,0 0 0 0,-1 0 0 0,9-9 0 16,-1-1 0-16,9 3 0 0,-1-7 0 15,9-3 0-15,7-1 0 0,0-1 0 0,7-2 0 16,9-6 0-16,-1 1 0 0,9-1 0 0,-1 1 0 16,9 0 0-16,-1 4 0 0,0 0 0 15,2-1 0-15,-10 10 0 0,1-1 0 16,-1 6 0-16,1 3 0 0,-9 5 0 0,1 0 0 16,-1 5 0-16,-7 3 0 0,7 6 0 15,-6-1 0-15,-2 4 0 0,1 1 0 16,1 1 0-16,-2-3 0 0,0 3 0 0,-7-2 0 15,9 1 0-15,-1-5 0 0,-1 5 0 16,9-10 0-16,-8 6 0 0,0-6 0 0,0-3 0 16,8-1 0-16,-1 1 0 0,1-10 0 15,0 1 0-15,-1-9 0 0,1-1 0 16,0-3 0-16,-1-5 0 0,1 0 0 0,-8 0 0 16,0 0 0-16,0-1 0 0,-8 5 0 15,0-3 0-15,0 4 0 0,-8 3 0 0,8 1 0 16,-8 4 0-16,8 4 0 0,-8 1 0 15,8 4 0-15,-7 4 0 0,7 5 0 16,0 4 0-16,-9 0 0 0,18 5 0 0,-9 5 0 16,7-6 0-16,-7 6 0 0,16-2 0 15,-8-3 0-15,7 0 0 0,1-1 0 0,0 1 0 16,7-9 0-16,-8-1 0 0,9-2 0 16,-1-6 0-16,-7 0 0 0,8-10 0 0,-8 1 0 15,-1-8 0-15,1-1 0 0,0 1 0 16,-8-6 0-16,-8 2 0 0,7-7 0 15,-7 6 0-15,-7 0-108 0,7 0 6 0,-8 5 31 16,0-1 22-16,0 5 19 0,1 4 11 16,-2 5 7-16,9-1 7 0,0 10 12 0,0 4 15 15,0 4 18-15,0 4 19 0,9 5 20 16,-2 0 15-16,9 10 1 0,-8 3-95 16,8 5 0-16,-1-1 0 0,1 5 0 15,0 4 0-15,-9-4 0 0,17 6 0 0,-17-2 0 16,10 0 0-16,-10-4 0 0,0 5 0 0,2-5 0 15,-1-4 0-15,-8 0 0 0,0-5 0 16,-8-4 0-16,-1-4 0 0,2-5 0 0,-9-4 0 16,1-1 0-16,-9-8 0 0,1-5 0 0,-8-4 0 15,7-4 0-15,-8-5-261 0,1-8-218 16,0-6-159-16,7 2-208 0,8-10-210 16,0-1-70-16,9-7 6 0,7-1 93 0,7 1 181 15,9-10 255-15</inkml:trace>
  <inkml:trace contextRef="#ctx0" brushRef="#br0" timeOffset="137800.914">24094 17854 141 0,'7'-9'838'16,"-7"5"210"-16,0-2 153 0,-7 3 127 16,7 3-19-16,0-4-319 0,-9-2-300 15,9 6-176-15,0 0-382 0,0 0-132 0,0 6 0 16,9 1 0-16,-9 3 0 0,7 4 0 15,0 3 0-15,2 5 0 0,-1 4 0 0,-1 1 0 16,2-1 0-16,6 5 0 0,-7 0 0 0,7-4 0 16,1-1 0-16,0 1 0 0,-1-10 0 15,-6 1 0-15,6-5 0 0,1-3 0 0,-9-7 0 16,1-6 0-16,0-3 0 0,-8-7 0 16,8-4 0-16,-8-5 0 0,-8-5 0 0,8 1 0 15,-8-6 0-15,8 6 0 0,-8-5 0 16,1 5 0-16,7-1 0 0,0 10 0 0,0-5 0 15,0 9 0-15,7 4 0 0,1 0 0 16,0 9 0-16,7 0 0 0,1 5 0 16,1-1-365-16,-2 5-212 0,8-1-80 0,1 1-40 15,-1 0-21-15,1 4-27 0,8-4-7 16,-1 0 68-16,9-1 108 0,-9 1 93 16,0 0 102-16,0-4 130 0,1-1 156 0,-8 0 168 15,-1 1 163-15,-8-5 181 0,1 0 192 16,-16 0 131-16,8 0 47 0,-8-5-15 0,-8-3-64 15,1 3-103-15,-9-4-143 0,-1 0-116 16,3 1-71-16,-10-1-50 0,0 0-40 16,1 5-35-16,-1-5-21 0,1 9-17 0,-1 0-11 15,1 0-52-15,-1 9-49 0,8 0 0 16,1 8 0-16,6 1 0 0,2 4 0 0,-1 0 0 16,8 1 0-16,0-2 0 0,8 6 0 15,8-5 0-15,-9-4 0 0,17 3 0 0,-8-7 0 16,8-1 0-16,-1-4 0 0,0-5 0 15,0-4 0-15,1-4 0 0,-1-1 0 16,1-8 0-16,-1 0 0 0,-6-5 0 0,-1 1 0 16,-9-2 0-16,1-2 0 0,0 3 0 15,-8-3 0-15,0 2-47 0,-8 1 18 0,8 1 19 16,-8 4 24-16,1 4 28 16,-2 0-12-16,9 5-30 0,-7-1 0 0,7 5 0 15,-8 5 0-15,8-1 0 0,0 9 0 0,0 1 0 16,0-1 0-16,0 1 0 0,8 3 0 15,-8 4 0-15,7-3 0 0,9 1 0 0,-8-6 0 16,8 4 0-16,0-3 0 0,-1-1 0 16,1-5 0-16,7 1 0 0,-7-4 0 15,-1 4-286-15,2-9-1083 0,-1 0-100 0,-9-5 26 16,17-8 107-16,-9 0 196 0,8-9 382 16</inkml:trace>
  <inkml:trace contextRef="#ctx0" brushRef="#br0" timeOffset="139524.92">25514 18088 569 0,'-9'13'980'0,"2"-8"166"0,-1 3 119 0,-1-3 103 16,2-1-238-16,0-4-370 15,-2 4-229-15,9-4-154 0,-8 5-312 0,8-5-65 16,0 0 0-16,8-5 0 0,1 5 0 0,-2 0 0 15,0-4 0-15,2 4-125 0,6 0-337 16,-6-4-269-16,-2 4-295 0,1-9-150 16,0 5-27-16,0-5 41 0,-1 0 129 0,2-4 256 15,-9 4 326-15</inkml:trace>
  <inkml:trace contextRef="#ctx0" brushRef="#br0" timeOffset="139661.28">25552 17981 184 0,'-15'-8'806'0,"7"3"179"15,-7-3 114-15,-1 3 85 0,-1-4-76 16,3 0-320-16,-3 5-270 0,10-5-156 0,-2 1-104 15,2-1-81-15,7 4-63 0,-8 1-55 16,8 0-74-16,8-1-81 0,-8 5-94 0,7 0-180 16,2 0-307-16,-2 5-311 0,1-1-131 15,8-4-30-15,0 0 37 0,8 0 148 0,-1-4 294 16</inkml:trace>
  <inkml:trace contextRef="#ctx0" brushRef="#br0" timeOffset="140073.688">26573 17527 94 0,'-9'-13'817'16,"2"5"185"-16,-9-6 119 0,1 1 98 16,-1-1-3-16,-1 1-361 0,-6 0-287 0,8 4-144 15,-9 0-86-15,1 0-73 0,7 5-61 16,-8 4-136-16,1 4-68 0,-1 1 0 0,0 8 0 15,1 9 0-15,-1 5 0 0,1 3 0 16,-1 5 0-16,9 9 0 0,7 6 0 0,0 2 0 16,8 6 0-16,8-1 0 0,0 1 0 15,7 3 0-15,9-4 0 0,15-4 0 0,-8-4 0 16,9-9 0-16,7-5 0 0,0-8 0 16,1-5 0-16,-1-17 0 0,7-5 0 15,-14-10 0-15,6-7 0 0,-14-5 0 16,-1-9 0-16,0-4 0 0,-7-5 0 0,-16-9 0 15,7 5 0-15,-15-4 0 0,0-1 0 16,-15-4 0-16,7 9 0 0,-16-5 0 0,9 6 0 16,-17 3 0-16,1-1 0 0,0 6 0 15,0 5 0-15,-1 4 0 0,1 8 0 0,7 4 0 16,1 10-892-16,-1 4-304 0,0 4-108 16,8 1 7-16,9 4 71 0,7-1 151 0,0 2 293 15,7-2 366-15</inkml:trace>
  <inkml:trace contextRef="#ctx0" brushRef="#br0" timeOffset="140719.636">27396 17740 223 0,'-8'3'820'15,"0"-3"196"-15,1 5 155 0,-2-5 132 16,2 0-70-16,7 0-273 0,-8 0-243 0,8 4-123 16,0 0-440-16,0 5-154 0,8 4 0 15,-8 5 0-15,7 0 0 0,2 9 0 0,-2-1 0 16,9 5 0-16,-8 0 0 0,8 4 0 16,-9-4 0-16,10-1 0 0,-10 2 0 15,9-11 0-15,-8 7 0 0,8-11 0 0,-9-4 0 16,1-8 0-16,0-1 0 0,0-13 0 0,-1-4 0 15,2-4 0-15,-2-11 0 0,-7-2 0 16,0-6 0-16,8-3 0 0,-8 3 0 16,0 1 0-16,0 0 0 0,0 3 0 0,8 7 0 15,-8 2 0-15,8 6 0 0,-1 3 0 16,-7 10 0-16,9 4 0 0,-2 4 0 0,-7 5 0 16,8 10 0-16,0-3 0 0,0 6 0 15,-8 10 0-15,7-6 0 0,2 5 0 16,-2 0 0-16,1 0 0 0,8 0 0 0,-1-1 0 15,1-7 0-15,0-2 0 0,8-2 0 16,-1-6 0-16,1-4 0 0,-1-9 0 0,1 0 0 16,0-9-241-16,-1-4-3 0,1-6 12 15,-1 3 11-15,-8-3 18 0,1-6 26 0,0 2 30 16,-8 1 36-16,-1 0 33 0,2-5 34 16,-9 5 34-16,-9 0 31 0,2 5 30 0,-1-5 34 15,-8 3 26-15,-7 2 34 0,7-1 28 16,1 9 26-16,-9 1 18 0,8 3 5 0,0 5 9 15,1 5-6-15,-1 3-197 0,8 1-28 16,0 9 0-16,0 5 0 0,8-2 0 0,0 6 0 16,0 4 0-16,8-5 0 0,0 5 0 15,7 0 0-15,1-4 0 0,1-6 0 0,6 2 0 16,-8-11 0-16,9 2 0 0,-1-9 0 16,1-10-561-16,-8-4-448 0,7-5-216 15,-8-12-52-15,1 1 39 0,-8-12 106 16,8-2 213-16,-9-5 311 0</inkml:trace>
  <inkml:trace contextRef="#ctx0" brushRef="#br0" timeOffset="140878.978">28039 17678 162 0,'-15'-46'752'16,"-1"11"228"-16,8 0 169 0,-8 9 131 16,1 4-45-16,-1 8-216 0,9 2-262 15,-9 7-178-15,8 1-301 0,0 8-278 0,0 1 0 16,8 7 0-16,0 2 0 0,-7 8 0 16,7 0 0-16,7-4 0 0,-7 3 0 0,8 2 0 15,0-5 0-15,7-1 0 0,1-8 0 16,0 0 0-16,-1-4 0 0,9-1-561 0,-8-8-624 15,8-5-143-15,-1 0-9 0,1-5 67 16,-1 0 140-16,1 2 270 0,7-2 397 16</inkml:trace>
  <inkml:trace contextRef="#ctx0" brushRef="#br0" timeOffset="141576.963">28071 17832 474 0,'-23'17'753'0,"14"-7"161"15,-6-2 120-15,6 1 18 0,2-5-215 16,-1 1-185-16,8-1-125 0,0 1-95 0,0-5-47 16,0 4-4-16,8 0 27 0,-1 1-66 15,2 4-342-15,-9-1 0 0,7 5 0 0,1 5 0 16,1 0 0-16,-2-1 0 0,0 5 0 16,2 5 0-16,-1-4 0 0,8-2 0 0,-9 2 0 15,1-6 0-15,0 1 0 0,7-1 0 16,-6-4 0-16,-2-7 0 0,1-3 0 0,8-3 0 15,-9-3 0-15,2-7 0 0,-2-3 0 16,1-5 0-16,0 1 0 0,0-5 0 0,-1-6 0 16,2 7 0-16,6-5 0 0,-6 3 0 15,-2 1 0-15,9 0 0 0,-8 4 0 0,-1 5 0 16,2 0 0-16,-2 9 0 16,1-5 0-16,0 9 0 0,0 0 0 0,-8 4 0 15,7 1 0-15,-7 8 0 0,8-4 0 16,-8 8 0-16,8-3 0 0,-8-1 0 0,8 4 0 15,-8 1 0-15,7-4 0 0,-7 3 0 0,9-3 0 16,-9-1 0-16,7-1 0 0,1-2 0 16,-8-6 0-16,8 1 0 0,0-1 0 0,-1-8 0 15,2-1 0-15,-2-4 0 0,10-5 0 16,-10 2 0-16,0-6 0 0,10 1 0 0,-10-1 0 16,2 1 0-16,-2-2 0 0,9 6 0 15,-8 0 0-15,-1 0 0 0,9 4 0 16,-8 5 0-16,0-1 0 0,0 5 0 0,8 0 0 15,-9 9 0-15,1-5 0 0,1 5 0 16,-9 4 0-16,7 1 0 0,0-1 0 0,-7 4 0 16,9-3 0-16,-9 4 0 0,8-6 0 15,-8 2 0-15,7-5 0 0,-7 0 0 16,9-6 0-16,-2 3 0 0,1-12 0 0,-1 3 0 16,2-10 0-16,-2-1 0 0,1-3-214 15,0-1 66-15,0 1 82 0,8-6 81 16,-9 5 69-16,9 1 60 0,-8-1 41 0,8 5-185 15,-1 4 0-15,-7 0 0 0,7 9 0 16,1 0 0-16,1 5 0 0,-3-1 0 0,3 9 0 16,-1 1 0-16,-1 3 0 0,-7 1 0 0,0 4 0 15,-1 4 0-15,2 0 0 0,-9-3 0 16,0 4 0-16,0-5-267 0,-16 0-1051 16,8-9-116-16,-8 0 20 0,-7-4 99 0,-1-9 173 15,0-4 312-15,1-10 389 0</inkml:trace>
  <inkml:trace contextRef="#ctx0" brushRef="#br0" timeOffset="141756.043">28204 17452 642 0,'-39'-44'1029'15,"7"8"150"-15,1 1 126 0,8 4 101 16,6 0-270-16,10 5-401 0,0 4-210 16,7 5-291-16,0 4-234 0,7 4 0 15,9-1 0-15,-1 6 0 0,1 4 0 0,8 4 0 16,-1 1 0-16,1 0 0 0,-1 4 0 0,1 4-329 15,-1-5-792-15,8 6-201 0,2-6-48 16,-2 6 51-16,7-10 121 0,2 0 261 16,14-8 438-16</inkml:trace>
  <inkml:trace contextRef="#ctx0" brushRef="#br0" timeOffset="142306.671">29993 17306 506 0,'-8'-13'741'0,"0"-5"168"16,1 5 120-16,-9 0 10 0,8 4-187 0,-8 1-170 15,9 3-138-15,-2 5-133 0,2 0-91 16,-1 5-57-16,8 3-34 0,0 10-25 0,0 4-15 16,0 8-9-16,8 10-87 0,8 5-93 15,-1 4 0-15,1 7 0 0,7 11 0 16,1-2 0-16,0 7 0 0,-1-6 0 0,1 5 0 15,-1-10 0-15,1 1 0 0,-1-8 0 16,1-6 0-16,-9-4-200 0,1-9-136 0,-9-3-20 16,2-16-39-16,-9 3-37 0,0-16-13 0,-9-3 19 15,-6-8 39-15,-1-6 70 0,0-8 117 16,-7-4 152-16,-1-5 148 0,-7 0 110 16,0-4 68-16,-9-5 39 0,9 0 9 0,0 5-17 15,8-4-43-15,-1 4-39 0,8 4-21 16,9-1-12-16,-2 6-14 0,2-1-14 15,14 1-15-15,2 4-18 0,-2 5-24 0,9-6-27 16,8 9-27-16,-1 2-23 0,8 3-28 16,0 0-56-16,9 4-68 0,-1 5-92 0,0 0-174 15,1 5-295-15,-2 4-331 0,-5 3-137 16,-2 2-33-16,-8 4 39 0,1 0 146 0,-1-1 281 16</inkml:trace>
  <inkml:trace contextRef="#ctx0" brushRef="#br0" timeOffset="143127.545">30369 18025 79 0,'-7'18'837'0,"-1"-4"204"16,8-2 122-16,-8-3 92 0,8-4 9 15,0-5-378-15,8-5-322 0,0 2-190 0,-1-10-112 16,9-6-85-16,-1-2-69 0,1-2-46 16,1-3-26-16,-3-1-18 0,3 1-17 15,-1-5-28-15,-9 5-37 0,9-2-35 0,-8 3-33 16,-8 2-26-16,7-3-18 0,-7 5 9 15,-7 2 23-15,7-3 30 0,-8 9 29 16,8 0 28-16,-8 4 27 0,8 5 30 0,-8 4 33 16,1 0 34-16,7 9 39 0,0 4 40 0,-9 0 37 15,9 5 20-15,9-1 12 0,-9 1 1 16,7 4-68-16,1-1-148 0,0 7 0 16,0-6 0-16,8 4 0 0,7-4 0 0,-8 0 0 15,9 0 0-15,-1-4 0 0,10-1 0 16,-2-4 0-16,0-7 0 0,0-3 0 15,1-3 0-15,6-3 0 0,-5-3 0 0,-10-7 0 16,8 0 0-16,-7-5 0 0,-8 1 0 16,7-5 0-16,-15 4 0 0,-1-3 0 0,-7-3-30 15,0 3-74-15,-7-2 28 0,-1 2 28 16,-8 3 18-16,0 0 14 0,-7 5 6 0,8 0 6 16,-9 9 5-16,8-1 6 0,-8 10 8 15,8-1 11-15,9 5 12 0,-1 4 9 16,0 5 8-16,0-1 2 0,8 2-1 0,0 2-40 15,8 2-16-15,0-2 0 0,0 2 0 16,8-6 0-16,8 1 0 0,-10-1 0 0,10-4 0 16,0-4 0-16,8 0-70 0,-9-4-103 0,8-5-60 15,-7 0-62-15,0-5-80 0,7 1-92 16,-15-1-87-16,7-8-69 0,-8 4-33 16,1-4 7-16,-8-4 73 0,0-1 137 0,0 5 191 15,-8-5 216-15,7 1 216 0,-7 3 224 16,0 0 165-16,-7 5 97 0,7 2 37 15,0 1-7-15,-8 3-54 0,8-2-100 0,0 5-83 16,0 0-54-16,0 5-325 0,-8 4-84 16,8-2 0-16,0 7 0 0,0 0 0 0,0 2 0 15,8 8 0-15,-8-3 0 0,8-3 0 16,-8 4 0-16,7-5 0 0,2 1 0 16,-2-5 0-16,10 0 0 0,-10-7 0 15,9-3 0-15,-8-3 0 0,8-3 0 0,-9-11 0 16,9 1 0-16,-8-1 0 0,8-3 0 15,-9-5 0-15,9 0 0 0,-8 4-36 0,-1-4-6 16,2-1 2-16,6 6 7 0,-7-1 8 16,0 6 18-16,-1-2 22 0,9 5 32 0,-8 5 44 15,1 4-61-15,-2 0-30 0,0 4 0 16,1 5 0-16,-8 5 0 0,9-2 0 0,-2 6 0 16,1 5 0-16,0-2 0 0,0 2 0 15,-1 3 0-15,2-4 0 0,-2 0 0 0,1 0 0 16,0 1 0-16,-8-6-563 0,0 4-647 15,0-3-146-15,-8-8-6 0,8-1 77 16,-8-5 157-16,1-4 305 0,-2-4 386 16</inkml:trace>
  <inkml:trace contextRef="#ctx0" brushRef="#br0" timeOffset="143353.248">30872 17655 272 0,'-48'-23'927'16,"9"11"176"-16,0-6 123 0,8 1 110 0,8-6-48 15,7 5-431-15,0-3-265 0,16-2-125 16,8 6-344-16,0-5-123 0,-1 5 0 0,17-1 0 16,-8 4 0-16,7 2 0 0,-8 3 0 15,9 5 0-15,-8-1 0 0,7 0 0 0,-6 5 0 16,6 5 0-16,-8 0 0 0,1 3 0 16,0 1 0-16,-8 4 0 0,8 5 0 0,-9-1-296 15,1 1-883-15,-8 4-165 0,8 0-23 16,-8 0 62-16,8-5 127 0,8-3 256 15,-9 0 422-15</inkml:trace>
  <inkml:trace contextRef="#ctx0" brushRef="#br0" timeOffset="143718.598">32684 17748 105 0,'-24'-14'548'0,"1"1"78"0,-1-4 67 15,9-1 96-15,-1-4-50 0,9-1-115 16,-10 2-83-16,1-2-23 0,1 2-18 16,-1-2-55-16,-7 6-93 0,-1-1-72 0,1 6-46 15,-8 2-38-15,0 2-35 0,-2 8-31 16,2 4-31-16,0 10-23 0,8 3-22 0,-10 10-15 15,10 4-9-15,8 4-6 0,-1 9-1 16,8 4-1-16,8 0 3 0,0 6 4 0,15-5 1 16,1-1 1-16,8-4-3 0,0-5-3 15,7-11-5-15,8-7-18 0,1-12-45 0,7-9-47 16,-8-14-66-16,8-8-82 0,-8-9-126 16,0-13-173-16,-7-4-166 0,-1-6-161 0,-7-3-127 15,-1-4-47-15,-7-5 58 0,-8 3 148 16,-1-2 185-16,-7-2 212 0</inkml:trace>
  <inkml:trace contextRef="#ctx0" brushRef="#br0" timeOffset="144986.207">32692 17319 126 0,'-16'-70'366'0,"0"4"189"0,1 5 196 16,-8 8 144-16,7 4-2 0,-1 9-71 16,10 9-111-16,-9 8-113 0,8 11-132 0,1 3-107 15,7 4-67-15,0 15-32 0,0 3-7 16,0 4 13-16,0 10-1 0,7 8-4 0,10 5-209 16,-10 4-52-16,9 9 0 0,-8 5 0 15,8-1 0-15,-1 8 0 0,8 3 0 16,-7-3 0-16,8 1 0 0,-1 1 0 0,8-11 0 15,-7 2 0-15,7-14 0 0,1-3 0 16,-1-6 0-16,0-13 0 0,1-9 0 0,-1-8 0 16,-7-5 0-16,7-10 0 0,-15-7 0 15,0-5 0-15,-1-1 0 0,1-8-165 0,-8 5-3 16,-8-5 38-16,0 1 40 0,0-1 34 16,-8 4 27-16,1 1 28 0,-2 8 26 0,2 1 21 15,-1 8 17-15,0 0 22 0,0 4 24 16,1 10 15-16,7 4 12 0,-9 0-85 15,9 3-51-15,-7 7 0 0,7 2 0 0,7 2 0 16,2 3 0-16,-9 1 0 0,15-1 0 16,-7 0 0-16,7-4 0 0,9 4 0 0,-8-4 0 15,7-3 0-15,-8-3 0 0,9-2 0 16,-1-9 0-16,-6 0 0 0,6-5 0 0,-7-10 0 16,8 2 0-16,-17-5 0 0,9-5 0 15,-1-5 0-15,-6 1-194 0,-9 0 12 0,7 0 32 16,-7-4 34-16,-7 4 37 0,7-5 32 15,-9 6 28-15,2 2 30 0,-1 1 29 16,0 6 20-16,0 7 20 0,8 1 25 0,-7 4 20 16,7 4 15-16,0 1 12 0,0 7-78 15,0 6-74-15,0 1 0 0,7 2 0 16,1 2 0-16,0 3 0 0,7 0 0 0,1-4 0 16,0 5 0-16,8-1 0 0,-9-3 0 15,8-7 0-15,10 3 0 0,-10-10 0 16,8 0 0-16,0-5 0 0,0-8 0 0,2-1 0 15,-2-8 0-15,-8-6 0 0,1 3 0 16,-1-7 0-16,1 2 0 0,-8-2 0 0,-9-3 0 16,1 4 0-16,-8-4-84 0,-8-1-5 15,1 5 39-15,-9-5 39 0,0 10 43 0,1-1 39 16,-9 4 36-16,8 5-83 0,0 9-24 16,-8 6 0-16,10 2 0 0,-3 10 0 0,1 0 0 15,9 4 0-15,-1 0 0 0,0 4 0 0,0 5 0 16,8-5 0-16,8 5 0 0,0 1 0 15,0-6 0-15,8-1 0 0,8-1 0 16,-10-7 0-16,10 1 0 0,0-10 0 0,-1-3 0 16,1-5 0-16,-1-9 0 0,1-4-109 15,-8-5-331-15,8-4 3 0,-1-4 1 0,-8-6 2 16,1-3-2-16,-8 0 4 0,0-4 27 16,0-1 72-16,-8-1 125 0,0 2 183 15,0 4 193-15,-8 0 148 0,8 8 112 16,-8 1 84-16,0 8 42 0,8 1-27 0,-7 8-63 15,7 0-45-15,-9 4-112 0,2 10-307 16,7 0 0-16,-8 3 0 0,8 9 0 0,0 6 0 16,0-2 0-16,0 6 0 0,8 4 0 0,-8 5 0 15,7-1 0-15,2 0 0 0,6 5 0 16,1-5 0-16,0-4 0 0,-1 4 0 0,8-9 0 16,1 1 0-16,-1-6 0 0,1-2 0 15,8-6 0-15,-8-4 0 0,7-9 0 0,-8 0 0 16,8-9 0-16,0-4 0 0,-7 0 0 15,-1-6 0-15,1-3 0 0,-8 0 0 0,0 0 0 16,-8 0 0-16,-1 1 0 0,-7-2 0 16,0 6 0-16,-15-5 0 0,7 3 0 0,-7 7 0 15,-1 3 0-15,-8 0 0 0,8 9 0 16,1 0 0-16,-1 9 0 0,1 5 0 16,-1-1 0-16,8 4 0 0,-8 6 0 0,16-2 0 15,-7 1 0-15,7 5 0 0,0-5 0 16,7-1 0-16,1 2 0 0,8-5 0 15,-9-5 0-15,9 1 0 0,8-6 0 0,-9-3 0 16,1-5 0-16,0-5 0 0,8-3 0 16,-17-2 0-16,9-4 0 0,-8-2 0 0,8 2 0 15,-16-4 0-15,7 1 0 0,-7-1 0 16,0 0 0-16,0 5-16 0,0 5-38 0,-7-1 28 16,7 4 31-16,0 5 31 0,0 5 19 0,0-1-55 15,-9 9 0-15,18 0 0 0,-9 9 0 16,0 0 0-16,7 5 0 0,1 3 0 15,0 7 0-15,7 2 0 0,-6 5 0 0,6 0 0 16,1 10 0-16,0-1 0 0,-1-1 0 16,-6 5 0-16,6-4 0 0,-7 1 0 0,7-2 0 15,-15-3 0-15,9-5 0 0,-18 0 0 0,2-8 0 16,-1-1 0-16,-15-9 0 0,-1-3 0 16,-8-5 0-16,1-6 0 0,-9-7 0 15,-7-5 0-15,0-9 0 0,-8-5-996 16,-7-7-397-16,-1-14-22 0,0-9 72 0,-8-14 126 15,2-13 233-15,-2-17 369 0</inkml:trace>
  <inkml:trace contextRef="#ctx0" brushRef="#br0" timeOffset="145170.715">33273 17302 510 0,'0'-22'902'0,"0"0"149"0,7 4 114 0,-7 5 96 15,8 4-241-15,0 1-289 0,0 2-188 16,8 6-106-16,-9 6-82 0,1-2-139 15,0 9-216-15,7 0 0 0,-15 5 0 0,9 8 0 16,-9 0 0-16,0 1 0 0,-9 4 0 16,2 5-54-16,-1-5-489 0,-8-1-323 0,-7 1-283 15,7-4-94-15,-15-6 11 0,7-7 71 16,1-1 178-16,-1-13 314 0</inkml:trace>
  <inkml:trace contextRef="#ctx0" brushRef="#br0" timeOffset="145355.218">32912 17028 22 0,'-16'-39'850'0,"0"4"198"16,8 0 123-16,1-2 119 0,7 7 103 16,0-1-417-16,0 5-301 0,15 4-146 0,-7-5-292 15,7 10-237-15,1 4 0 0,8-1 0 0,-8 4 0 16,8 10 0-16,-1 0 0 0,-8 10 0 16,1 4 0-16,0 7 0 0,-1 2 0 0,-6 7 0 15,-9 1-635-15,-9 9-532 0,2-1-149 16,-1 1-11-16,-8 4 60 0,-7-4 134 0,-1 0 282 15,-7 0 400-15</inkml:trace>
  <inkml:trace contextRef="#ctx0" brushRef="#br0" timeOffset="145539.244">32237 17337 701 0,'-47'5'993'16,"0"-5"116"-16,0 5 100 0,7-5 82 0,9 0-340 15,15 0-359-15,1-5-179 0,15 0-86 16,8-4-81-16,15 0-69 0,8 0-45 15,9 1-82-15,-2-1-50 0,18 5 0 0,-1 4 0 16,8 0-91-16,8 0-282 0,-2 9-393 16,10-5-330-16,0 0-167 0,7 0-22 0,7-4 50 15,2 0 166-15,8 0 374 0</inkml:trace>
  <inkml:trace contextRef="#ctx0" brushRef="#br0" timeOffset="146589.582">35085 16812 331 0,'-8'-31'793'16,"0"10"146"-16,-7-2 86 0,6 9 59 16,2 7-202-16,-1 2-259 0,0 5-203 0,0 9-106 15,8 4-46-15,-7 14-23 0,14 3-16 16,-7 10-18-16,8 8-23 0,0 9-23 0,7 6-29 16,1 3-25-16,0 4-27 0,-1 0-21 15,1 1-17-15,1 4-18 0,6-4-22 0,-8-4-6 16,1-5 0-16,-1-1-21 0,1-8-71 15,0 0-51-15,-8-9-53 0,8-9-46 16,-16-3-28-16,0-6-6 0,0-8 3 0,-9-10 12 16,-6-8 24-16,-1-4 28 0,-7-5 33 15,-1-9 36-15,-7-9 47 0,7-4 52 0,-7-4 52 16,-8-8 33-16,8-1 30 0,-9-5 24 16,9 0 22-16,7 1 7 0,-8-1-3 0,17 10 2 15,-1-1 4-15,9 1 5 0,7 7 6 16,0 6 5-16,7-1 17 0,9 10 8 0,-1-1 1 15,9 5-5-15,-1 4-6 0,10 5-12 16,-2-2-25-16,8 6-23 0,8 6-21 16,1-2-17-16,-1-4-20 0,7 4-43 0,1-4 0 15,-1-4 0-15,2 0 0 0,-9-5 0 16,8-4 0-16,-17-1 0 0,9-3-18 0,-14-1-74 16,-2-5-28-16,-8-3-24 0,-7 5-10 15,-1-6 2-15,-15 0 9 0,0 1 12 16,-7 0 14-16,-1-2 16 0,-8 7 17 0,-7-5 19 15,-8 3 15-15,-2 1 17 0,2 0 19 16,-7 4 24-16,-2 1 23 0,1-1 23 0,0 10 26 16,7-1 26-16,1 9 23 0,7 4 18 15,8 9 14-15,1 5 16 0,-1 4 14 0,16 13 16 16,0 0-104-16,8 13-105 0,0 6 0 16,0 3 0-16,8 5 0 0,-1-1 0 15,8 6 0-15,-7-5 0 0,8-1 0 16,0 1 0-16,-8-4 0 0,7-1 0 0,1-8 0 15,-9-9 0-15,8-1 0 0,-7-4 0 16,-1-8 0-16,1-10 0 0,1 1 0 0,-10-9 0 16,9-9 0-16,-8-5 0 0,-1-8 0 0,2-9 0 15,-2 0 0-15,1-4 0 0,0-1-134 16,0-3-50-16,-1 2 40 0,9 7 40 0,-8-2 37 16,0 6 27-16,0-1 18 0,8 9 13 15,-9 1 16-15,1 8 17 0,8 0 19 0,-9 4 19 16,2 6 15-16,6 2 13 0,-6 2 4 15,6-2-3-15,1 6-10 0,0 1-11 16,7-3-14-16,-8 3-47 0,9-6-9 0,-1-1 0 16,1 2 0-16,7-5 0 0,1-4 0 15,-8-1 0-15,7-4 0 0,0-4 0 0,-8-5 0 16,1 0 0-16,-1-4-2 0,-6 0-38 16,-1-6-6-16,-16 1-4 0,7 1 5 0,-14-4 11 15,7-2 10-15,-16 2 7 0,-1-6 3 16,-6 4 13-16,8 2 7 0,-17-2 5 0,8 2 5 15,1 2 5-15,-1 7 5 0,0 2-5 16,10 7-1-16,-10 6 1 0,8 3 4 0,8 6 4 16,0 2-1-16,0 8-4 0,8 0-3 15,0 4-17-15,8-4-4 0,0 4 0 0,7 1-21 16,1-1-64-16,8-8-73 0,-8-1-81 16,8-3-124-16,-1-5-179 0,1-4-225 0,-1-10-210 15,8-4-108-15,-7-8-15 0,0-6 76 16,-8-3 156-16,-1-1 238 0</inkml:trace>
  <inkml:trace contextRef="#ctx0" brushRef="#br0" timeOffset="146770.17">36238 17249 317 0,'-8'-39'651'0,"-7"-5"206"16,6 7 152-16,-6 2 37 0,8 10-135 15,-9 2-143-15,-1 11-146 0,3 2-155 0,5 10-105 16,-6 0-59-16,-1 10-20 0,8 2-17 16,0 6-26-16,0 4-151 0,1 0-89 0,7-1 0 15,0 7 0-15,0-7 0 0,7-2 0 16,9-2 0-16,-1 1 0 0,9-10 0 0,-1 1-42 15,1-4-321-15,7-1-168 0,-7-4-231 16,8-4-286-16,-1-5-110 0,0-4-7 0,1-1 54 16,-8 0 151-16,7 7 248 0</inkml:trace>
  <inkml:trace contextRef="#ctx0" brushRef="#br0" timeOffset="147545.608">36340 17372 465 0,'-24'23'902'15,"8"-6"141"-15,1-3 87 0,-1-1 66 0,0-4-232 16,9-1-328-16,7 1-206 0,-8-4-92 16,8 4-42-16,8-5-16 0,-1 5-2 0,-7-1-45 15,9 6-233-15,6-5 0 0,-7 4 0 16,0 4 0-16,-1-3 0 0,2 4 0 0,-2-6 0 16,1 7 0-16,1-6 0 0,-2-1 0 15,0-2 0-15,2-1 0 0,-1 0 0 0,-1-5 0 16,2-4 0-16,6-4 0 0,-7-5 0 15,0-5 0-15,8-3 0 0,-9-1 0 0,1-5 0 16,8 2-206-16,-9-5-76 0,9 3 34 16,0 1 41-16,-8 0 47 0,8 0 46 0,-9 9 41 15,8 0 39-15,-6-1 35 0,-1 10 42 0,-1 0 45 16,2 4 44-16,-2 4 41 0,-7 5 36 16,8 0 23-16,-8 4 10 0,8 4-38 0,-8 1-204 15,8 0 0-15,-1 4 0 0,2-4 0 16,-2 3 0-16,1-3 0 0,8 5 0 0,0-6 0 15,-1-3 0-15,8-1 0 0,-7-5 0 16,8 1 0-16,0-4 0 0,-1-1 0 0,1-8 0 16,-1 4 0-16,1-9 0 0,-1-1 0 0,-8-2 0 15,1-1 0-15,1-6 0 0,-3 3 0 16,-14-3 0-16,9-2 0 0,-9 3-176 0,0-5 5 16,-9 2 25-16,-5 3 33 0,5 1 32 15,-15-1 29-15,9 4 22 0,-1 6 18 16,1 4 22-16,-1 8 22 0,0 0 22 0,9 5 24 15,-9 4 24-15,8 5 20 0,1-1 11 0,7 6 5 16,0 3-26-16,0-4-112 0,7 4 0 16,1 0 0-16,8 2 0 0,0-6 0 0,-1 0 0 15,1-4 0-15,7-6 0 0,1 2 0 0,0-5 0 16,7-1 0-16,-8-8 0 0,1-4 0 16,-1 0 0-16,1-5 0 0,-8-5 0 0,-1-3-186 15,1-1-100-15,0 1 18 0,-16-5 30 0,8 3 38 16,-8-2 42-16,0-2 39 0,0 2 37 15,-8-2 37-15,8 2 42 0,-9 7 38 16,2 1 28-16,7 4 27 0,-8 5 29 0,8 0 29 16,-8 8 28-16,8 0 29 0,0 5 32 0,0 4 25 15,8 5-12-15,-8 4-250 0,8 0 0 16,-1 4 0-16,2 6 0 0,-1 3 0 0,8 5 0 16,-9-1 0-16,1 5 0 0,8 0 0 0,-9 1 0 15,9 8 0-15,-8-5 0 0,0 0 0 16,7 5 0-16,-7-4 0 0,-8-5 0 0,0 0 0 15,0 0 0-15,-8-9 0 0,1 2 0 0,-9-11 0 16,1 0 0-16,-9-8 0 0,1-1 0 16,-10-8 0-16,2-4 0 0,0-5 0 0,-8-9-259 15,-1-5-1273-15,2-12-23 0,5-9 84 0,-5-19 150 16,-2-3 240-16,2-18 406 0</inkml:trace>
  <inkml:trace contextRef="#ctx0" brushRef="#br0" timeOffset="147724.131">36497 16932 812 0,'0'-80'1076'15,"0"5"126"-15,0 0 118 0,8 14 108 16,8 3-340-16,-9 5-331 0,8 5-249 0,9 11-508 16,-8 2 0-16,8 9 0 0,-8 4 0 0,-1 9 0 15,1 4 0-15,0 9 0 0,-1 4 0 16,-7 5 0-16,0 9 0 0,-8 8 0 0,-8 1 0 16,0 12 0-16,-7 1 0 0,-9 9 0 15,1-1-1233-15,-17 9-270 0,0 6 8 16,-14 3 113-16,-1 4 170 0,-8 0 353 0,8-3 401 15</inkml:trace>
  <inkml:trace contextRef="#ctx0" brushRef="#br0" timeOffset="149025.357">23160 19730 179 0,'7'0'476'0,"2"0"154"0,-2 0 166 0,-7-5 69 15,8 1-5-15,-8-1-38 0,0-4-70 0,0 1-86 16,0-5-97-16,0-1-103 0,-8 1-50 0,8-4-27 16,-7-1-84-16,-2 4-305 0,2-3 0 15,-10-1 0-15,10 4 0 0,-9-3 0 16,1 4 0-16,-1-1 0 0,-8 6 0 0,1-5 0 15,-1 4 0-15,-7 4 0 0,-1 1 0 16,8 0 0-16,-7 8 0 0,0 0 0 0,0 5 0 16,8 4 0-16,-9 9 0 0,8 0 0 15,9 5 0-15,-1 8 0 0,0 1 0 0,8-1 0 16,8 5 0-16,0-1 0 0,17 1 0 0,-3-8 0 16,10 3 0-16,0-9 0 0,8-4 0 15,-1-9 0-15,7-4 0 0,2-5 0 0,0-8 0 16,-2-9 0-16,-6 0 0 0,7-10 0 15,-7-3 0-15,-8 0 0 0,-1-2 0 0,-8-2 0 16,1-5 0-16,-8 4 0 0,0 0 0 0,-8-1 0 16,0 7 0-16,-8-1 0 0,8 3 0 0,-8 2 0 15,1-2 0-15,-2 9 0 0,2 1 0 16,-1 5 0-16,-1 3 0 0,2 5 0 16,7 5 0-16,-7 3 0 0,7 5 0 0,0 1 0 15,0 9 0-15,0-2 0 0,0 2 0 0,7 3 0 16,0 5 0-16,2-5 0 0,-1 5 0 15,-1-5 0-15,9 1 0 0,0-5 0 16,-8-1 0-16,8 3 0 0,-9-3-773 0,8-3-486 16,-6-5-105-16,-2 0 19 0,9-8 88 0,-8-1 171 15,8-4 347-15</inkml:trace>
  <inkml:trace contextRef="#ctx0" brushRef="#br0" timeOffset="152242.776">23889 19491 626 0,'0'-9'935'0,"-8"5"131"0,1-5 87 16,7 0 71-16,-9 5-331 0,2 0-328 16,7 4-187-16,0 0-96 0,7 4-57 0,2 0-44 15,6 10-24-15,1-1-12 0,8 9-16 0,-1 0-18 16,1 8-23-16,7 2-55 0,0-1-33 16,1 0 0-16,-1 4 0 0,9 0 0 0,-2-4 0 15,2 0 0-15,-9-5 0 0,8-3 0 0,-8-6 0 16,9 1 0-16,-9-5 0 0,0-4 0 15,-7-9 0-15,8 0 0 0,-8-9 0 0,-10 1 0 16,3-11 0-16,-10-2 0 0,2-7 0 16,-9 3 0-16,0-7 0 0,0 2 0 0,-9-1 0 15,2 0 0-15,-10 0 0 0,3 5 0 0,-3 3 0 16,1 2 0-16,9 3 0 0,-9 4 0 16,8 5-163-16,1 5-74 0,7 8-24 15,0 5-26-15,0 5-51 0,0 4-89 0,7-1-120 16,9 6-126-16,-1 3-101 0,1-4-97 0,8 4-45 15,0-4 66-15,7-4 128 0,0 0 154 16,8-5 142-16</inkml:trace>
  <inkml:trace contextRef="#ctx0" brushRef="#br0" timeOffset="152615.784">24792 19778 293 0,'23'-5'487'15,"1"1"128"-15,-9 0 124 0,1-5 21 0,-9-4-17 16,2 0-64-16,-1-1-83 0,-8-3-93 0,-8-1-104 16,8 5-112-16,-9-6-95 0,-6 3-55 15,-1 2-25-15,0 0-5 0,1 2-3 0,-1-2 3 16,-7 5 5-16,-1 5-2 0,1-1-5 15,-1 10-13-15,8-5-16 0,-8 9-19 0,9 5-15 16,-1 2-16-16,9 3-10 0,-2 3-8 16,9 4-4-16,0 1 1 0,0-1-1 0,16 5 4 15,-8-4-1-15,8-2 4 0,7-1 1 16,1-3-2-16,0-3 0 0,-1-5-4 0,1-4-2 16,7-5-4-16,-8-4-10 0,1-4-15 15,-1-5-13-15,-6-4-11 0,-1-5-6 0,-1-3-3 16,-8-3 8-16,2 3 11 0,-9-1 13 15,0 0 9-15,0 0 8 0,-9 0 6 0,2 0 5 16,-1 4 6-16,-8 1 15 0,9-1 17 0,-1 4 13 16,-1 6 4-16,2 4 3 0,-1-1-1 15,8 5-7-15,0 5-9 0,0 2-9 0,0 7-2 16,8 0-2-16,-1 2-4 0,2 3-9 16,6-1-5-16,-6 3-4 0,6 2-2 0,1-2-4 15,-1 1-31-15,1 0-54 0,0-4-83 16,-1 1-156-16,1-8-266 0,-9-1-369 0,2-1-163 15,-2-4-51-15,1-1 27 0,-8-4 125 0,8-9 251 16</inkml:trace>
  <inkml:trace contextRef="#ctx0" brushRef="#br0" timeOffset="152792.822">24736 19434 801 0,'-47'-35'984'0,"8"0"114"15,0 3 88-15,8 6 67 0,0 4-425 0,7 0-306 16,8 0-158-16,9 4-89 0,7 5-69 15,0 0-55-15,7 4-36 0,17-1-23 0,-1 10-21 16,1 0-21-16,14 0-27 0,-6 5-70 16,16 9-97-16,-1-5-169 0,0 8-324 0,0-4-371 15,8 5-186-15,-1-5-46 0,1 0 37 0,0 0 132 16,7 1 307-16</inkml:trace>
  <inkml:trace contextRef="#ctx0" brushRef="#br0" timeOffset="154191.332">25991 19408 773 0,'-23'-9'984'16,"8"-5"131"-16,-1 0 103 0,-8 1 62 0,0-4-353 15,10 3-304-15,-10 1-162 0,0 0-103 0,1 0-87 16,-1 4-90-16,8 5-181 0,-7-1 0 15,-1 10 0-15,0-1 0 0,8 5 0 16,1 9 0-16,-1-1 0 0,0 5 0 0,16 4 0 16,-7 2 0-16,7-2 0 0,7 1 0 0,9-1 0 15,0-4 0-15,8 4 0 0,7-4 0 16,0-4 0-16,1 0 0 0,7 0 0 0,0-1 0 16,1-3 0-16,-1-1 0 0,0 0 0 0,0 0 0 15,-16 1 0-15,10-1 0 0,-19 0 0 16,10 0 0-16,-15 5 0 0,-2-5 0 0,1 4 0 15,-8 2 0-15,-8-7 0 0,1 2 0 16,-9-5 0-16,-8 0 0 0,8-6 0 0,-8-3 0 16,-7 0 0-16,8-7 0 0,-1 2 0 15,-7-9 0-15,15 1-100 0,1 0-19 0,-1-5-7 16,16 5-9-16,-7 0-14 0,14 0-7 16,0-1-5-16,10 1-3 0,-1 4 3 0,7-4 0 15,8 4-9-15,0 0-15 0,9 1-9 16,-9-1 7-16,9 5 16 0,-2-5 23 0,2 4 47 15,-9 1 76-15,8-6 80 0,-8 6 51 16,-7-1 35-16,0 2 27 0,-8-1 19 0,-1-1-11 16,-7-4-27-16,0 4-17 0,-8-4-12 0,0 5-11 15,-8-4-14-15,8-2-9 0,-16 2-3 16,0 3-2-16,1-4 3 0,-8 0 4 0,-1 1 2 16,0 3 3-16,1 1 4 0,-1 0 0 15,1 4-3-15,7 0-4 0,1 4-5 0,-1 0-9 16,8 9-45-16,0-4-31 0,8 5 0 15,0 0 0-15,0 2 0 0,8 3 0 0,7 2 0 16,1-3 0-16,0 0 0 0,-1 4 0 0,1-4 0 16,8-1 0-16,-1-4 0 0,1 1 0 15,0-1 0-15,7-5 0 0,-8 1 0 0,-7-4 0 16,8-5 0-16,-9 0 0 0,1-5 0 0,0-4 0 16,-9 1 0-16,1-1 0 0,1-4 0 15,-2-1 0-15,-7-3 0 0,7 4-81 16,-7-5 9-16,-7 1 14 0,7 3 14 0,0-4 14 15,0 6 14-15,0-2 5 0,-7 5 6 16,7 0 0-16,0 4 0 0,0 2 4 0,0-1 11 16,7 4 19-16,-7 0 22 0,0 4 28 15,7 4 26-15,2 1-51 0,-9 0-54 0,8 5 0 16,-1 2 0-16,2 3 0 0,-9-3 0 0,7 7 0 16,1-5 0-16,0 4 0 0,0-4 0 0,8 0 0 15,-9-6 0-15,1 1 0 0,0-3 0 16,0-6 0-16,-1 1 0 0,2-10 0 15,-9 1 0-15,7-10 0 0,-7 1 0 0,0-5 0 16,0-4-107-16,0 0-90 0,0 0 27 0,8-1 30 16,-8 2 33-16,7-2 28 0,-7 2 23 15,9 3 16-15,-2 0 16 0,-7 10 10 0,8-1 9 16,1 0 20-16,-2 9 26 0,0 0 23 16,2 9 26-16,-1 0 26 0,-1-1 25 0,2 10 9 15,-2 0-1-15,1 0-4 0,8 4-117 16,-9-4-28-16,2 3 0 0,6 2 0 0,1-2 0 15,0-3 0-15,7 0 0 0,-8-5 0 16,9 0 0-16,0 1 0 0,-1-10 0 0,1 1 0 16,-1-10 0-16,1 1 0 0,-1-6 0 15,-7-3 0-15,-1 1 0 0,1-6 0 0,1 0 0 16,-10 0 0-16,0-4 0 0,-7 5 0 0,-7-1-61 16,0 0-28-16,-2-3 22 0,-6 2 17 15,-1 6 17-15,-8-5 14 0,1 5 8 0,-1 4 9 16,9 5 9-16,-8 4 12 0,7 4 14 15,0 1 12-15,8 8 15 0,-8 1 11 0,8 3 7 16,8 1-59-16,0 3-19 0,0 2 0 16,0-1 0-16,8 0 0 0,8 0 0 0,0 0 0 15,-1-4 0-15,9-5 0 0,-1 0 0 16,1-4 0-16,-1-4 0 0,-7-5 0 0,8 0 0 16,-9-5 0-16,-6-4-10 0,5-4-167 0,-5 0-22 15,-1 0-7-15,-8-5 5 0,7 5 20 16,-7-5 32-16,-7 0 35 0,-1 1 34 15,8-1 28-15,-9 0 22 0,-5 1 18 0,5 3 15 16,1 5 11-16,8 0 8 0,-7 6 13 0,7 3 16 16,0 0 16-16,0 3 13 0,0 6 21 15,0 5 24-15,7 0 20 0,1 7 19 0,8 2 22 16,-9 3 21-16,10 5 4 0,6 4-211 0,1 4 0 16,-1 10 0-16,1 0 0 0,-1-1 0 15,1 10 0-15,0-6 0 0,-1 2 0 16,-7 3 0-16,-8-4 0 0,7-5 0 0,-15 1 0 15,0-5 0-15,-8-4 0 0,1-5 0 0,-17 0 0 16,1-9 0-16,-8-3 0 0,-2-5 0 16,-5-1 0-16,-9-7 0 0,0-6 0 0,-1-4 0 15,-7-9 0-15,0-4-392 0,8-6-214 0,-8-3-128 16,8-3-149-16,8-11-161 0,8 1-40 16,0-5 25-16,14 1 110 0,10-5 184 0,7-1 229 15</inkml:trace>
  <inkml:trace contextRef="#ctx0" brushRef="#br0" timeOffset="155525.894">27678 19310 347 0,'16'-13'877'0,"-9"0"165"0,2 4 112 0,-18-4 93 16,9 0-150-16,-14-5-322 0,5 5-249 15,-6 0-137-15,-1-1-92 0,1 5-80 16,-1 1-64-16,-8 2-83 0,8 6-70 0,-7 6 0 0,8 2 0 15,-1 10 0-15,8 0 0 0,-8 4 0 16,16 0 0-16,0 0 0 0,0 4 0 16,16 0 0-16,-1-4 0 0,1 5 0 0,15 0 0 15,1-5 0-15,-1 4 0 0,8-4 0 16,1 0 0-16,-1-4 0 0,0 0 0 0,-7 0 0 16,-1-1 0-16,0-3 0 0,-15 2 0 15,8-2 0-15,-17 0 0 0,2 2 0 0,-9-2 0 16,-9 4 0-16,2-5 0 0,-9 0 0 0,1 1 0 15,-9-5 0-15,1-1 0 0,-10 2 0 16,10-7 0-16,-1 2 0 0,1-10 0 16,-1 5 0-16,9-3 0 0,-1-7 0 0,9 2-2 15,-2-1-114-15,9 0 27 0,9-4 22 0,-2 0 17 16,0-1 13-16,10 1 7 0,6 0-8 16,1-5 6-16,7 4 5 0,1-2 4 0,6-7 6 15,2 6 7-15,0-6 18 0,-2 1-1 16,9 5 1-16,-7-5-2 0,-9 4-1 0,0 1 0 15,1-1 0-15,-17 5 1 0,1 0 1 0,0 3-1 16,-16-4 2-16,0 7 3 0,0 1 9 16,-16-2 9-16,0 3 15 0,1 1 16 0,-8-1 19 15,-1 1 20-15,1-1 14 0,-1 5-101 16,1 5-12-16,-1-1 0 0,0 5 0 0,8 1 0 16,1-1 0-16,-1 8 0 0,9-3 0 15,-2 3 0-15,9 1 0 0,0 4 0 16,9-5 0-16,-2 5 0 0,9 0 0 0,-1-4 0 15,1 5 0-15,8-2 0 0,0-3 0 0,-1-1 0 16,1-3 0-16,7-1 0 0,-8-4 0 16,1 0 0-16,-1-5 0 0,1-4 0 0,-8 0 0 15,-1-10 0-15,-6 3 0 0,5-7 0 0,-5 0 0 16,-9-2 0-16,8-7 0 0,-8 2 0 16,0 2 0-16,0-7 0 0,0 8 0 15,-8-4 0-15,8 0 0 0,0 9 0 0,0-5 0 0,0 4 0 16,0 7 0-16,0 2 0 0,0 0 0 15,8 5 0-15,-8 0 0 0,7 5 0 16,2 7 0-16,-2-2 0 0,-7 8 0 0,8-1 0 16,0 1 0-16,0 4 0 0,-8 4 0 0,7-4 0 15,1 1 0-15,0-2 0 0,0 2 0 16,-1-6 0-16,2 1 0 0,-9-6 0 16,7 2 0-16,1-9 0 0,-8-1 0 0,8-8 0 15,0-5 0-15,-8-1 0 0,7-6 0 0,-7-3 0 16,9 3 0-16,-9-7-181 0,0 2 25 15,7-2 41-15,1 1 39 0,-8 4 30 16,9 1 19-16,-2-1 12 0,-7 9 17 0,7 1 35 16,2 3 41-16,-9 5 43 0,8 5 42 0,-8 3 37 15,7 5-185-15,-7 1-15 0,9-1 0 16,-9 4 0-16,7 5 0 0,1 0 0 0,0-4 0 16,0 5 0-16,-1-2 0 0,9 2 0 15,0-7 0-15,8 3 0 0,0-6 0 0,-10 5 0 16,19-10 0-16,-11 1 0 0,10-4 0 15,-8-5 0-15,7 0 0 0,-8-9 0 0,8-4 0 16,-15 0 0-16,8-5 0 0,-8-1 0 0,-1 3 0 16,-6-7 0-16,-2 2 0 0,-14 2 0 15,-2-3 0-15,2 0-2 0,-10 5-62 0,-6-1 29 16,8 5 34-16,-9 0 28 0,1 8 29 16,-1 5-37-16,8 5-19 0,0-1 0 0,1 9 0 15,7 1 0-15,-7-1 0 0,15 4 0 16,-9 5 0-16,9-4 0 0,0 5 0 0,9-2 0 15,-2-3 0-15,9 0 0 0,-8-1 0 16,8-3 0-16,7-1 0 0,-8-4 0 16,1-5 0-16,8-4 0 0,-8 0 0 0,-1-4 0 15,1-1 0-15,-9-8 0 0,10 4 0 0,-17-4-160 16,7 0-117-16,2 0 5 0,-9-1 20 0,0-3 31 16,-9 4 40-16,2-1 41 0,-1-3 38 15,-1 3 39-15,2 1 40 0,0 4 35 0,-2 0 28 16,1 0 23-16,8 9 25 0,0 0 20 15,-7 5 18-15,14-1 17 0,-7 5 26 0,8 4 25 16,1 6 21-16,5-3 18 0,3 12 23 16,-1-2-212-16,7 5-44 0,-8 4 0 0,9 5 0 15,8 3 0-15,-8 2 0 0,7 4 0 0,-8-1 0 16,1 0 0-16,-1 5 0 0,1-4 0 0,-9 0 0 16,-7-1 0-16,0 0 0 0,-16-8 0 15,0 0 0-15,0-5 0 0,-15 1 0 0,-1-10 0 16,-7 0 0-16,-9 1 0 0,2-4 0 15,-2-7 0-15,-14 3 0 0,-2-6 0 0,1-4 0 16,-8-5-460-16,1 0-429 0,-9-8-255 16,1 0-86-16,6-5 5 0,-6-9 72 0,8 1 162 15,7-2 265-15</inkml:trace>
  <inkml:trace contextRef="#ctx0" brushRef="#br0" timeOffset="155983.668">29742 19402 281 0,'-16'-12'792'0,"1"-1"178"0,-1 0 125 16,1 4 92-16,-1-1-156 0,8 1-222 0,-8 5-234 15,9 4-150-15,7 0-94 0,-9 0-61 16,18 4-48-16,-9 5-36 0,14 4-169 0,3 0-17 16,-1 6 0-16,7 3 0 0,0 5 0 15,0-1 0-15,9 0 0 0,-1 5 0 0,0 1 0 16,2-7 0-16,-2 6 0 0,0-8 0 15,-8-1 0-15,1-9 0 0,-1 0 0 0,1-4 0 16,0-9 0-16,-8-4 0 0,7-5 0 0,-15-13 0 16,8 0 0-16,-9-9 0 0,-7-1 0 15,0-7 0-15,0-1 0 0,0 1 0 16,-7-1 0-16,-9 5 0 0,8-1 0 0,-8 1 0 16,9 8 0-16,-9 5 0 0,8 9 0 0,1 4-211 15,7 5-319-15,-9 8-200 0,18 5-268 16,-9 4-139-16,7 0-27 0,8 5 36 0,1 0 129 15,8-1 219-15,-1-4 320 0</inkml:trace>
  <inkml:trace contextRef="#ctx0" brushRef="#br0" timeOffset="156317.824">30480 19381 481 0,'7'-4'897'0,"1"-9"155"0,0-1 102 0,-8 0 77 16,-8-2-251-16,8-3-289 0,-8 2-218 15,-8-1-129-15,9 1-86 0,-10-1-61 0,3 5-51 16,-10 0-40-16,8-1-32 0,-8 10-25 15,9-1-16-15,-8 10-10 0,7 4-21 0,0 4-2 16,1 4 0-16,6 1 0 0,2 8 0 16,7-4 0-16,0 6 0 0,7-3 0 0,9 1 0 15,0 2 0-15,8-2 0 0,7 1 0 0,0-1 0 16,9-4 0-16,-9 0 0 0,8 0 0 16,-8-5 0-16,9 1 0 0,-16 1 0 15,7-3 0-15,-8-2 0 0,1 4 0 0,-17-9 0 16,9 4 0-16,-16 0 0 0,0 0 0 15,-7-4 0-15,-2 4 0 0,-6 1 0 0,-8-6 0 16,-1 2 0-16,1-2 0 0,-10 1 0 0,2-1 0 16,0-8 0-16,-1 5 0 0,1-5 0 15,0-5 0-15,7 5-375 0,8-8-60 0,-7 3-109 16,15 1-196-16,-8-4-256 0,9-2-100 16,7-3-15-16,0 0 63 0,7-5 146 0,9 1 240 15</inkml:trace>
  <inkml:trace contextRef="#ctx0" brushRef="#br0" timeOffset="156908.28">31091 19314 567 0,'0'-4'811'0,"0"-5"181"15,-7 5 120-15,7-5-21 0,-8 5-159 0,8-1-185 16,0-4-171-16,0 5-129 0,8 0-81 16,-8-5-46-16,15 5-90 0,-7 4-230 0,0-5 0 15,8 10 0-15,-1-1 0 0,1 5 0 16,0 4 0-16,8 4 0 0,-10 5 0 0,3 5 0 15,-1-1 0-15,-9 9 0 0,9 2 0 16,-8 2 0-16,-1 0 0 0,-7 5 0 0,9-3 0 16,-9-6 0-16,0 0 0 0,0-4 0 0,0-4 0 15,0-1 0-15,0-13 0 0,-9 1 0 0,9-10 0 16,0-8 0-16,0-10 0 0,0-4-344 16,0-3 5-16,9-10 65 0,-9-5 63 15,7 1 45-15,1 0 36 0,0 0 33 0,-8-1 24 16,8 1 23-16,8 0 30 0,-9 4 38 15,1 0 30-15,0 5 32 0,0 3 41 0,-1 2 46 16,-7 2 39-16,9 6 37 0,-9 0 37 16,0 8 29-16,0 1-77 0,0 0-232 0,0 8 0 15,-9 0 0-15,9 5 0 0,-7 0 0 0,-1 4 0 16,0 6 0-16,0-3 0 0,1 6 0 16,7 1 0-16,-9-2 0 0,9 7 0 0,9-6 0 15,-9 4 0-15,7 0 0 0,1 1 0 0,8-4 0 16,0-2 0-16,-1-3 0 0,1-1 0 15,8-3 0-15,-1-5 0 0,1 0 0 0,7-9 0 16,0-5 0-16,1-4 0 0,-8 0-711 0,7-8-260 16,-8-1-163-16,1-5-65 0,-1-3 25 15,-7 0 97-15,-1 4 181 0,-6-5 238 0</inkml:trace>
  <inkml:trace contextRef="#ctx0" brushRef="#br0" timeOffset="157322.693">31766 19371 433 0,'0'-16'732'0,"0"2"227"0,-8 0 155 0,1 10 42 15,-2 1-118-15,2-3-155 0,-1 6-195 16,0 6-156-16,0-3-96 0,1 6-216 0,-2 0-220 15,9 5 0-15,-7-2 0 0,7 6 0 0,0-1 0 16,0 2 0-16,0 3 0 0,7 0 0 16,9 0 0-16,-8 0 0 0,8 0 0 15,0-5 0-15,6 1 0 0,-6 0 0 0,8-4 0 16,0-7 0-16,-1 2 0 0,1-9 0 0,-1 0 0 16,1-4 0-16,-8-8 0 0,7-2 0 15,-8-4 0-15,2-4 0 0,-10 0 0 0,2-4 0 16,-2-1 0-16,1-3-61 0,0 3-79 15,-8-4 27-15,0 5 26 0,0-6 19 0,-8 10 13 16,8 0 22-16,-8 5 20 0,1 4 26 16,7 8 28-16,0 5 28 0,-9 5 32 0,9 3 28 15,0 10 33-15,9-1-107 0,-9 5-55 0,7 5 0 16,1 3 0-16,8 1 0 0,0 6 0 16,-1 2 0-16,1 5 0 0,7 0 0 15,1 4 0-15,-1 1 0 0,-8 0 0 0,9-1 0 16,-8 0 0-16,0 1 0 0,-1-4 0 0,1-1 0 15,-8-5 0-15,0 2 0 0,-8-11 0 16,-8 1 0-16,0-4 0 0,1-1 0 0,-17-4 0 16,8-5 0-16,-8 1 0 0,-7 0 0 0,-1-4 0 15,1-6 0-15,-7 0 0 0,-2-3-150 16,9-5-464-16,-16 0-166 0,7-9-226 0,9 0-131 16,-8 0-25-16,8-8 43 0,7 4 145 0,0-5 220 15,8 1 303-15</inkml:trace>
  <inkml:trace contextRef="#ctx0" brushRef="#br0" timeOffset="158953.658">32511 19168 513 0,'0'-3'861'0,"0"-1"151"15,-7-1 110-15,-2-4 51 0,2 0-208 0,7 4-222 16,-8-4-176-16,0 6-101 0,8-2-81 0,-8 0-69 15,8 5-248-15,0 0-68 0,8 5 0 16,0 3 0-16,7 6 0 0,-6 4 0 16,14 3 0-16,1 11 0 0,-9-1 0 0,17-1 0 15,-8 6 0-15,7-1 0 0,0-5 0 0,1 7 0 16,-1-6 0-16,0-5 0 0,9 0 0 16,-9-8 0-16,0-1 0 0,1-8 0 0,-9-4 0 15,8-10 0-15,-7 1 0 0,-8-14 0 0,8-4 0 16,-9 0 0-16,-7-8 0 0,0-7 0 15,-8 2 0-15,0 0 0 0,0-5 0 16,-8 1 0-16,0 4 0 0,-7-1 0 0,6 10 0 16,2 0 0-16,-1 3 0 0,-1 5 0 0,2 9 0 15,0 5 0-15,7 14-314 0,0 2-283 16,0 6-172-16,7 4-221 0,0 5-126 16,10 4-27-16,-1-5 41 0,7 1 143 0,1-1 223 15,7-4 299-15</inkml:trace>
  <inkml:trace contextRef="#ctx0" brushRef="#br0" timeOffset="159348.605">33438 19395 298 0,'7'-5'568'0,"1"0"107"16,0-9 115-16,-8 7 52 0,0-7-94 0,0 0-103 15,-8-2-81-15,0 2-73 0,-8-4-86 16,1 5-96-16,6-5-86 0,-5 5-52 0,-10 0-25 16,8 4-12-16,0-1-4 0,-8 10-4 0,9 0 1 15,-1 6-1-15,0 2-6 0,9 6-6 16,-1 3-6-16,0 5-7 0,0 0-7 15,8 4-10-15,0 2-32 0,8-2-52 0,0 5 0 16,0-4 0-16,8-6 0 0,-1 6 0 0,1-10 0 16,7 1 0-16,-7-5 0 0,8-8 0 15,0-1 0-15,-1-8 0 0,1-1 0 0,-9-8-122 16,1 0-77-16,7-5-15 0,-15 1 6 16,8-5 18-16,-9 0 29 0,-7 0 38 0,8-1 34 15,-8-4 31-15,0 5 26 0,-8 0 28 16,8-4 31-16,-7 8 30 0,-2-3 36 0,2 7 30 15,7 1 19-15,-8 0 4 0,8 9-8 16,0-1-4-16,0 5-6 0,0 0-8 16,0 9-3-16,0 4 0 0,0 0-59 0,8 1-58 0,-1 3 0 15,2 5 0-15,-2 0 0 0,1 0 0 16,0 4 0-16,0-3 0 0,8-2 0 0,-9 7 0 16,10-6-35-16,-10-5-305 0,0 1-227 15,-7-1-346-15,0-8-231 0,0 0-75 0,0-5 17 16,0-8 87-16,0-1 207 0,-7-8 338 15</inkml:trace>
  <inkml:trace contextRef="#ctx0" brushRef="#br0" timeOffset="159519.147">33280 19107 753 0,'-39'-31'984'0,"0"-4"119"16,-1 9 93-16,17-1 61 0,-8 1-344 16,15 7-319-16,1-3-161 0,6 9-83 0,9-5-69 15,9 5-66-15,-2 5-103 0,9-1-112 16,8 4 0-16,-2 1 0 0,11 4 0 15,-2 0 0-15,0 4 0 0,1 5-283 0,6 0-399 16,2 4-387-16,0 0-192 0,-2 1-36 0,9 0 48 16,0-7 146-16,0 2 299 0,8 5 376 15</inkml:trace>
  <inkml:trace contextRef="#ctx0" brushRef="#br0" timeOffset="160237.829">34716 19367 55 0,'-16'-12'436'0,"0"-2"102"15,1-4 122-15,7 5 126 0,-7 0 10 0,6-5-34 16,-6 5-48-16,7 0-54 0,-7 0-82 0,-1-1-119 15,-8 0-137-15,8 7-83 0,-8-2-49 16,1 0-32-16,0 4-24 0,-9 0-18 16,1 5-16-16,8 5-9 0,-8 4-7 0,7 0 1 15,-8 9 1-15,8 4 1 0,1 0-32 0,8 4-55 16,-1 0 0-16,8 5 0 0,8 5 0 16,0-1 0-16,8-4 0 0,8 9 0 0,7-10 0 15,8 1 0-15,9 0 0 0,-2-5 0 0,2-7 0 16,15-1 0-16,-8-11 0 0,7-1 0 15,-6-12 0-15,7-1 0 0,-8-11 0 16,1-1 0-16,-1-7 0 0,-16 1 0 0,7-7 0 16,-14 1 0-16,-1 0 0 0,-7 5 0 0,-8-6 0 15,1 7 0-15,-9-2 0 0,0 0 0 16,-9 5 0-16,-6 5 0 0,-1-1 0 0,0 1 0 16,1 8 0-16,-9 4 0 0,8 1 0 15,-7 8 0-15,8 1 0 0,-9 8 0 0,8 0 0 16,0 5 0-16,1 4 0 0,6-1 0 15,2 2 0-15,7-2 0 0,-8 7 0 0,16-6 0 16,-1 0 0-16,2 0 0 0,6 0 0 16,1-5 0-16,0-4 0 0,8 1 0 15,-1-5 0-15,0-5 0 0,9-4 0 0,-9-4 0 0,1-1 0 16,0-8 0-16,7 0 0 0,-15-5 0 16,7 1 0-16,-8-5 0 0,1 4 0 0,-8-4-63 15,0 0-38-15,0-1 24 0,-8 1 24 16,0 0 19-16,-8 5 15 0,0-5 8 0,0 4 11 15,1 5 13-15,-2 0 15 0,2 4 7 16,-1 4 12-16,0 1 14 0,8 4 14 0,-8 9 6 16,1 0-63-16,7 4-18 0,0 0 0 0,0 9 0 15,0-4 0-15,0 3 0 0,0 2 0 16,7-2 0-16,1 7 0 0,8-6 0 16,0 4 0-16,-9-8 0 0,9 4 0 0,8-5 0 15,-9-4 0-15,8-4-346 0,-6 0-246 0,6-4-221 16,8-5-241-16,-7-9-105 0,-1-5-2 15,8-3 72-15,-7-1 163 0,8-4 239 0</inkml:trace>
  <inkml:trace contextRef="#ctx0" brushRef="#br0" timeOffset="160724.052">35422 19249 158 0,'-7'-23'734'0,"-2"6"210"16,2-5 136-16,-10 9 93 0,3 0-104 0,5 3-230 16,-6 6-240-16,-1-1-170 0,8 10-96 15,-8-1-56-15,9 6-32 0,-9 6-20 0,8 3-139 16,0 7-86-16,8 1 0 0,-8-1 0 15,8 5 0-15,8-1 0 0,0 1 0 0,0 1 0 16,8-6 0-16,-1 1 0 0,8-10 0 0,1 1 0 16,-1-9 0-16,10-5 0 0,-2-8 0 15,0-5 0-15,1-4 0 0,-1-14 0 0,7 1 0 16,-5-14 0-16,5 0 0 0,-6-4 0 0,-1-4 0 16,-7-1 0-16,0 0-30 0,-8-4-230 15,-1 5 21-15,-7-1 33 0,-8 5 40 16,0 0 42-16,-8 0 36 0,-7 8 30 0,-1 1 30 15,-8 5 31-15,0 7 28 16,-7 6 26-16,8 13 29 0,-1 4 29 0,1 4 27 0,7 8 22 16,-8 11 17-16,8-1 20 0,1 9 15 15,6 0-213-15,2 8-3 0,7 2 0 0,0-2 0 16,7 5 0-16,2 0 0 0,6 0 0 0,-6 0 0 16,14-4 0-16,-8-4 0 0,1-1 0 15,8-4 0-15,-1-5 0 0,1-9 0 0,7 1 0 16,-8-5 0-16,1-4 0 0,0-5 0 15,8-4 0-15,-9-4 0 0,0 1 0 0,0-3 0 16,-7 3 0-16,8 3 0 0,-8-5 0 16,8 10 0-16,-10-2 0 0,10 6 0 0,-8 1 0 15,0 3 0-15,-1 5 0 0,9-1 0 0,-8 5 0 16,0 5 0-16,-1-5 0 0,1 4 0 16,0 0 0-16,-8-4 0 0,-1-3 0 0,2-3 0 15,-2 3 0-15,-7-6-741 0,-7-4-563 0,-2-6-83 16,2-3 37-16,-10-3 101 0,3-10 188 0,-3-6 326 15</inkml:trace>
  <inkml:trace contextRef="#ctx0" brushRef="#br0" timeOffset="160886.614">35500 18652 31 0,'-38'-48'866'0,"-9"8"198"16,14 1 110-16,-5 13 86 0,14-2 63 0,-8 16-459 15,9 2-344-15,8 6-183 0,-9 8-104 16,8 9-82-16,0 10-69 0,9 3-105 15,-8 6-140-15,15-2-265 0,-9 5-409 0,2 6-271 16,7-1-136-16,-8-1-8 0,8 1 74 16,8-1 228-16,-1 1 393 0</inkml:trace>
  <inkml:trace contextRef="#ctx0" brushRef="#br0" timeOffset="162103.526">36803 19076 20 0,'-8'-4'778'0,"1"-5"207"0,-2 5 125 0,2-5 89 15,-1 0 15-15,-1 0-302 0,2 0-300 16,7 5-163-16,0-5-81 0,0 5-56 0,7-1-80 16,2 1-232-16,-1 4 0 0,8 4 0 0,-1 1 0 15,1 4 0-15,0 4 0 0,-1 4 0 16,-7 5 0-16,0 5 0 0,-1 9 0 0,2-1 0 16,-9 5 0-16,0-1 0 0,-9 1 0 0,2-1 0 15,-1 2 0-15,0-6 0 0,0-4 0 0,8-5 0 16,-7-4 0-16,-2-4 0 0,9-5 0 15,0-9 0-15,0-4-309 0,0-9-24 0,9-4 15 16,-2-9 14-16,9-4 11 0,-8-5 19 0,8 0 28 16,-1-5 31-16,1 1 35 0,-1 0 43 15,1 0 74-15,0 0 91 0,-8 4 72 0,8-1 53 16,-1 6 44-16,-7-1 45 0,0 5 28 0,-1 5 1 16,-7 3 5-16,9 1 8 0,-9 9 11 0,0 0 1 15,0 4-36-15,-9 8-260 0,9 1 0 16,-7 4 0-16,-1 5 0 0,8 5 0 0,-8-2 0 15,8 5 0-15,-8 2 0 0,8 2 0 0,0 1 0 16,8-4 0-16,0 3 0 0,0 1 0 16,-1-5 0-16,9-4 0 0,0 5 0 0,-1-10 0 15,9-3 0-15,-1 0 0 0,10-10 0 0,-10 1 0 16,8-10-75-16,0 1-365 0,0-10-64 16,1 0-92-16,-8-3-66 0,7-10-19 0,-7 1 28 15,-1 0 83-15,-7-5 160 0,-1 0 215 0,1-1 241 16,-8 7 228-16,0-6 171 0,-8 5 101 0,0-1 37 15,0 4-7-15,0 2-47 0,-8 3-81 16,0 9-85-16,8 0-51 0,-7 5-33 0,-2 0-24 16,2 8-125-16,-1 5-130 0,0-1 0 0,0 10 0 15,1 0 0-15,-2 4 0 0,9 0 0 16,-7 4 0-16,7 0 0 0,0 2 0 0,7-2 0 16,2 1 0-16,-2-1 0 0,9-4 0 0,-1 1 0 15,9-7 0-15,-8 3 0 0,15-10 0 0,-8-2 0 16,1-7 0-16,0 0 0 0,7-4 0 0,-8-5 0 15,1-4 0-15,-1-5 0 0,-7 1 0 16,1-5 0-16,-3-4-28 0,3 4-144 0,-10-6 33 16,2 3 35-16,-9-1 32 0,0 3 23 15,0 1 19-15,-9 0 12 0,2 8 11 0,7 1 7 16,-8 5 12-16,-1-1 16 0,2 9 22 0,0 4 25 16,7 5 29-16,-9 4 31 0,9 5 24 15,-8 4-103-15,8 4-56 0,8 0 0 0,-8 6 0 16,9-1 0-16,-2 4 0 0,0 0 0 0,10 5 0 15,-10 4 0-15,9-4 0 0,-8 4 0 16,8 0 0-16,-9-3 0 0,2-2 0 0,-2 1 0 16,1-1 0-16,-8-4 0 0,0-4 0 0,0 0 0 15,-8-5 0-15,1 1 0 0,-9-6 0 0,-8-2 0 16,1 3 0-16,-1-9 0 0,-7 1 0 16,-1-1 0-16,1-5 0 0,0-3 0 0,-9-1 0 15,2 1 0-15,5-5-78 0,-5-5-909 0,-2 1-256 16,0-5-74-16,9 0 25 0,0-4 88 15,8-5 188-15,-1 1 303 0</inkml:trace>
  <inkml:trace contextRef="#ctx0" brushRef="#br0" timeOffset="163695.354">23034 21173 208 0,'-16'0'756'15,"9"-4"203"-15,-2-1 130 0,2 1 93 0,-9-1-123 16,8-4-222-16,8 4-222 0,-7 2-148 0,-2-7-76 16,9 6-46-16,0-5-62 0,0 5-283 15,0-1 0-15,0 5 0 0,9-4 0 0,-9 4 0 16,7 4 0-16,1 5 0 0,8 0 0 0,-9 8 0 16,2 2 0-16,6 6 0 0,1 3 0 15,-9 2 0-15,9 5 0 0,-8 1 0 0,0-1 0 16,7 5 0-16,-6-5 0 0,-2 1 0 0,10-1 0 15,-10-4 0-15,0-5 0 0,2-3 0 0,-9-6 0 16,8-3 0-16,-1-1 0 0,-7-10 0 16,0 2 0-16,0-10 0 0,0-4 0 0,0-7 0 15,-7-6 0-15,7-5 0 0,-8-4 0 0,-1-4 0 16,2 0 0-16,7-9 0 0,-7 4 0 16,-2-5 0-16,9 5 0 0,0 5 0 0,9 0 0 15,-9 9 0-15,7-1 0 0,-7 10 0 0,7-1 0 16,2 9 0-16,6 4 0 0,-6 1 0 0,6 8 0 15,-7 5 0-15,7 4 0 0,1 0 0 16,-1 10 0-16,1 3 0 0,-8 4 0 0,8 2 0 16,0-1 0-16,-1-4 0 0,1 3 0 0,-9-4 0 15,10 1 0-15,-10-4 0 0,2-1 0 16,-2-6 0-16,9-2 0 0,-8-5 0 0,-8 0 0 16,7-4 0-16,2-5 0 0,-9-9 0 0,7-5 0 15,1 0 0-15,-8-11 0 0,0-1 0 0,8-2-184 16,-8-7-45-16,-8 5 46 0,8-6 44 15,0 5 39-15,0 1 30 0,0 2 21 0,0 3 20 16,0 6 14-16,0 2 18 0,0 4 25 0,8 8 29 16,-8 1 29-16,8 8 31 0,-1 1 26 15,2 8 15-15,-2 4 5 0,10 6-4 0,-10 3-75 16,9 1-84-16,-8 8 0 0,8-4 0 0,-1 0 0 16,1-1 0-16,7 1 0 0,-8 1 0 15,9-6 0-15,-1-5 0 0,1 7 0 0,-1-11 0 16,10 1 0-16,-10-5 0 0,8-4 0 0,-7-5 0 15,-1-4 0-15,8-4 0 0,-7-5 0 16,-1-4 0-16,-6 0 0 0,-3-9 0 0,3 0 0 16,-10 0 0-16,2-6 0 0,-9 7 0 0,0-5 0 15,0-1 0-15,-9 1 0 0,2 3 0 16,-10 1 0-16,3 5 0 0,-10-5 0 0,0 4 0 16,1 5 0-16,-1 0 0 0,1 4 0 0,-1 9 0 15,1 0 0-15,6 3 0 0,3 6 0 0,-3 5 0 16,10 4 0-16,-2-1 0 0,2 6 0 15,7 3 0-15,7 1 0 0,2-1 0 0,-2 1 0 16,10-1 0-16,-3-5 0 0,3 7 0 0,6-6 0 16,1 0 0-16,-1-5 0 0,1-4 0 0,-1 1 0 15,-6-10 0-15,5 0-303 0,-6-4-265 16,0-4-208-16,-8-5-209 0,8-4-137 0,-16-4-31 16,7-1 48-16,-7-4 144 0,-7-5 240 0,7-4 269 15</inkml:trace>
  <inkml:trace contextRef="#ctx0" brushRef="#br0" timeOffset="163885.836">23818 21102 259 0,'-15'-31'783'0,"-1"5"208"16,0-1 145-16,1 5 116 0,6 1-134 16,2-3-207-16,0 8-223 0,-2-3-157 0,9 6-99 15,9 1-342-15,-9-2-90 0,7 1 0 0,0-1 0 16,10 10 0-16,-10-5 0 0,9 5 0 16,0 4 0-16,-1 0 0 0,1 9 0 0,0-1 0 15,8 6 0-15,-9 3 0 0,1 5 0 0,8 5 0 16,-10-1 0-16,3 6 0 0,-1-2 0 15,-9 5 0-15,9-4-484 0,-8 5-783 0,-1-6-111 16,2-4 21-16,6-3 81 0,-7-9 160 0,0-10 281 16,8-4 391-16</inkml:trace>
  <inkml:trace contextRef="#ctx0" brushRef="#br0" timeOffset="164249.865">24101 20877 582 0,'-16'-27'985'0,"1"1"171"0,-1 4 128 0,8 0 106 16,0 9-252-16,0-6-358 0,1 12-241 0,7-2-202 15,0 4-337-15,0 5 0 0,7 9 0 16,1 0 0-16,8 13 0 0,-9 0 0 16,9 13 0-16,1 5 0 0,6 8 0 0,-8 1 0 15,1 8 0-15,0 5 0 0,-1-4 0 0,1-1 0 16,0 0 0-16,-1-8 0 0,1-6 0 0,-8 2 0 16,8-15 0-16,-9 2 0 0,1-10 0 0,0-4 0 15,-8-10 0-15,0 1 0 0,0-9 0 0,-8-9 0 16,0 1 0-16,1-6 0 0,-2 1 0 15,2-9 0-15,-1-1 0 0,8 2 0 0,-7-5 0 16,7-2 0-16,0 6 0 0,7-4 0 0,-7 4 0 16,15 0 0-16,-6 4 0 0,6-3 0 15,1 7 0-15,0 0 0 0,8 11 0 0,-9-3 0 16,8 6 0-16,1 6 0 0,-8 2 0 0,7 10 0 16,-7 0 0-16,8 8 0 0,-9 0 0 15,1 6 0-15,0-2 0 0,-1 5 0 0,1 0 0 16,-8 6 0-16,8-6 0 0,-16 5-364 0,0-1-517 15,-8-4-289-15,0-3-77 0,-7-7 11 16,-1 3 72-16,-1-6 156 0,3-5 262 16</inkml:trace>
  <inkml:trace contextRef="#ctx0" brushRef="#br0" timeOffset="164406.445">24235 21847 612 0,'-24'9'1046'0,"1"-4"179"0,-1-1 134 15,1-4 104-15,-1 0-246 0,8 0-414 16,0 0-337-16,1-4-466 0,-1-1 0 0,0-4 0 15,1 6 0-15,6-6 0 0,2 4 0 16,7-4 0-16,0 9 0 0,0-4-549 0,0-1-571 16,7 2-188-16,-7 3-37 0,9 0 59 0,-2-6 126 15,1 6 274-15,0-3 414 0</inkml:trace>
  <inkml:trace contextRef="#ctx0" brushRef="#br0" timeOffset="164941.016">25772 20988 259 0,'0'-9'396'0,"-8"5"69"0,8-1 59 16,0 0-30-16,-7-4-7 0,7 4 23 0,0 5 42 15,0-4 18-15,-9-1-25 0,9 5-44 0,-7-4-61 16,7 4-77-16,0 0-76 0,0-3-53 0,-8 3-21 16,8-5-9-16,0 5 1 0,0-4 0 0,0 4-9 15,0 0-10-15,-9 0-17 0,9 0-22 16,0 0-108-16,0 0-39 0,0 4 0 0,0 4 0 15,0 5 0-15,0 6 0 0,9 7 0 16,-9 1 0-16,0 8 0 0,8 4 0 0,-8 5 0 16,7 0 0-16,-7 1 0 0,9-1 0 0,-2-8 0 15,9 3 0-15,-8-9 0 0,8 1-255 16,-9-3-331-16,9-6-265 0,-8-9-253 0,8-4-86 0,-1-5 0 16,1-8 70-16,0-10 176 0,-1-3 278 15</inkml:trace>
  <inkml:trace contextRef="#ctx0" brushRef="#br0" timeOffset="166521.653">26007 21132 631 0,'0'-26'913'0,"-7"0"138"0,-2-1 96 0,-6 6 26 0,-1-1-251 16,1 0-264-16,-1 4-187 0,0 4-102 15,-8 5-68-15,10 0-62 0,-3 6-53 0,1-2-56 16,1 10-130-16,-1-2 0 0,0 10 0 0,1 1 0 16,-1 9 0-16,9 3 0 0,-2 9 0 0,9 0 0 15,-7 5 0-15,14 5 0 0,2-1 0 16,6 0 0-16,1-5 0 0,7 1 0 0,1-10 0 15,16 2 0-15,-9-6 0 0,16-8 0 0,-9-6 0 16,9-2 0-16,0-14 0 0,9-2 0 16,-9-10 0-16,-8-12 0 0,8-7 0 0,-7-4 0 15,-2-10 0-15,-6-4 0 0,-1-8 0 0,-7 3 0 16,-1 1 0-16,-15 0 0 0,1 3 0 16,-2 1-29-16,-14 5-14 0,-2 4 18 0,-6 4 13 15,-9 0 5-15,1 10 5 0,-1-2 1 0,-8 11-1 16,1-2 2-16,0 10-1 0,0 5-2 15,-1 3-1-15,8 5-2 0,1 5 6 16,-1 8 11-16,9 9 11 0,7 5 21 0,0 3 16 16,8 5-59-16,0 10 0 0,8-1 0 15,8 4 0-15,-9 5 0 0,9 5 0 0,8-1 0 16,-1 4 0-16,1-3 0 0,-1 0 0 0,1-5 0 16,7-5 0-16,-7-4 0 0,7-4 0 0,-8-5 0 15,9-8 0-15,-8-5 0 0,0-9 0 0,-1 0 0 16,1-8 0-16,-1-10 0 0,-8-3 0 15,1-6 0-15,-8-3 0 0,8-5 0 0,-9 0 0 16,2-5 0-16,-2 1 0 0,-7-1 0 0,8 5 0 16,-8 4 0-16,7 0 0 0,2 10 0 0,-2-1 0 15,-7 0 0-15,8 9 0 0,1 5 0 0,5 3 0 16,-5 5 0-16,6 5 0 0,1 0 0 16,0-1 0-16,-1 1 0 0,1 5 0 0,8-6 0 15,-1 1 0-15,1-6 0 0,-1 2 0 16,1-5 0-16,0 0 0 0,-1-6 0 0,1-3 0 15,-1 0 0-15,1-3 0 0,-9-1 0 0,1-5 0 16,-9 0 0-16,2-4 0 0,-2 4 0 16,-7-9 0-16,0 4 0 0,-7 2 0 0,-2-7 0 15,-6 6 0-15,7 0 0 0,-7 0 0 0,-9 4 0 16,8 0 0-16,-7 0 0 0,8 5 0 0,-1 4 0 16,0 0 0-16,8 0 0 0,-8 9 0 15,16 4 0-15,-8 1 0 0,8-2 0 0,0 6 0 16,8-4 0-16,1 4-60 0,6-1-120 0,1-3-16 15,0-1-14-15,7 0-9 0,0-4-8 16,0-5-23-16,9 1-39 0,-1-5-44 0,0-5-41 16,9 1-20-16,-9-10 7 0,1 6 41 0,-1-10 69 15,0-1 78-15,-7 3 75 0,0-3 66 0,-1-3 67 16,-7 1 69-16,-1 3 77 0,-6-4 81 0,6 4 80 16,-15 1 43-16,8 4 7 0,-8-1-20 15,-8 0-39-15,0 5-52 0,1 2-56 0,-2 2-35 16,-6 1-21-16,-1-1-14 0,1 0-14 15,-1 10-10-15,-7 0-10 0,6-1-3 0,3 5 3 16,-10 3 7-16,8 7 11 0,0-3 14 0,8 7 13 16,-8-1-63-16,9 5-77 0,7-1 0 15,0-4 0-15,0 1 0 0,0-2 0 0,7 2 0 16,9-6 0-16,0-3 0 0,-1 2 0 0,1-6 0 16,8-1 0-16,0-5 0 0,-8-4 0 0,7-4 0 15,0-1 0-15,0-3 0 0,-7-5 0 16,8-1 0-16,-8-9 0 0,-1 6 0 0,-6-4 0 15,-2-2-123-15,0 2-7 0,2-2 29 0,-9 5 29 16,0 1 23-16,0-1 23 0,0 5 19 16,0 0 19-16,0 4 15 0,0 5 12 0,0-1 21 15,0 5 26-15,0 5 22 0,0 2 15 0,8 3-70 16,-8 3-53-16,0 5 0 0,0-5 0 16,7 9 0-16,-7-4 0 0,9-1 0 0,-9 1 0 15,7 5 0-15,1-6 0 0,0-3 0 0,0-1 0 16,-1 0 0-16,9 0 0 0,-8-4 0 0,0-6 0 15,0-3 0-15,8 0 0 0,-9 0 0 16,9-7 0-16,-8-2 0 0,-1-5 0 0,2-3 0 16,-2-1 0-16,10 1 0 0,-10-1-85 15,0 0-80-15,1 4 38 0,-8 2 37 0,9-2 32 16,-2 10 26-16,0-1 22 0,-7 5 24 0,9 5 25 16,-1-1 23-16,-1 10 22 0,2-2 27 0,-2 6 20 15,9 0-5-15,-8-1-126 0,8 1 0 16,-9-1 0-16,9 6 0 0,8-5 0 0,-9-5 0 0,1 0 0 15,8 1 0-15,-1-6 0 0,-7-3 0 16,8-1 0-16,-1-4 0 0,1-9 0 0,7 1 0 16,-7-1 0-16,-1-9 0 0,1 1 0 0,-9-6 0 15,8 2 0-15,-7-3 0 0,0-1 0 16,-8 2 0-16,-8 2-129 0,0-2-16 0,0 6 25 16,-16-1 27-16,8 5 29 0,-8 0 29 15,-7 4 29-15,8 5 21 0,-9 4 16 0,8 4 12 16,-8 5 12-16,8 8 5 0,1 1 1 0,8-1 7 15,-2 6 7-15,2-2 9 0,7 6 9 0,0-4-86 16,0-2-7-16,7 2 0 0,2-1 0 16,-2-6 0-16,17 3 0 0,-9-1 0 15,1-10 0-15,0 5 0 0,8-8 0 0,-1-5 0 16,-8 0 0-16,9-5 0 0,-8-8 0 0,0 5 0 16,-1-6 0-16,1-3 0 0,-9-1-46 0,2 0-112 15,-9 1 26-15,7-6 29 0,-7 5 27 0,0-4 23 16,-7 6 22-16,7 2 14 0,-9 1 13 15,9-1 9-15,-7 5 10 0,7 5 18 0,0 4 26 16,0 0 30-16,0 4 29 0,7 5 32 0,-7 5 1 16,9 3-151-16,-2 1 0 0,1 4 0 0,8-1 0 15,0 7 0-15,-1 3 0 0,1 4 0 0,8 0 0 16,-1 5 0-16,1-5 0 0,-9 1 0 16,1-5 0-16,0-1 0 0,-1 1 0 0,-6-4 0 15,-2 3 0-15,-7-3 0 0,7-1 0 16,-14 0 0-16,7 2 0 0,-7-6 0 0,-10-5 0 15,1 1 0-15,-7-1 0 0,-1-8 0 16,-7-4-104-16,0-1-1336 0,-9-8-62 16,-14-10 49-16,-1-7 118 0,-8-10 193 0,0-10 353 15,1-3 370-15</inkml:trace>
  <inkml:trace contextRef="#ctx0" brushRef="#br0" timeOffset="166701.173">27608 20859 700 0,'8'-39'996'0,"-1"4"145"15,-7 4 110-15,9-1 92 0,-2 7-324 0,1 2-332 16,1 9-180-16,-2-3-105 0,0 8-257 0,1 0-145 16,1 9 0-16,-2 5 0 0,-7 4 0 15,0 4 0-15,0 9 0 0,0 5 0 0,-7 4 0 16,-2 8 0-16,-6 1-256 0,-1 4-792 0,-8 4-241 16,1 5-64-16,-1 1 40 0,-7 7 104 15,8-8 223-15,-1 5 421 0</inkml:trace>
  <inkml:trace contextRef="#ctx0" brushRef="#br0" timeOffset="167250.705">29695 21248 19 0,'-8'4'610'0,"1"5"215"16,-2-5 166-16,2 5 109 0,-1-5-41 16,8 5-184-16,-9-4-196 0,2-1-175 0,7 1-130 15,-7-1-72-15,7 1-41 0,7-1-21 0,-7-4-9 16,16 0-110-16,-8-4-121 0,15-5 0 0,-7-5 0 16,7 1 0-16,0-13 0 0,1-2 0 0,-1-2 0 15,1-5 0-15,8-5 0 0,-17 5 0 16,9-5 0-16,-8 5 0 0,0 0 0 0,-9 3 0 15,1 1 0-15,-8 5 0 0,0 4 0 16,-8 5 0-16,1-1 0 0,-2 5 0 0,2 8 0 16,-1 1 0-16,0 8 0 0,-7 1 0 0,15 4 0 15,-9 8 0-15,2 1 0 0,7 4 0 16,0 4 0-16,0 1 0 0,7 8 0 0,2-4 0 16,-2 9 0-16,9-5 0 0,-1 5 0 0,1 4 0 15,8-4 0-15,-1-5 0 0,1 0 0 16,0-4 0-16,7 1-536 0,0-11-378 0,-8 2-268 15,9-11-87-15,-1-3 17 0,9-9 85 0,-2-4 208 16,2-6 312-16</inkml:trace>
  <inkml:trace contextRef="#ctx0" brushRef="#br0" timeOffset="167951.298">30692 21045 52 0,'0'-18'772'0,"0"5"214"0,-9 0 135 15,2 0 99-15,-9 0-12 0,1-1-260 0,-1 4-302 16,-1-3-176-16,3 5-93 0,-3-1-68 15,1 0-227-15,1 4-82 0,-1 5 0 0,0 0 0 16,9 9 0-16,-9 5 0 0,8-2 0 0,1 11 0 16,-2 0 0-16,9 3 0 0,-7 5 0 0,7 0 0 15,7-1 0-15,2 2 0 0,-2-1 0 0,9-1 0 16,-1-3 0-16,9-5 0 0,-8 0 0 16,15-5 0-16,-8-3 0 0,10-5 0 0,-2-9 0 15,0 0 0-15,0-5 0 0,1-8 0 0,-9-1-324 16,1-7-403-16,0-2-132 0,-1-7-83 15,-8-1-20-15,1-1 46 0,0 2 149 0,-8-1 226 16,-1 0 289-16,-7 5 273 0,9 4 247 16,-9 0 211-16,0 8 169 0,0 0 86 0,-9 1 16 15,9 10-30-15,-7-6-63 0,7 9-101 0,0 0-125 16,-8 0-78-16,8 9-43 0,0-6-20 0,0 10-217 16,0-3-73-16,0 4 0 0,0 3 0 15,0 1 0-15,8-1 0 0,-8 5 0 0,7 0 0 16,-7-5 0-16,9 6 0 0,-2-2 0 0,1 2 0 15,0-2 0-15,0-2 0 0,-1-1 0 0,9-1 0 16,-8 1 0-16,8-9 0 0,-9-1 0 16,10 1 0-16,-10-9 0 0,9-4 0 0,-8-1 0 15,8-8 0-15,-1 0 0 0,-7-6 0 16,0-2 0-16,8-2 0 0,-9 2 0 0,1-6 0 16,0 10 0-16,-8-6 0 0,8 6 0 0,-1-1 0 15,2 5 0-15,-2 5 0 0,-7 3 0 16,8 1 0-16,1 4 0 0,-2 4 0 0,0 1 0 0,-7 8 0 15,9 4 0-15,-1 1 0 0,-1 4 0 16,-7 4 0-16,9 1 0 0,-9 0 0 16,7 4 0-16,-7-5 0 0,8 0 0 0,0-4 0 15,-8 1 0-15,8-5 0 0,-8-10 0 0,7 0 0 16,2-3 0-16,-2-5 0 0,-7-9 0 0,8-9 0 16,0 1 0-16,0-1 0 0,-8-8 0 0,7 4-25 15,2-4-48-15,-2-2 25 0,1 3 20 0,0 3 21 16,0-1 11-16,-1 5 11 0,9 1 26 15,-8 4 34-15,8 4-29 0,-9 4-46 0,10 1 0 16,-2 8 0-16,-7 5 0 0,7 0 0 16,1 8 0-16,0 1 0 0,-8 4 0 0,8 0 0 15,-9 10 0-15,1-6 0 0,0 5 0 0,-8-5 0 16,0 1 0-16,0-1 0 0,-8 0-848 0,-7-7-292 16,-1-3-133-16,0-2-2 0,-8 0 67 15,1-2 147-15,-9-2 251 0,1-6 321 0</inkml:trace>
  <inkml:trace contextRef="#ctx0" brushRef="#br0" timeOffset="168233.543">30440 20820 284 0,'-31'-22'773'0,"7"0"180"16,1 0 118-16,-8 0 84 0,7 3-165 15,1 7-241-15,-1-2-200 0,1 1-131 0,6-1-76 0,1 6-57 16,1 3-48-16,-1 5-40 0,9 0-40 15,-9 5-126-15,8 9-31 0,-8 3 0 16,9 4 0-16,7 7 0 0,0 7 0 0,0 4 0 16,0 5 0-16,7 5 0 0,9 3 0 0,-1 2 0 15,1-1 0-15,8 0 0 0,7-4 0 0,1-1 0 16,-1 1 0-16,9-10 0 0,-2-4 0 16,9 0 0-16,1-8 0 0,-1-4 0 0,7-1 0 15,2-9 0-15,-1-10-121 0,-1 3-709 0,9-12-275 16,-1-1-144-16,-6-7-9 0,6-9 61 0,-6 2 145 15,-1-10 245-15,-8 1 320 0</inkml:trace>
  <inkml:trace contextRef="#ctx0" brushRef="#br0" timeOffset="168446.974">31421 20833 858 0,'-7'-13'1156'0,"7"-5"166"0,-9 5 139 0,9 0 114 15,-8 4-358-15,8-1-615 0,8 1-602 16,1 6 0-16,-2-1 0 0,8 4 0 0,9 4 0 15,-8 5 0-15,7 4 0 0,1 5 0 0,7 3 0 16,-8 2 0-16,-7 7 0 0,8 5 0 0,0 6 0 16,-8-1 0-16,-1 8 0 0,-7 0 0 0,7 5 0 15,-6-1 0-15,-9 2 0 0,7-1 0 0,-14-5 0 16,7 5 0-16,-9-4 0 0,-6 0-806 16,-1-1-1025-16,0-9 118 0,-8-2 209 0,1-7 275 15,-1-3 490-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12-04T12:28:22.2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963 15780 159 0,'0'0'257'0,"-8"0"7"16,8 0-21-16,0 0-25 0,0 0-12 16,-9 0 7-16,9 0 26 0,0 0 35 0,0 0 40 15,0 0 35-15,0 0 29 0,9 0 21 16,-9 0 12-16,0 0 0 0,0 0-15 16,0 0-30-16,0 3-48 0,0-3-53 0,0 6-62 15,0-6-62-15,0 3-49 0,0 2-35 16,0 0-20-16,0-1-12 0,0 1-5 0,0-1-3 15,0 1-1-15,0-1-1 0,0-1-1 16,8-3-3-16,-8 6-1 0,0-2-3 16,7-4 0-16,-7 0-3 0,9 4-2 0,-9-4-1 15,7-4-1-15,-7 4 1 0,8-4-1 16,-8 4 0-16,8-6 1 0,-8 3 0 16,0-1-1-16,0-1 0 0,8 1 1 0,-8-1 0 15,0 1-1-15,0 4 1 0,-8-5 2 16,8 0 1-16,0 2 0 0,-8 3 3 0,0-6 0 15,8 3 0-15,-7 3 1 0,-2 0-1 16,2-4 1-16,-1 4 1 0,-1 0 2 0,2 0 1 16,0 0 2-16,-2 4 0 0,9-4 0 15,-8 0-2-15,8 3-3 0,0-3-2 0,0 6-4 16,0-3-1-16,0 2 0 0,8 0 0 16,-8-1 1-16,9 1 1 0,-9-1-1 15,7 1 0-15,0-1 0 0,2-1 0 0,-1-3-2 16,-1 6-1-16,-7-6 1 0,9 0 0 15,-9 0 0-15,7 0 0 0,-7 0-1 16,0 0 0-16,0 0-3 0,0 0-4 0,0-6-1 16,-7 6-4-16,7-3-2 0,-9 3 1 15,2-4 0-15,-1 4-1 0,-1 0-5 0,9 0-7 16,-7 0-14-16,0 0-24 0,-2 4-41 16,9-1-76-16,-8-3-115 0,8 6-168 15,-7-2-205-15,7 0-185 0,0 1-67 0,0-1 19 16,0-4 91-16,7 5 161 0,1-5 211 15</inkml:trace>
  <inkml:trace contextRef="#ctx0" brushRef="#br0" timeOffset="1216.817">21315 15739 82 0,'0'-4'355'0,"0"0"81"16,-7-5 75-16,7 5 5 0,-8-1-13 16,8-4-3-16,-8 5 7 0,8 0 6 0,-8-1-16 15,8-4-42-15,-7 9-52 0,-2-4-58 16,2 0-67-16,7-1-67 0,-8 1-48 16,0 4-28-16,8-4-17 0,-8 4-16 0,8 0-12 15,0 0-13-15,0 0-7 0,-7 0-11 16,7 0-10-16,0 0-9 0,0 4-7 0,0 0-8 15,0 5-6-15,0-5-5 0,0 5-2 16,7 0-4-16,-7 0-1 0,8 0-1 0,0-1-2 16,0-3-2-16,-1-1 0 0,2 0 0 15,-2-4-1-15,1 5 0 0,0-10 0 0,0 1-1 16,-1 0-1-16,2-1-3 0,-2-3 1 16,-7 3-1-16,0-8-2 0,0 4 1 15,0 0 2-15,0 1 3 0,-7-1 2 0,-2 0 2 16,2 0 3-16,7 5-1 0,-16-5 1 15,8 5-3-15,1 4-2 0,-2 0-2 0,9 0-4 16,-7 0-4-16,-1 4 1 0,8 5-2 16,0-5-8-16,0 5-28 0,0 0-45 0,0 0-81 15,8-1-159-15,-8 1-232 0,7 0-266 16,2 0-169-16,-2-5-60 0,1 5 28 16,0 0 128-16,0-1 218 0,-1-3 266 0</inkml:trace>
  <inkml:trace contextRef="#ctx0" brushRef="#br0" timeOffset="1793.807">21268 16292 227 0,'-7'-5'694'16,"7"1"200"-16,-8-5 138 0,8 4 86 15,-8 0-166-15,8 2-207 0,0-3-195 16,-8 2-182-16,8 4-123 0,0-3-77 0,0 3-44 16,0 3-24-16,0-3-6 0,0 10 7 15,0 3 15-15,0 0 19 0,-7 9 15 0,7 0 6 16,0 9-1-16,-9 4-88 0,9 5-67 15,-7 5 0-15,7-1 0 0,-8 4 0 0,8-4 0 16,-9-5 0-16,9 2 0 0,0-6 0 16,0-4 0-16,0-9 0 0,0-5 0 15,0-3 0-15,0-10 0 0,0-8 0 0,9-5 0 16,-9-9 0-16,0-8 0 0,0-5 0 16,-9-4 0-16,9-6 0 0,9 2 0 0,-9-5 0 15,0 0 0-15,8-4-9 0,-1 3-2 16,2 5 5-16,-2 0 2 0,1 5 3 0,0 5-1 15,0 7 2-15,-1 2 4 0,9 7 11 16,-16 0-1-16,8 10-14 0,0 4 0 16,0 0 0-16,-1 9 0 0,9 5 0 15,-8 2 0-15,1 3 0 0,-2 7 0 0,9 1 0 16,-1-1 0-16,1 10 0 0,0-6 0 16,-1 5 0-16,9 6 0 0,-8-6 0 0,7 0 0 15,1 0 0-15,-9 0 0 0,1-3 0 16,0-1 0-16,-1-6 0 0,1-2-21 0,-8 4-477 15,-8-10-118-15,0 1-157 0,0-5-146 16,-8-4-143-16,1-5-35 0,-9-4 49 0,-1 0 140 16,-6-9 212-16,-8 1 218 0</inkml:trace>
  <inkml:trace contextRef="#ctx0" brushRef="#br0" timeOffset="1944.396">21284 16706 206 0,'-31'-18'603'16,"8"6"181"-16,7 3 166 0,-1-5 84 0,3 5-125 15,5 0-155-15,1 1-129 0,8-1-139 16,0 0-128-16,8 0-78 0,8 0-41 15,0 5-36-15,8-5-39 0,-1 5-36 0,1 0-32 16,7-1-39-16,0 5-85 0,9 0-118 16,-9 0-198-16,1 0-344 0,-1 5-338 0,-8-5-168 15,1 4-36-15,0-4 49 0,-1 0 161 16,-8 4 323-16</inkml:trace>
  <inkml:trace contextRef="#ctx0" brushRef="#br0" timeOffset="3254.887">7923 15811 315 0,'0'0'499'0,"0"-5"95"0,0 5 82 15,0 0-56-15,0-4-77 0,-8 4-69 0,8-5-50 16,0 0-39-16,0 5-30 0,0-3-32 16,0 3-32-16,0-6-36 0,0 6-37 0,-7-3-39 15,7-1-39-15,0 4-28 0,-9 0-20 16,9-6-6-16,0 6-7 0,0 0-3 15,0 0-1-15,-7 6-5 0,7-6-6 0,0 4-14 16,0 5-10-16,0-6-11 0,-8 11-8 16,8-5-4-16,8 3-3 0,-8-2-2 0,0-1-1 15,0 4-3-15,7-8-1 0,-7 3-4 16,9-3-1-16,-2 3 0 0,1-8 0 0,-8 5 1 16,9-5 0-16,-2 0 0 0,0 0 4 15,-7-5-1-15,9 1 1 0,-1 0-3 16,-8-1 0-16,7 1 2 0,-7-5-2 0,0 0-1 15,0 5-1-15,0-5 3 0,0-1-1 16,-7 7-3-16,-1-6 1 0,-1 5 0 16,9-5-2-16,-14 4-1 0,5 5 1 0,1-5 0 15,1 5-1-15,7-3-3 0,-9 3-1 16,2 0-5-16,7 3-13 0,0-3-22 0,-8 5-34 16,8-5-64-16,0 5-128 0,0 4-206 15,0 0-259-15,8-5-224 0,-8 5-94 0,7-1-5 16,9-3 93-16,-8-1 194 0,8 1 260 15</inkml:trace>
  <inkml:trace contextRef="#ctx0" brushRef="#br0" timeOffset="5028.562">7736 16583 75 0,'-9'-5'475'16,"9"1"141"-16,0 4 142 0,0-4 110 16,0-1-31-16,0 5-75 0,0-4-91 15,-8-1-95-15,8 1-105 0,-7-1-112 0,7 1-81 16,-9 0-49-16,9-2-33 0,-7 3-25 15,-1-1-19-15,0 4-12 0,-7-5-13 0,6 5-8 16,-6 0-6-16,-8 5-1 0,7-5-26 16,0 7-86-16,-8 3 0 0,0 3 0 0,9 1 0 15,-8 3 0-15,7 5 0 0,1 0 0 16,6 4 0-16,2 5 0 0,-1-3 0 16,8 2 0-16,0 5 0 0,15 1 0 0,-6-1 0 15,14-5 0-15,-8 2 0 0,9-1 0 16,7-6 0-16,-7-2 0 0,8-5 0 0,-1-5 0 15,0-3 0-15,1-7 0 0,-1-6 0 16,0-3 0-16,-7-7 0 0,-1 0 0 16,1-9 0-16,-8-4 0 0,-1-2 0 0,-7-2 0 15,0-1 0-15,-1 0 0 0,-14 0 0 16,7 1 0-16,-16 3 0 0,8-3 0 0,-7 2 0 16,-8-3 0-16,-1 5 0 0,-8 4 0 15,8 0 0-15,-7 5 0 0,0-1 0 16,8 9 0-16,-1 5 0 0,1 8-59 0,-9 0-807 15,17 10-312-15,-9-1-117 0,15 0-2 16,-6 0 66-16,7-4 160 0,8 0 292 0</inkml:trace>
  <inkml:trace contextRef="#ctx0" brushRef="#br0" timeOffset="123334.587">9038 11631 273 0,'0'4'371'0,"0"-4"50"0,0 5-14 15,-9-5-69-15,9 0-71 0,0 4-59 0,0-4-44 16,0 0-30-16,0 0-9 0,9 0 12 16,-9 5 18-16,0-5 22 0,0 0 14 0,7 0 11 15,-7 4 7-15,0-4-2 16,8 0-6-16,-8 0-11 0,8 4-17 0,-8-4-17 15,0 0-14-15,8 0-15 0,-8-4-14 16,7 4-7-16,-7 0-7 0,0-4-7 0,9 4-17 16,-9-5-17-16,0 5-16 0,0-4-14 0,0-1-8 15,0 5-5-15,0-4-1 0,-9 0 2 16,9 4 5-16,0-5 8 0,-7 5 9 16,7 0 8-16,-8-4 9 0,8 4 9 0,-8 0 7 15,8 0 5-15,0 4 2 0,-8-4 1 16,8 0-4-16,0 5-8 0,0-5-12 15,0 4-11-15,0-4-12 0,0 4-11 0,0 1-10 16,0-1-5-16,8-4-4 0,-8 5-2 16,0-1-2-16,8-4-1 0,-8 4-2 0,8-4-2 15,-8 0-4-15,0 0-8 0,7 0-7 16,-7-4-4-16,0 4-4 0,0-4-2 0,0-1 1 16,0 1 8-16,0-1 9 0,-7 1 7 15,7 0 9-15,0 4 10 0,-8-5 13 16,8 5 13-16,0 0 13 0,-8 0 10 0,8 5 7 15,0-5 0-15,0 4-6 0,0 0-10 16,0 1-12-16,0-1-11 0,8 1-11 16,-8 3-9-16,0-3-8 0,8-1-27 0,-8 0-64 15,7 2-145-15,-7-3-232 0,9-3-315 16,-9 0-189-16,7-3-79 0,1-7 8 0,1 1 116 16,-2-4 215-16</inkml:trace>
  <inkml:trace contextRef="#ctx0" brushRef="#br0" timeOffset="124210.637">9163 10814 15 0,'-7'0'610'15,"7"0"230"-15,0 0 165 0,-9 0 107 0,9 0-45 16,-7 0-177-16,7 5-200 0,-8-5-195 15,8 0-137-15,0 0-90 0,0 0-63 16,0 0-53-16,0 4-41 0,0-4-24 0,0 4-8 16,8 1 9-16,-8 4 18 0,7 5-93 15,-7 7-13-15,9 2 0 0,-2 3 0 0,9 5 0 16,-8 4 0-16,-1 0 0 0,2 0 0 16,6 0 0-16,-8 2 0 0,9-7 0 0,-8 1 0 15,0-4 0-15,0-1 0 0,-1-9 0 16,2 2 0-16,-2-7 0 0,-7-3 0 15,8-9 0-15,-8 0 0 0,0 0 0 16,-8-13 0-16,1 0 0 0,-2-5 0 0,2-4 0 16,-1-4 0-16,-8-5 0 0,0 0 0 0,1 0 0 15,-1-5 0-15,9 1 0 0,-9 4 0 16,1 1 0-16,6-1 0 0,2 0 0 16,-1 5 0-16,-1-2 0 0,9 6 0 0,0 0 0 15,0 0 0-15,0 1 0 0,0 3 0 16,9 0 0-16,-1 5 0 0,-1-5 0 15,2 4 0-15,6 7 0 0,1-7 0 0,-9 9 0 16,9-4 0-16,-1 6 0 0,1-3 0 16,-8 6 0-16,8 6 0 0,0-3 0 0,-9 11 0 15,1-5 0-15,1 9 0 0,-2-1 0 16,-7 5 0-16,7 0 0 0,-7-4 0 16,0 5 0-16,-7-2 0 0,7 2 0 0,-7-7 0 15,7 3 0-15,-9-7 0 0,9-2 0 16,0-1 0-16,0-5 0 0,-8 1 0 0,16-1 0 15,-8-4 0-15,0 0 0 0,9 0 0 16,-2-4 0-16,0-1 0 0,10 1 0 16,-1-1 0-16,-1-4 0 0,8 4 0 0,1-4 0 15,-8 6 0-15,7 3 0 0,1 0 0 16,-8 3 0-16,-1 3 0 0,8 2 0 0,-6 6 0 16,-10-1 0-16,9 0 0 0,-8 5 0 15,-1-1 0-15,-7 5 0 0,0 0 0 0,0 0 0 16,-7 0 0-16,-1 1 0 0,-8-1 0 15,1 0 0-15,-1 0 0 0,-8-4 0 16,1-5 0-16,-1 0 0 0,1-4 0 0,-1 0 0 16,1-5 0-16,7 0 0 0,-8-4-74 15,9 0-509-15,6-4-243 0,-5 0-277 0,5-5-104 16,9 0-2-16,0-9 61 0,0 1 163 16,0-1 271-16</inkml:trace>
  <inkml:trace contextRef="#ctx0" brushRef="#br0" timeOffset="127334.647">9006 11935 255 0,'0'0'342'0,"-8"0"41"16,8 0-9-16,0 0-33 0,0 0-40 0,0 0-35 15,-7 0-32-15,7 0-23 0,0 0-22 16,0 0-12-16,0 5-5 0,0-5 6 0,0 0 10 16,0 0 14-16,0 0 17 0,0 0 13 15,0 0 11-15,0 0 7 0,0 0 2 0,0 0-13 16,0 0-19-16,0 0-24 0,0 0-27 16,0 0-27-16,0 0-28 0,0 0-23 15,0 0-19-15,0 0-10 0,0 0-9 0,0 0-7 16,0 0-7-16,0-5-5 0,7 5 0 15,-7 0 3-15,8 0 8 0,-8 0 9 16,8 0 7-16,0 0 9 0,-1 0 1 0,9 0-3 16,-8 0-11-16,8 0-9 0,-9 0-10 15,9 0-9-15,1 0-4 0,-3 0-1 0,-5 0-1 16,6 5 3-16,1-5-1 0,-8 4 10 16,8 0 3-16,-9 2-2 0,9-6-2 15,-8 3-5-15,-1 6-3 0,2-5-11 0,-2 1-8 16,1 0-3-16,-8-1-9 0,8 1-13 15,0-5-23-15,-8 3-29 0,7-3-28 0,-7 0-35 16,0 6-36-16,9-6-51 0,-9 0-76 16,0 0-106-16,0-6-134 0,0 6-146 0,0-3-185 15,0-2-67-15,7 1 30 0,-7-6 98 16,0 1 143-16,0 2 171 0</inkml:trace>
  <inkml:trace contextRef="#ctx0" brushRef="#br0" timeOffset="127886.703">9399 11701 165 0,'7'5'265'0,"-7"-5"10"0,0 0-16 0,0 0-25 16,0 0-25-16,0 5-25 0,0-5-18 15,0 0-18-15,0 0-11 0,0 0-6 16,0 3-1-16,0-3 4 0,0 0 15 0,0 0 15 16,0 0 19-16,0 0 21 0,0 0 18 15,0 0 18-15,0-3 17 0,0 3 18 0,0 0 17 16,0 0 10-16,0 0 4 0,0-5-13 16,0 5-26-16,0 0-34 0,0 0-34 0,0 0-37 15,0-5-31-15,0 5-17 16,0 0-8-16,0 0-5 0,0 0-2 0,0 0 3 15,0 0 5-15,0 0 10 0,0 0 8 16,0 0 8-16,0 0 8 0,-7 5 0 0,7-5-7 16,0 5-15-16,0-5-22 0,0 3-22 0,-9 6-21 15,9 5-20-15,-7-1-16 0,7 1-7 16,-8 7-5-16,8-4-2 0,-8 6-5 16,8-2-19-16,-8-2-47 0,8 3-64 0,-7 0-73 15,7 0-101-15,0-5-173 0,-9 1-238 16,9-4-281-16,0-2-112 0,0 1-20 0,0-3 52 15,0-6 151-15,0-4 241 0</inkml:trace>
  <inkml:trace contextRef="#ctx0" brushRef="#br0" timeOffset="162298.359">22657 7571 55 0,'0'-5'529'0,"0"0"188"0,0 5 182 16,0-3 102-16,0-3-74 0,0 3-124 15,-7-1-134-15,-2-1-144 0,2-4-145 0,-1 4-86 16,0-4-47-16,0 0-36 0,-8 2-30 16,1-3-27-16,-1 1-22 0,0 0-19 15,-6 5-14-15,5-1-14 0,-6 5-14 0,-1 0-10 16,1 5-23-16,-1 8-38 0,1 1 0 16,-1 7 0-16,1 7 0 0,-1 7 0 0,0 0 0 15,17 9 0-15,-9 0 0 0,8 5 0 16,8-1 0-16,8-4 0 0,-1 4 0 15,9-4 0-15,8-3 0 0,0-6 0 0,7-4 0 16,8-5 0-16,1-8 0 0,-2-9 0 16,2-9 0-16,7-5 0 0,-8-8 0 0,-7-4 0 15,-1-10 0-15,0-4 0 0,-8-4 0 16,-6-5 0-16,-10 0 0 0,2 1 0 0,-9-6 0 16,-9 1 0-16,2 4 0 0,-10 1 0 15,3-1 0-15,-10 9 0 0,-8 1 0 16,1 2 0-16,0 7 0 0,-2 4 0 0,2 4 0 15,8 8 0-15,-1 10-196 0,9-1-437 16,-1 8-216-16,9-3-246 0,7 5-83 0,7-2 3 16,9 7 62-16,8-10 158 0,0 0 268 15</inkml:trace>
  <inkml:trace contextRef="#ctx0" brushRef="#br0" timeOffset="162961.448">23049 7443 503 0,'-7'0'902'15,"-9"0"164"-15,8 4 127 0,1-4 101 0,-2 4-245 16,2-4-314-16,-1 0-217 0,0 5-143 16,8 3-98-16,0 1-68 0,0 5-139 15,0 7-70-15,0 2 0 0,0 7 0 0,8 2 0 16,0 8 0-16,-8-1 0 0,7 5 0 15,2 5 0-15,-2-5 0 0,1-4 0 0,0 3 0 16,0-7 0-16,-1-1 0 0,2-9 0 16,-2 2 0-16,1-11 0 0,-8-4 0 15,8-4 0-15,-8-4 0 0,8-10 0 0,-8-4 0 16,-8-4 0-16,8-9 0 0,-8-4 0 16,0-6 0-16,-8 2 0 0,9-10 0 0,-9 0 0 15,8-4 0-15,-8-1 0 0,9 1 0 16,-1 5 0-16,8-5 0 0,0 9 0 15,8 0 0-15,-1 3 0 0,9 7 0 0,-8 2 0 16,8 1 0-16,0 4 0 0,-1 9 0 16,1 0 0-16,-9 5 0 0,9 4 0 0,1 4 0 15,-10 1 0-15,0 4 0 0,2 0 0 16,-1 9 0-16,-8-6 0 0,0 6 0 0,0-1 0 16,-8 6 0-16,-1-5 0 0,2-1 0 15,0 1 0-15,-2-6 0 0,1-2 0 16,1-1 0-16,7 0 0 0,-9-5 0 0,9-4 0 15,9 0 0-15,-9 0 0 0,7 0 0 16,1 0 0-16,8 0 0 0,0 0 0 16,8 0 0-16,-9 0 0 0,8 0 0 0,1 5 0 15,-1 3 0-15,1 1 0 0,-1 4 0 16,1 0 0-16,-8 9 0 0,8 0 0 16,-17 0 0-16,1 5 0 0,0 0 0 0,-8-1 0 15,0 1 0-15,-8-1 0 0,0-4 0 16,1 0 0-16,-17 1 0 0,8-6 0 0,-8-3 0 15,-7-1 0-15,8-1 0 0,-8-2 0 16,7-6 0-16,-8-4 0 0,8 0 0 0,1 0 0 16,-1-4 0-16,9-6 0 0,7 6-179 15,0-4-222-15,1-1-238 0,7 0-319 0,7-5-189 16,1 2-48-16,8-2 28 0,7-4 107 16,1 0 221-16,7 1 336 0</inkml:trace>
  <inkml:trace contextRef="#ctx0" brushRef="#br0" timeOffset="163228.734">24054 7698 665 0,'-16'9'978'0,"1"0"168"0,6-5 143 15,-6 1 104-15,7 0-287 0,0-1-305 16,1-4-192-16,7 5-405 0,0-2-204 15,0-3 0-15,0 4 0 0,15 2 0 0,-7-3 0 16,16-3 0-16,-9 5 0 0,8-5 0 16,10 5 0-16,-10-1 0 0,8-4 0 0,0 5 0 15,1 0 0-15,-1-1 0 0,0 3 0 16,-7-1 0-16,-1 2 0 0,-6 2-1063 0,-2-2-260 16,-7 5-51-16,0-4 65 0,-8 4 119 15,0-4 212-15,-16 0 311 0</inkml:trace>
  <inkml:trace contextRef="#ctx0" brushRef="#br0" timeOffset="163399.278">24125 7963 610 0,'-24'10'971'0,"-7"-3"188"0,7 2 160 16,1 0 130-16,7-4-260 0,0 0-300 15,1-1-284-15,15-4-605 0,0 0 0 16,0 0 0-16,15 0 0 0,1-4 0 16,0 4 0-16,7-5 0 0,8 0 0 0,-7 5 0 15,7 0 0-15,1 0 0 0,-1 5 0 0,0-5 0 16,-7 5 0-16,7-1 0 0,-8 5-1162 15,-7-6-392-15,8 3 32 0,0-2 128 0,-1-8 185 16,1-2 357-16,7-1 399 0</inkml:trace>
  <inkml:trace contextRef="#ctx0" brushRef="#br0" timeOffset="170521.842">25262 7363 455 0,'0'0'718'0,"0"0"166"0,-8 0 110 16,1 0-16-16,7 0-186 0,-9 0-194 15,2 5-163-15,7-5-152 0,-8 0-100 16,0 4-60-16,8 0-31 0,-8 1-13 0,1 4-2 15,-2 0 12-15,2 4 20 0,-1 4 25 16,0 5 18-16,-7 0 14 0,6 1 6 0,2 7 0 16,-1 2-8-16,-8 6-19 0,16-1-24 15,-7 6-45-15,7 1-76 0,0 1 0 16,7 4 0-16,0-6 0 0,10-3 0 0,-1-1 0 16,7-2 0-16,1-7 0 0,-1-3 0 15,8-10 0-15,-7 1 0 0,7-9 0 16,-7-1 0-16,7-8 0 0,-8 0 0 0,1-8 0 15,-8-1 0-15,0 0 0 0,-1-9 0 16,-6 4 0-16,-2-2 0 0,-7-3 0 0,0 3 0 16,-7 2 0-16,-2-3 0 0,-6-1 0 15,-1 4 0-15,-8-4 0 0,1 10 0 0,-1-5 0 16,1 4 0-16,-1 4 0 0,-7 5 0 16,15 0 0-16,-8 5 0 0,9-1 0 0,-1 5 0 15,9-4 0-15,-9 3 0 0,16 1-203 16,0-5-368-16,0 5-319 0,7-4-250 15,9-1-81-15,0-4 11 0,8 0 71 0,0-9 190 16,7 0 322-16</inkml:trace>
  <inkml:trace contextRef="#ctx0" brushRef="#br0" timeOffset="171254.204">26227 7571 719 0,'-15'0'972'16,"-1"0"128"-16,-8 0 104 0,1 0 78 16,7-5-364-16,-8 5-315 0,9 0-159 0,-8 0-99 15,6 5-84-15,1-1-64 0,1 5-51 16,7 0-146-16,-7 8 0 0,6 6 0 0,2-2 0 16,-1 10 0-16,8 0 0 0,0-1 0 15,0 7 0-15,8-6 0 0,-1 4 0 16,9-4 0-16,8-1 0 0,-8-7 0 0,15-2 0 15,-7 2 0-15,7-11 0 0,1-3 0 16,-1-9 0-16,0 0 0 0,1-4 0 0,-8-10 0 16,-2 2 0-16,1-2 0 0,-6-7 0 15,-1-2 0-15,-1 1 0 0,-7 0 0 16,0-4 0-16,-1 0 0 0,-7 2 0 0,9 3 0 16,-9 4 0-16,0 4 0 0,0 4 0 15,0-1 0-15,0 6 0 0,0-1 0 16,0 10 0-16,-9-1 0 0,9 6 0 0,0 2 0 15,9 1 0-15,-9 6 0 0,0-3 0 16,0 8 0-16,7-7 0 0,-7 5 0 0,8-4 0 16,0 3 0-16,0-3 0 0,-1-4 0 15,2-2 0-15,-2 2 0 0,1-5 0 0,1 0 0 16,-2-4 0-16,0-5 0 0,10-5 0 16,-10-4 0-16,2 0 0 0,-2-5 0 15,9-3 0-15,-8-1 0 0,-1-3 0 0,2 3 0 16,-2 0 0-16,1 1 0 0,0-1 0 15,0 5 0-15,-1 4 0 0,2 5 0 0,-2 0 0 16,1-1 0-16,-1 10 0 0,-7-1 0 16,9 9 0-16,-2 0 0 0,-7 0 0 0,8 9 0 15,1 0 0-15,-9 0 0 0,0 0 0 16,7 4 0-16,-7-8 0 0,7 1 0 16,2-3 0-16,-9-7 0 0,8 1 0 15,-8-6 0-15,7-4 0 0,2-4 0 0,-2-6 0 16,-7 1 0-16,8-3-16 0,0-2-59 15,-8 1 27-15,8-4 23 0,-1 3 14 0,2 1 9 16,-2-1 6-16,1 2 3 0,8 3 5 16,-9 0 0-16,9 4 5 0,0 5 14 0,-8 5 11 15,8-1 9-15,-1 5-50 0,-6 0-1 16,6 4 0-16,-7 5 0 0,0 0 0 16,-8-1 0-16,0 1 0 0,0 3-95 0,0-2-275 15,-8-3-241-15,-8 3-324 0,0-6-227 16,1 0-63-16,-9-4 36 0,1-5 115 0,-1 1 222 15,-8-10 315-15</inkml:trace>
  <inkml:trace contextRef="#ctx0" brushRef="#br0" timeOffset="171538.469">25968 7350 429 0,'-23'-13'831'0,"7"0"144"0,-7 4 100 16,6 5 78-16,-6 4-243 0,8 0-244 15,-1 4-193-15,0 5-101 0,1 4-63 0,-9 0-47 16,8 9-30-16,0 5-16 0,1-1-14 16,-1 10-116-16,0-1-86 0,1 5 0 0,6 4 0 15,-6 4 0-15,15 0 0 0,-8 1 0 16,8 5 0-16,8-6 0 0,0 5 0 16,8-5 0-16,8 1 0 0,7-2 0 0,8-2 0 15,8-5 0-15,1-5 0 0,6 0 0 16,8-7 0-16,-6-7 0 0,6 2 0 0,1-10-565 15,0-5-368-15,-8-3-246 0,7-10-76 16,-6-3 21-16,6-10 84 0,-6-5 195 0,-2-7 305 16</inkml:trace>
  <inkml:trace contextRef="#ctx0" brushRef="#br0" timeOffset="171752.911">26988 7628 301 0,'0'-22'949'0,"-8"0"200"0,-7 4 159 16,7 4 136-16,0 2-49 0,8-2-413 15,-8 5-319-15,8 0-663 0,8 2 0 0,0 2 0 16,0-4 0-16,-1 4 0 0,9 5 0 16,8 5 0-16,-1 4 0 0,1 3 0 0,7 11 0 15,-7-2 0-15,-1 11 0 0,1-1 0 16,-8 13 0-16,-1 0 0 0,-7 8 0 0,0 2 0 16,-16 3 0-16,0 5 0 0,-7 4 0 0,-17 9-121 15,1 0-1443-15,-17-5-28 0,9 2 80 16,-16-6 157-16,8-8 253 0,-15-7 440 15</inkml:trace>
  <inkml:trace contextRef="#ctx0" brushRef="#br0" timeOffset="173366.719">22995 9142 17 0,'0'-5'528'0,"0"-3"178"15,-8-1 177-15,0 0 111 0,0 0-72 0,1 4-151 16,-2-4-145-16,-6 0-149 0,-1 6-157 15,0 3-94-15,-8-5-58 0,9 10-41 16,-8-2-31-16,-1 6-24 0,1 5-18 0,-1 0-13 16,1 7-11-16,6 6-8 0,3 4-2 0,-3 4 4 15,10 0 9-15,-2 10 13 0,2-1 11 16,7 0 7-16,7 4 5 0,9 5-2 0,1-4-1 16,-3-5-5-16,10 0-2 0,0-9 3 15,8-3 6-15,-1-11 9 0,0-7 5 16,0-10 4-16,1-13 1 0,-1-4-4 0,0-14-83 15,-7-8 0-15,-1-5 0 0,-7-4 0 16,-8-5 0-16,0 2 0 0,0-3 0 0,-16 2 0 16,0 4 0-16,0-1 0 0,-15 6 0 15,-1 4 0-15,1 4 0 0,-8 9 0 16,-2 4-31-16,-5 4-256 0,-2 11-59 0,9 3-111 16,-8 3-179-16,15 7-193 0,0 3-186 15,1 5-61-15,15-1-7 0,8 1 100 16,8-1 206-16,8-3 242 0</inkml:trace>
  <inkml:trace contextRef="#ctx0" brushRef="#br0" timeOffset="173820.129">23583 9146 36 0,'0'0'780'0,"0"0"180"15,-8 0 117-15,1-4 88 0,7-1 10 16,-16 5-369-16,8-5-290 0,1 5-148 15,-2-3-92-15,9 3-70 0,-7 0-50 0,-1 3-34 16,8 7-20-16,-9 3-12 0,2 5-5 16,7 8-4-16,-7 9 11 0,7 6 6 0,-9 3-98 15,1 8 0-15,8 10 0 0,-7-5 0 16,7 6 0-16,0-6 0 0,0-5 0 16,0-2 0-16,7-12 0 0,-7-6 0 0,8-10 0 15,1-9 0-15,-2-8 0 0,0-10 0 16,2-8 0-16,-9-14 0 0,8-3 0 15,-1-11 0-15,-7-7 0 0,0 0 0 0,0-5 0 16,0-5-3-16,-7 5-2 0,7-4 7 16,0 8 3-16,0-4-4 0,0 9-1 0,0 9 0 15,0 0 0-15,7 13 0 0,2 0 0 16,-2 9 0-16,9 4 0 0,-8 9 0 0,7 4 0 16,1 8 0-16,0 2 0 0,-1 9 0 15,1 3 0-15,7 0 0 0,-7 5 0 0,8 1 0 16,-9 3 0-16,8-5 0 0,1 6 0 15,0-1 0-15,-8 0 0 0,7-3 0 0,-7 3 0 16,8-4 0-16,-9-6-217 0,1 7-180 16,-9-6-193-16,1-4-208 0,1 0-185 0,-9 0-116 15,0-9-18-15,0 1 71 0,-17-1 167 16,10-8 225-16</inkml:trace>
  <inkml:trace contextRef="#ctx0" brushRef="#br0" timeOffset="173989.13">23677 9715 195 0,'-39'-12'720'0,"-8"-6"194"16,8 4 127-16,0 1 92 0,7 0-121 15,1 0-204-15,15 4-221 0,1 0-152 0,6-1-84 16,2-2-48-16,7-1-41 0,16 0-37 16,-1 0-28-16,1-1-189 0,15 0-8 0,1 2 0 15,-1-2 0-15,8 5 0 0,8 0 0 16,0 0 0-16,0 1 0 0,0 3-12 0,9-3-517 16,-9 3-357-16,-1 1-293 0,10-5-101 15,-9 4 12-15,7-3 85 0,1-1 209 16,1-4 342-16</inkml:trace>
  <inkml:trace contextRef="#ctx0" brushRef="#br0" timeOffset="174212.533">24736 9278 630 0,'-7'4'989'0,"-1"-4"139"16,-8 5 122-16,9-5 96 0,-2 0-286 15,1 4-378-15,1-4-207 0,7 0-124 16,0 0-110-16,7-4-202 0,1 4-39 0,8 0 0 15,0 0 0-15,8 0 0 0,-1 0 0 16,8 0 0-16,-7 4 0 0,7 1 0 0,1 0 0 16,-1-1 0-16,-7 1-194 0,-1 4-155 15,1-2-145-15,-1 3-183 0,-8-1-187 0,1 3-175 16,-8-2-52-16,0 3 17 0,-8-4 110 16,-8 4 194-16,0 0 237 0</inkml:trace>
  <inkml:trace contextRef="#ctx0" brushRef="#br0" timeOffset="174373.617">24964 9468 80 0,'-39'13'646'16,"8"1"241"-16,-1 0 161 0,-7-7 116 15,8 2-27-15,-1 0-177 0,8 1-232 0,9-6-183 16,-1 1-123-16,0-5-88 0,8 4-94 16,8-4-240-16,0 0 0 0,8-4 0 0,8 4 0 15,0-5 0-15,-1 5 0 0,9-4 0 16,-1-1 0-16,9 5 0 0,-1-5 0 16,0 5 0-16,2 0 0 0,-11 0-473 0,10 0-679 15,-1 0-199-15,0-4-45 0,1-1 67 16,7-4 151-16,1-4 344 0,7-4 390 15</inkml:trace>
  <inkml:trace contextRef="#ctx0" brushRef="#br0" timeOffset="176387.831">25677 9499 328 0,'-7'14'806'0,"7"-11"144"16,-8 6 94-16,0-4 65 0,0-1-201 15,8 1-281-15,-7-5-223 0,7 0-108 16,7 0-65-16,-7 0-42 0,16-9-29 0,-8 4-20 16,8-7-26-16,-1-2-32 0,1-7-30 15,0-2-21-15,8-4-13 0,-9-3-9 0,1-1-7 16,0 0-3-16,-1-4-4 0,-7 3-3 16,0-3-1-16,-8 5-2 0,7 3 0 15,-14 1 0-15,7-2 4 0,-8 7 1 0,0-2 4 16,0 2 3-16,1 7 5 0,-2 1 1 15,-6 0 5-15,7 4 0 0,0 5-1 0,8-1 2 16,-7 10 16-16,7 4 16 0,0 4 20 16,0 4 20-16,7 10 20 0,1-1 8 0,8 9-9 15,-9 6-10-15,9 3-34 0,8 0-60 16,-8 5 0-16,8-5 0 0,-1 4 0 16,1-4 0-16,-1-4 0 0,0-4-145 0,0-5-161 15,1-5-211-15,-1-8-301 0,1-5-274 16,-1-9-96-16,10-14 3 0,-10-2 69 15,1-14 186-15,7-10 291 0</inkml:trace>
  <inkml:trace contextRef="#ctx0" brushRef="#br0" timeOffset="176671.073">26314 9146 480 0,'-9'-35'872'0,"-6"9"150"0,8-1 106 16,-10 4 80-16,1 11-257 0,1-2-281 16,-1 10-193-16,9-1-111 0,-9 10-73 0,8 4-60 15,0 8-40-15,0 1-32 0,1 9-25 16,7 4-135-16,0 4-1 0,0 4 0 0,7 1 0 15,1 4 0-15,0 4 0 0,7-7 0 16,1 3 0-16,8-9 0 0,-1-4 0 0,1-5 0 16,0-7 0-16,-1-6 0 0,1-5 0 15,-1-13 0-15,1-4 0 0,-9-4 0 16,1-9 0-16,0-4 0 0,-9-5 0 0,1 0 0 16,-8-8 0-16,-8-2 0 0,1 3 0 15,-2-3 0-15,-6 2 0 0,-8-1 0 16,-1 1 0-16,1 2 0 0,-1 2 0 0,1 9-163 15,-1 8-152-15,8 5-116 0,1 5-193 16,-1 8-251-16,8 4-196 0,8 0-58 0,0 9 17 16,15 1 102-16,1-5 203 0,1 3 281 15</inkml:trace>
  <inkml:trace contextRef="#ctx0" brushRef="#br0" timeOffset="177105.852">27435 8903 437 0,'-8'-5'670'16,"8"5"167"-16,-7-3 131 0,-2-6-10 15,2 5-163-15,7-1-158 0,-8-4-131 0,0 0-140 16,0 0-107-16,1 0-60 0,-2 1-25 16,2-1-16-16,-1 0-7 0,-8 4-1 0,9-3 0 15,-9 3 1-15,8 5-3 0,-8 0-2 16,1 0-5-16,-1 9-7 0,-8 0-78 0,8 0-56 16,1 8 0-16,-1 5 0 0,0 1 0 15,9 4 0-15,-9 3 0 0,8 6 0 16,8 3 0-16,-7 1 0 0,7 4 0 0,7 0 0 15,1 0 0-15,8 0 0 0,0-3 0 16,7-3 0-16,8-6 0 0,-7-1 0 0,16-9 0 16,-9-5 0-16,7-4 0 0,2-4 0 15,0-4 0-15,-9-5 0 0,8-5 0 16,-8-4 0-16,0 1-298 0,1-10-465 0,-8 1-232 16,-9-5-175-16,8-1-38 0,-6 2 41 15,-3-7 117-15,3 2 212 0,-10 4 289 16</inkml:trace>
  <inkml:trace contextRef="#ctx0" brushRef="#br0" timeOffset="177624.81">27734 9116 125 0,'-9'-9'610'0,"2"4"195"16,7-4 157-16,-8 4 106 0,-1 2-108 15,2-3-158-15,7 3-139 0,-7 3-137 0,7-5-105 16,0 5-66-16,-9-4-40 0,9 4-38 16,0 0-41-16,0 4-170 0,0 1-66 0,0-2 0 15,0 6 0-15,0 5 0 0,0 0 0 16,9-1 0-16,-9 4 0 0,7 6 0 15,0-2 0-15,-7-3 0 0,9 4 0 0,-1-5 0 16,8 1 0-16,-9-1 0 0,1-3 0 16,0-5 0-16,0-1 0 0,8-2 0 0,-9-6 0 15,1-6 0-15,8 3 0 0,-9-11 0 16,2 5 0-16,-2-9 0 0,10 1 0 16,-10 4 0-16,0-9 0 0,2 4 0 0,-1 5 0 15,-1-4 0-15,2 3 0 0,-2 5 0 16,-7 0 0-16,8 1 0 0,0 2 0 15,-8 6 0-15,8 0 0 0,-1 6 0 0,-7-3 0 16,9 7 0-16,-2-1 0 0,-7 4 0 16,8 4 0-16,-8-3 0 0,8 3 0 0,0 1 0 15,-8-1 0-15,0 1 0 0,7-5 0 16,-7 0 0-16,9 1 0 0,-9-6 0 0,7-2 0 16,-7-6 0-16,8 0 0 0,-1-9 0 15,2 0 0-15,-9-5-175 0,7-4 40 0,1 1 42 16,1-1 39-16,-2 1 33 0,0-1 24 15,-7 5 24-15,9 0 30 0,-1 0 26 16,8 4 29-16,-9 4 27 0,1 5-82 0,8 0-57 16,-9 5 0-16,9 4 0 0,0 4 0 15,-8 0 0-15,8 5 0 0,-9-1 0 16,1 5 0-16,0 4 0 0,0-4 0 0,-1 0 0 16,-7 1 0-16,0-2 0 0,0-2-572 15,-7 3-458-15,-9-9-221 0,1-4-52 16,-1-1 48-16,-8-8 116 0,1 0 225 0,-1-4 353 15</inkml:trace>
  <inkml:trace contextRef="#ctx0" brushRef="#br0" timeOffset="177937.974">27097 8847 130 0,'-14'-14'555'0,"-10"5"145"0,8-5 160 0,-8 6 120 15,8-1-122-15,-7 5-140 0,0-1-106 16,7 1-102-16,-7 8-128 0,-1 1-87 0,8 3-44 16,-8 5-22-16,9 1-11 0,-1 9-4 15,0 3 5-15,9 4 2 0,-1 6-3 16,0 4-197-16,8 4-21 0,0 4 0 0,8 1 0 16,7 4 0-16,1-1 0 0,0 1 0 15,15-5 0-15,1 6 0 0,0-6 0 0,14-4 0 16,1 0 0-16,0 0 0 0,16-7 0 15,-8-7 0-15,1 1 0 0,6-9 0 16,1-9 0-16,-1-3 0 0,-6-7-128 0,6-3-585 16,-7-8-285-16,0-5-193 0,0-10-47 15,-1-3 32-15,-7-9 102 0,0-6 215 0,1-3 330 16</inkml:trace>
  <inkml:trace contextRef="#ctx0" brushRef="#br0" timeOffset="178176.337">28220 8935 622 0,'-8'-22'998'0,"0"4"163"0,0-4 143 16,1 8 114-16,-2-4-261 0,2 5-342 16,7 0-184-16,0 4-546 0,0-4-85 0,7 4 0 15,2 0 0-15,6 5 0 0,1 4 0 16,0 0 0-16,-1 4 0 0,8 5 0 0,10 4 0 16,-10 5 0-16,0 5 0 0,0 2 0 0,1 7 0 15,-1 3 0-15,-7 9 0 0,1 0 0 16,-3 5 0-16,-5 4 0 0,-1 0 0 0,-8 4 0 15,0 4 0-15,-8 2 0 0,-1-2 0 16,-5 10 0-16,-3-9-998 0,-6 4-669 0,-1-12 66 16,1-7 153-16,-8-3 231 0,7-9 407 15,-7-12 379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9B729C8D-6943-4953-82B7-B3A65E26C1C5}" type="datetimeFigureOut">
              <a:rPr lang="en-US"/>
              <a:pPr>
                <a:defRPr/>
              </a:pPr>
              <a:t>12/4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965AC46-F4DB-47FE-A7AC-173C125C6E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98312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+mn-lt"/>
        <a:ea typeface="+mn-ea"/>
        <a:cs typeface="+mn-cs"/>
      </a:defRPr>
    </a:lvl1pPr>
    <a:lvl2pPr marL="653110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+mn-lt"/>
        <a:ea typeface="+mn-ea"/>
        <a:cs typeface="+mn-cs"/>
      </a:defRPr>
    </a:lvl2pPr>
    <a:lvl3pPr marL="1306220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+mn-lt"/>
        <a:ea typeface="+mn-ea"/>
        <a:cs typeface="+mn-cs"/>
      </a:defRPr>
    </a:lvl3pPr>
    <a:lvl4pPr marL="1959331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+mn-lt"/>
        <a:ea typeface="+mn-ea"/>
        <a:cs typeface="+mn-cs"/>
      </a:defRPr>
    </a:lvl4pPr>
    <a:lvl5pPr marL="2612441" algn="l" rtl="0" eaLnBrk="0" fontAlgn="base" hangingPunct="0">
      <a:spcBef>
        <a:spcPct val="30000"/>
      </a:spcBef>
      <a:spcAft>
        <a:spcPct val="0"/>
      </a:spcAft>
      <a:defRPr sz="1714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14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4374C2E-6A5E-450C-908F-99383E050D20}" type="slidenum">
              <a:rPr lang="en-US" smtClean="0">
                <a:latin typeface="Arial" pitchFamily="34" charset="0"/>
              </a:rPr>
              <a:pPr/>
              <a:t>10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53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F678ABA2-FBFD-42F0-9DA9-45A6C489FD3E}" type="slidenum">
              <a:rPr lang="en-US" smtClean="0">
                <a:latin typeface="Arial" pitchFamily="34" charset="0"/>
              </a:rPr>
              <a:pPr/>
              <a:t>11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381000" y="685800"/>
            <a:ext cx="6096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1DDE797-7139-49AF-8BF1-002D02D71D95}" type="slidenum">
              <a:rPr lang="en-US" smtClean="0">
                <a:latin typeface="Arial" pitchFamily="34" charset="0"/>
              </a:rPr>
              <a:pPr/>
              <a:t>12</a:t>
            </a:fld>
            <a:endParaRPr lang="en-US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548640" indent="0" algn="ctr">
              <a:buNone/>
              <a:defRPr/>
            </a:lvl2pPr>
            <a:lvl3pPr marL="1097280" indent="0" algn="ctr">
              <a:buNone/>
              <a:defRPr/>
            </a:lvl3pPr>
            <a:lvl4pPr marL="1645920" indent="0" algn="ctr">
              <a:buNone/>
              <a:defRPr/>
            </a:lvl4pPr>
            <a:lvl5pPr marL="2194560" indent="0" algn="ctr">
              <a:buNone/>
              <a:defRPr/>
            </a:lvl5pPr>
            <a:lvl6pPr marL="2743200" indent="0" algn="ctr">
              <a:buNone/>
              <a:defRPr/>
            </a:lvl6pPr>
            <a:lvl7pPr marL="3291840" indent="0" algn="ctr">
              <a:buNone/>
              <a:defRPr/>
            </a:lvl7pPr>
            <a:lvl8pPr marL="3840480" indent="0" algn="ctr">
              <a:buNone/>
              <a:defRPr/>
            </a:lvl8pPr>
            <a:lvl9pPr marL="438912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72B9D8-5E4E-44DA-9523-B0534E499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2CFB39-C260-4FA7-A6E4-815F7BFAE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37D82-A49B-44C5-9E83-9F35F32436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7437120" y="1920240"/>
            <a:ext cx="6461760" cy="262318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437120" y="4726306"/>
            <a:ext cx="6461760" cy="262509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75787B-7F5D-4B99-8240-948F8EC9E5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1346836"/>
            <a:ext cx="10972800" cy="2865120"/>
          </a:xfrm>
        </p:spPr>
        <p:txBody>
          <a:bodyPr anchor="b"/>
          <a:lstStyle>
            <a:lvl1pPr algn="ctr"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4322446"/>
            <a:ext cx="10972800" cy="1986914"/>
          </a:xfrm>
        </p:spPr>
        <p:txBody>
          <a:bodyPr/>
          <a:lstStyle>
            <a:lvl1pPr marL="0" indent="0" algn="ctr">
              <a:buNone/>
              <a:defRPr sz="2880"/>
            </a:lvl1pPr>
            <a:lvl2pPr marL="548640" indent="0" algn="ctr">
              <a:buNone/>
              <a:defRPr sz="2400"/>
            </a:lvl2pPr>
            <a:lvl3pPr marL="1097280" indent="0" algn="ctr">
              <a:buNone/>
              <a:defRPr sz="2160"/>
            </a:lvl3pPr>
            <a:lvl4pPr marL="1645920" indent="0" algn="ctr">
              <a:buNone/>
              <a:defRPr sz="1920"/>
            </a:lvl4pPr>
            <a:lvl5pPr marL="2194560" indent="0" algn="ctr">
              <a:buNone/>
              <a:defRPr sz="1920"/>
            </a:lvl5pPr>
            <a:lvl6pPr marL="2743200" indent="0" algn="ctr">
              <a:buNone/>
              <a:defRPr sz="1920"/>
            </a:lvl6pPr>
            <a:lvl7pPr marL="3291840" indent="0" algn="ctr">
              <a:buNone/>
              <a:defRPr sz="1920"/>
            </a:lvl7pPr>
            <a:lvl8pPr marL="3840480" indent="0" algn="ctr">
              <a:buNone/>
              <a:defRPr sz="1920"/>
            </a:lvl8pPr>
            <a:lvl9pPr marL="4389120" indent="0" algn="ctr">
              <a:buNone/>
              <a:defRPr sz="19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DF010C-AF7E-487B-ADFD-89B3E8769D5B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001466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2C008C-C9F6-4DFF-ACC8-5E8BF5482BEB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98188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8220" y="2051686"/>
            <a:ext cx="12618720" cy="3423284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98220" y="5507356"/>
            <a:ext cx="12618720" cy="1800224"/>
          </a:xfrm>
        </p:spPr>
        <p:txBody>
          <a:bodyPr/>
          <a:lstStyle>
            <a:lvl1pPr marL="0" indent="0">
              <a:buNone/>
              <a:defRPr sz="2880">
                <a:solidFill>
                  <a:schemeClr val="tx1">
                    <a:tint val="75000"/>
                  </a:schemeClr>
                </a:solidFill>
              </a:defRPr>
            </a:lvl1pPr>
            <a:lvl2pPr marL="54864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2pPr>
            <a:lvl3pPr marL="1097280" indent="0">
              <a:buNone/>
              <a:defRPr sz="2160">
                <a:solidFill>
                  <a:schemeClr val="tx1">
                    <a:tint val="75000"/>
                  </a:schemeClr>
                </a:solidFill>
              </a:defRPr>
            </a:lvl3pPr>
            <a:lvl4pPr marL="16459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4pPr>
            <a:lvl5pPr marL="219456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5pPr>
            <a:lvl6pPr marL="274320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6pPr>
            <a:lvl7pPr marL="329184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7pPr>
            <a:lvl8pPr marL="384048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8pPr>
            <a:lvl9pPr marL="4389120" indent="0">
              <a:buNone/>
              <a:defRPr sz="19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741D99-4911-4F61-B0A9-55E4EA40CDB7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3935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58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06640" y="2190750"/>
            <a:ext cx="6217920" cy="52216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F3BA2EE-C59F-4447-B509-2690F99DE541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777439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438150"/>
            <a:ext cx="12618720" cy="1590676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7746" y="2017396"/>
            <a:ext cx="6189344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07746" y="3006090"/>
            <a:ext cx="6189344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06640" y="2017396"/>
            <a:ext cx="6219826" cy="98869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06640" y="3006090"/>
            <a:ext cx="6219826" cy="44215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3B36A5-9124-4615-AE83-DB67DA9A97E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200580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BE444C-82CE-406E-80A4-D232A0DD3B9B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37993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E01A3C-9A3C-4F6C-88A5-AE45E584FF1E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87077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6C1582-6239-4A1C-8C44-7AD1645ECD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19826" y="1184911"/>
            <a:ext cx="7406640" cy="5848350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13CEBAB-64DC-4C83-80A0-93745F88A3DA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94416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7746" y="548640"/>
            <a:ext cx="4718684" cy="1920240"/>
          </a:xfrm>
        </p:spPr>
        <p:txBody>
          <a:bodyPr anchor="b"/>
          <a:lstStyle>
            <a:lvl1pPr>
              <a:defRPr sz="38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219826" y="1184911"/>
            <a:ext cx="7406640" cy="5848350"/>
          </a:xfrm>
        </p:spPr>
        <p:txBody>
          <a:bodyPr anchor="t"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07746" y="2468880"/>
            <a:ext cx="4718684" cy="4573906"/>
          </a:xfrm>
        </p:spPr>
        <p:txBody>
          <a:bodyPr/>
          <a:lstStyle>
            <a:lvl1pPr marL="0" indent="0">
              <a:buNone/>
              <a:defRPr sz="1920"/>
            </a:lvl1pPr>
            <a:lvl2pPr marL="548640" indent="0">
              <a:buNone/>
              <a:defRPr sz="1680"/>
            </a:lvl2pPr>
            <a:lvl3pPr marL="1097280" indent="0">
              <a:buNone/>
              <a:defRPr sz="1440"/>
            </a:lvl3pPr>
            <a:lvl4pPr marL="1645920" indent="0">
              <a:buNone/>
              <a:defRPr sz="1200"/>
            </a:lvl4pPr>
            <a:lvl5pPr marL="2194560" indent="0">
              <a:buNone/>
              <a:defRPr sz="1200"/>
            </a:lvl5pPr>
            <a:lvl6pPr marL="2743200" indent="0">
              <a:buNone/>
              <a:defRPr sz="1200"/>
            </a:lvl6pPr>
            <a:lvl7pPr marL="3291840" indent="0">
              <a:buNone/>
              <a:defRPr sz="1200"/>
            </a:lvl7pPr>
            <a:lvl8pPr marL="3840480" indent="0">
              <a:buNone/>
              <a:defRPr sz="1200"/>
            </a:lvl8pPr>
            <a:lvl9pPr marL="4389120" indent="0">
              <a:buNone/>
              <a:defRPr sz="1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708CCB4-49AA-43F1-96CA-634B4769DFC9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29552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9DC416-7631-49D1-8828-1A5C5D59525F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8523974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69880" y="438150"/>
            <a:ext cx="3154680" cy="6974206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05840" y="438150"/>
            <a:ext cx="9281160" cy="697420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34449E-B2B1-405F-9E86-D698FBF10082}" type="slidenum">
              <a:rPr lang="en-US" altLang="en-US" smtClean="0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00708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400"/>
            </a:lvl1pPr>
            <a:lvl2pPr marL="548640" indent="0">
              <a:buNone/>
              <a:defRPr sz="2160"/>
            </a:lvl2pPr>
            <a:lvl3pPr marL="1097280" indent="0">
              <a:buNone/>
              <a:defRPr sz="1920"/>
            </a:lvl3pPr>
            <a:lvl4pPr marL="1645920" indent="0">
              <a:buNone/>
              <a:defRPr sz="1680"/>
            </a:lvl4pPr>
            <a:lvl5pPr marL="2194560" indent="0">
              <a:buNone/>
              <a:defRPr sz="1680"/>
            </a:lvl5pPr>
            <a:lvl6pPr marL="2743200" indent="0">
              <a:buNone/>
              <a:defRPr sz="1680"/>
            </a:lvl6pPr>
            <a:lvl7pPr marL="3291840" indent="0">
              <a:buNone/>
              <a:defRPr sz="1680"/>
            </a:lvl7pPr>
            <a:lvl8pPr marL="3840480" indent="0">
              <a:buNone/>
              <a:defRPr sz="1680"/>
            </a:lvl8pPr>
            <a:lvl9pPr marL="4389120" indent="0">
              <a:buNone/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7675D1-98D6-40D5-A362-9A41BAC0A1C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38A14F-CB43-4373-A525-FCB7CC4F4E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9B7BD-A2FF-4CB1-A6C5-7B38302B977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FCA209-6825-42CA-8131-0C12A3A5D5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C2E9C2-B30E-4758-A755-3DC7A1250E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4992F2-076A-4F97-9E6E-1CAD6CCD29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7EC46-AD37-4114-A5D2-AECCB900F2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31520" y="329566"/>
            <a:ext cx="1316736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31520" y="1920240"/>
            <a:ext cx="13167360" cy="54311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7315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68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98720" y="7494270"/>
            <a:ext cx="46329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68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0485120" y="7494270"/>
            <a:ext cx="3413760" cy="571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680">
                <a:latin typeface="Arial" pitchFamily="34" charset="0"/>
              </a:defRPr>
            </a:lvl1pPr>
          </a:lstStyle>
          <a:p>
            <a:pPr>
              <a:defRPr/>
            </a:pPr>
            <a:fld id="{79CEDC7C-E18C-4FF0-AA6F-F3B3F9132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5pPr>
      <a:lvl6pPr marL="54864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6pPr>
      <a:lvl7pPr marL="109728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7pPr>
      <a:lvl8pPr marL="164592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8pPr>
      <a:lvl9pPr marL="2194560" algn="ctr" rtl="0" fontAlgn="base">
        <a:spcBef>
          <a:spcPct val="0"/>
        </a:spcBef>
        <a:spcAft>
          <a:spcPct val="0"/>
        </a:spcAft>
        <a:defRPr sz="5280">
          <a:solidFill>
            <a:schemeClr val="tx2"/>
          </a:solidFill>
          <a:latin typeface="Arial" pitchFamily="34" charset="0"/>
        </a:defRPr>
      </a:lvl9pPr>
    </p:titleStyle>
    <p:bodyStyle>
      <a:lvl1pPr marL="411480" indent="-411480" algn="l" rtl="0" eaLnBrk="0" fontAlgn="base" hangingPunct="0">
        <a:spcBef>
          <a:spcPct val="20000"/>
        </a:spcBef>
        <a:spcAft>
          <a:spcPct val="0"/>
        </a:spcAft>
        <a:buChar char="•"/>
        <a:defRPr sz="3840">
          <a:solidFill>
            <a:schemeClr val="tx1"/>
          </a:solidFill>
          <a:latin typeface="+mn-lt"/>
          <a:ea typeface="+mn-ea"/>
          <a:cs typeface="+mn-cs"/>
        </a:defRPr>
      </a:lvl1pPr>
      <a:lvl2pPr marL="891540" indent="-342900" algn="l" rtl="0" eaLnBrk="0" fontAlgn="base" hangingPunct="0">
        <a:spcBef>
          <a:spcPct val="20000"/>
        </a:spcBef>
        <a:spcAft>
          <a:spcPct val="0"/>
        </a:spcAft>
        <a:buChar char="–"/>
        <a:defRPr sz="3360">
          <a:solidFill>
            <a:schemeClr val="tx1"/>
          </a:solidFill>
          <a:latin typeface="+mn-lt"/>
        </a:defRPr>
      </a:lvl2pPr>
      <a:lvl3pPr marL="1371600" indent="-274320" algn="l" rtl="0" eaLnBrk="0" fontAlgn="base" hangingPunct="0">
        <a:spcBef>
          <a:spcPct val="20000"/>
        </a:spcBef>
        <a:spcAft>
          <a:spcPct val="0"/>
        </a:spcAft>
        <a:buChar char="•"/>
        <a:defRPr sz="2880">
          <a:solidFill>
            <a:schemeClr val="tx1"/>
          </a:solidFill>
          <a:latin typeface="+mn-lt"/>
        </a:defRPr>
      </a:lvl3pPr>
      <a:lvl4pPr marL="1920240" indent="-27432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4pPr>
      <a:lvl5pPr marL="2468880" indent="-274320" algn="l" rtl="0" eaLnBrk="0" fontAlgn="base" hangingPunct="0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5pPr>
      <a:lvl6pPr marL="301752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6pPr>
      <a:lvl7pPr marL="356616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7pPr>
      <a:lvl8pPr marL="411480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8pPr>
      <a:lvl9pPr marL="4663440" indent="-274320" algn="l" rtl="0" fontAlgn="base">
        <a:spcBef>
          <a:spcPct val="20000"/>
        </a:spcBef>
        <a:spcAft>
          <a:spcPct val="0"/>
        </a:spcAft>
        <a:buChar char="»"/>
        <a:defRPr sz="24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05840" y="438150"/>
            <a:ext cx="12618720" cy="159067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05840" y="2190750"/>
            <a:ext cx="12618720" cy="522160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0584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846320" y="7627621"/>
            <a:ext cx="493776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32720" y="7627621"/>
            <a:ext cx="3291840" cy="4381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79CEDC7C-E18C-4FF0-AA6F-F3B3F913271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75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</p:sldLayoutIdLst>
  <p:txStyles>
    <p:titleStyle>
      <a:lvl1pPr algn="l" defTabSz="1097280" rtl="0" eaLnBrk="1" latinLnBrk="0" hangingPunct="1">
        <a:lnSpc>
          <a:spcPct val="90000"/>
        </a:lnSpc>
        <a:spcBef>
          <a:spcPct val="0"/>
        </a:spcBef>
        <a:buNone/>
        <a:defRPr sz="52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74320" indent="-274320" algn="l" defTabSz="1097280" rtl="0" eaLnBrk="1" latinLnBrk="0" hangingPunct="1">
        <a:lnSpc>
          <a:spcPct val="90000"/>
        </a:lnSpc>
        <a:spcBef>
          <a:spcPts val="1200"/>
        </a:spcBef>
        <a:buFont typeface="Arial" panose="020B0604020202020204" pitchFamily="34" charset="0"/>
        <a:buChar char="•"/>
        <a:defRPr sz="3360" kern="1200">
          <a:solidFill>
            <a:schemeClr val="tx1"/>
          </a:solidFill>
          <a:latin typeface="+mn-lt"/>
          <a:ea typeface="+mn-ea"/>
          <a:cs typeface="+mn-cs"/>
        </a:defRPr>
      </a:lvl1pPr>
      <a:lvl2pPr marL="8229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88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9202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46888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301752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56616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663440" indent="-274320" algn="l" defTabSz="1097280" rtl="0" eaLnBrk="1" latinLnBrk="0" hangingPunct="1">
        <a:lnSpc>
          <a:spcPct val="90000"/>
        </a:lnSpc>
        <a:spcBef>
          <a:spcPts val="600"/>
        </a:spcBef>
        <a:buFont typeface="Arial" panose="020B0604020202020204" pitchFamily="34" charset="0"/>
        <a:buChar char="•"/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3" Type="http://schemas.openxmlformats.org/officeDocument/2006/relationships/image" Target="../media/image22.png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emf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g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5.xml"/><Relationship Id="rId5" Type="http://schemas.openxmlformats.org/officeDocument/2006/relationships/image" Target="../media/image260.emf"/><Relationship Id="rId4" Type="http://schemas.openxmlformats.org/officeDocument/2006/relationships/customXml" Target="../ink/ink4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34.png"/><Relationship Id="rId4" Type="http://schemas.openxmlformats.org/officeDocument/2006/relationships/image" Target="../media/image30.jpg"/><Relationship Id="rId9" Type="http://schemas.openxmlformats.org/officeDocument/2006/relationships/customXml" Target="../ink/ink6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gif"/><Relationship Id="rId3" Type="http://schemas.openxmlformats.org/officeDocument/2006/relationships/image" Target="../media/image31.jpeg"/><Relationship Id="rId7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3.png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https://upload.wikimedia.org/wikipedia/commons/7/79/Transperth-466-468-McIver-150705.jpg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https://upload.wikimedia.org/wikipedia/commons/thumb/1/15/S%C3%A2n_b%C3%B3ng_%C4%91%C3%A1.svg/450px-S%C3%A2n_b%C3%B3ng_%C4%91%C3%A1.svg.png" TargetMode="Externa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5" Type="http://schemas.openxmlformats.org/officeDocument/2006/relationships/customXml" Target="../ink/ink7.xml"/><Relationship Id="rId4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customXml" Target="../ink/ink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png"/><Relationship Id="rId4" Type="http://schemas.openxmlformats.org/officeDocument/2006/relationships/customXml" Target="../ink/ink9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emf"/><Relationship Id="rId3" Type="http://schemas.openxmlformats.org/officeDocument/2006/relationships/image" Target="../media/image1.png"/><Relationship Id="rId7" Type="http://schemas.openxmlformats.org/officeDocument/2006/relationships/image" Target="../media/image5.wmf"/><Relationship Id="rId12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emf"/><Relationship Id="rId5" Type="http://schemas.openxmlformats.org/officeDocument/2006/relationships/image" Target="../media/image4.wmf"/><Relationship Id="rId15" Type="http://schemas.openxmlformats.org/officeDocument/2006/relationships/image" Target="../media/image12.emf"/><Relationship Id="rId10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11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8.png"/><Relationship Id="rId4" Type="http://schemas.openxmlformats.org/officeDocument/2006/relationships/customXml" Target="../ink/ink10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customXml" Target="../ink/ink2.xml"/><Relationship Id="rId3" Type="http://schemas.openxmlformats.org/officeDocument/2006/relationships/image" Target="../media/image16.png"/><Relationship Id="rId12" Type="http://schemas.openxmlformats.org/officeDocument/2006/relationships/image" Target="../media/image23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customXml" Target="../ink/ink1.xml"/><Relationship Id="rId4" Type="http://schemas.openxmlformats.org/officeDocument/2006/relationships/image" Target="../media/image17.png"/><Relationship Id="rId14" Type="http://schemas.openxmlformats.org/officeDocument/2006/relationships/image" Target="../media/image18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4610" y="1941418"/>
            <a:ext cx="2674620" cy="27546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6081" y="5147310"/>
            <a:ext cx="2686050" cy="25488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97260" y="1917500"/>
            <a:ext cx="7200084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AB = CD.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K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8636" y="4878928"/>
            <a:ext cx="7200084" cy="9787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, t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H &gt; OK.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D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418636" y="3230328"/>
            <a:ext cx="720008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8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 = CD </a:t>
            </a:r>
            <a:r>
              <a:rPr lang="en-US" sz="288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= OK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612130" y="6407727"/>
            <a:ext cx="7200084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8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OH &gt; OK </a:t>
            </a:r>
            <a:r>
              <a:rPr lang="en-US" sz="288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uy</a:t>
            </a:r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8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B &lt; CD.</a:t>
            </a:r>
          </a:p>
        </p:txBody>
      </p:sp>
      <p:sp>
        <p:nvSpPr>
          <p:cNvPr id="11" name="TextBox 10"/>
          <p:cNvSpPr txBox="1"/>
          <p:nvPr/>
        </p:nvSpPr>
        <p:spPr bwMode="auto">
          <a:xfrm>
            <a:off x="3124200" y="359988"/>
            <a:ext cx="8542294" cy="6832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4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latin typeface="SVN-A Love Of Thunder" panose="02040603050506020204" pitchFamily="18" charset="0"/>
                <a:cs typeface="Arial" panose="020B0604020202020204" pitchFamily="34" charset="0"/>
              </a:rPr>
              <a:t>KIỂM TRA </a:t>
            </a:r>
            <a:r>
              <a:rPr lang="en-US" sz="384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latin typeface="SVN-A Love Of Thunder" panose="02040603050506020204" pitchFamily="18" charset="0"/>
                <a:cs typeface="Arial" panose="020B0604020202020204" pitchFamily="34" charset="0"/>
              </a:rPr>
              <a:t>KIẾN BÀI CŨ</a:t>
            </a:r>
            <a:endParaRPr lang="en-US" sz="384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latin typeface="SVN-A Love Of Thunder" panose="02040603050506020204" pitchFamily="18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1061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Line 6"/>
          <p:cNvSpPr>
            <a:spLocks noChangeShapeType="1"/>
          </p:cNvSpPr>
          <p:nvPr/>
        </p:nvSpPr>
        <p:spPr bwMode="auto">
          <a:xfrm>
            <a:off x="7513320" y="1097280"/>
            <a:ext cx="0" cy="694944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45" name="Text Box 7"/>
          <p:cNvSpPr txBox="1">
            <a:spLocks noChangeArrowheads="1"/>
          </p:cNvSpPr>
          <p:nvPr/>
        </p:nvSpPr>
        <p:spPr bwMode="auto">
          <a:xfrm>
            <a:off x="1844040" y="803910"/>
            <a:ext cx="5562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rgbClr val="FF3300"/>
                </a:solidFill>
                <a:latin typeface="VNI-Times" pitchFamily="2" charset="0"/>
              </a:rPr>
              <a:t>1. 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Ba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ò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í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öô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oái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0246" name="Text Box 9"/>
          <p:cNvSpPr txBox="1">
            <a:spLocks noChangeArrowheads="1"/>
          </p:cNvSpPr>
          <p:nvPr/>
        </p:nvSpPr>
        <p:spPr bwMode="auto">
          <a:xfrm>
            <a:off x="2011680" y="3474720"/>
            <a:ext cx="539496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dirty="0">
                <a:solidFill>
                  <a:srgbClr val="FF3300"/>
                </a:solidFill>
                <a:latin typeface="VNI-Times" pitchFamily="2" charset="0"/>
              </a:rPr>
              <a:t>2.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Heä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höùc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giöõa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khoaû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caùch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öø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aâm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eán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baùn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kính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:</a:t>
            </a:r>
          </a:p>
        </p:txBody>
      </p:sp>
      <p:sp>
        <p:nvSpPr>
          <p:cNvPr id="10247" name="Text Box 28"/>
          <p:cNvSpPr txBox="1">
            <a:spLocks noChangeArrowheads="1"/>
          </p:cNvSpPr>
          <p:nvPr/>
        </p:nvSpPr>
        <p:spPr bwMode="auto">
          <a:xfrm>
            <a:off x="2285074" y="324421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10248" name="Text Box 44"/>
          <p:cNvSpPr txBox="1">
            <a:spLocks noChangeArrowheads="1"/>
          </p:cNvSpPr>
          <p:nvPr/>
        </p:nvSpPr>
        <p:spPr bwMode="auto">
          <a:xfrm>
            <a:off x="2376514" y="342709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22764" name="Group 236"/>
          <p:cNvGraphicFramePr>
            <a:graphicFrameLocks noGrp="1"/>
          </p:cNvGraphicFramePr>
          <p:nvPr/>
        </p:nvGraphicFramePr>
        <p:xfrm>
          <a:off x="2103120" y="4572000"/>
          <a:ext cx="5212080" cy="3291840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14965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ò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í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oái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Soá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ieåm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hung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eä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öùc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giöõa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d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R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1421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caét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7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0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6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  </a:t>
                      </a: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d = R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263" name="Text Box 125"/>
          <p:cNvSpPr txBox="1">
            <a:spLocks noChangeArrowheads="1"/>
          </p:cNvSpPr>
          <p:nvPr/>
        </p:nvSpPr>
        <p:spPr bwMode="auto">
          <a:xfrm>
            <a:off x="5321887" y="5684521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0264" name="Text Box 126"/>
          <p:cNvSpPr txBox="1">
            <a:spLocks noChangeArrowheads="1"/>
          </p:cNvSpPr>
          <p:nvPr/>
        </p:nvSpPr>
        <p:spPr bwMode="auto">
          <a:xfrm>
            <a:off x="5230447" y="6416041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0266" name="Text Box 128"/>
          <p:cNvSpPr txBox="1">
            <a:spLocks noChangeArrowheads="1"/>
          </p:cNvSpPr>
          <p:nvPr/>
        </p:nvSpPr>
        <p:spPr bwMode="auto">
          <a:xfrm>
            <a:off x="6086087" y="5700840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VNI-Times" pitchFamily="2" charset="0"/>
              </a:rPr>
              <a:t>d &lt; R</a:t>
            </a:r>
          </a:p>
        </p:txBody>
      </p:sp>
      <p:sp>
        <p:nvSpPr>
          <p:cNvPr id="10268" name="Text Box 130"/>
          <p:cNvSpPr txBox="1">
            <a:spLocks noChangeArrowheads="1"/>
          </p:cNvSpPr>
          <p:nvPr/>
        </p:nvSpPr>
        <p:spPr bwMode="auto">
          <a:xfrm>
            <a:off x="6145401" y="7223761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VNI-Times" pitchFamily="2" charset="0"/>
              </a:rPr>
              <a:t>d &gt; R</a:t>
            </a:r>
          </a:p>
        </p:txBody>
      </p:sp>
      <p:sp>
        <p:nvSpPr>
          <p:cNvPr id="10269" name="Text Box 144"/>
          <p:cNvSpPr txBox="1">
            <a:spLocks noChangeArrowheads="1"/>
          </p:cNvSpPr>
          <p:nvPr/>
        </p:nvSpPr>
        <p:spPr bwMode="auto">
          <a:xfrm>
            <a:off x="2211759" y="1554480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0270" name="Text Box 145"/>
          <p:cNvSpPr txBox="1">
            <a:spLocks noChangeArrowheads="1"/>
          </p:cNvSpPr>
          <p:nvPr/>
        </p:nvSpPr>
        <p:spPr bwMode="auto">
          <a:xfrm>
            <a:off x="2103121" y="1463040"/>
            <a:ext cx="312617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a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caét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endParaRPr lang="en-US" dirty="0">
              <a:solidFill>
                <a:srgbClr val="3333FF"/>
              </a:solidFill>
              <a:latin typeface="VNI-Times" pitchFamily="2" charset="0"/>
            </a:endParaRPr>
          </a:p>
        </p:txBody>
      </p:sp>
      <p:sp>
        <p:nvSpPr>
          <p:cNvPr id="10271" name="Text Box 175"/>
          <p:cNvSpPr txBox="1">
            <a:spLocks noChangeArrowheads="1"/>
          </p:cNvSpPr>
          <p:nvPr/>
        </p:nvSpPr>
        <p:spPr bwMode="auto">
          <a:xfrm>
            <a:off x="2103120" y="1751362"/>
            <a:ext cx="398218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b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tieáp</a:t>
            </a:r>
            <a:r>
              <a:rPr lang="en-US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xuùc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vôùi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endParaRPr lang="en-US" dirty="0">
              <a:solidFill>
                <a:srgbClr val="3333FF"/>
              </a:solidFill>
              <a:latin typeface="VNI-Times" pitchFamily="2" charset="0"/>
            </a:endParaRPr>
          </a:p>
        </p:txBody>
      </p:sp>
      <p:sp>
        <p:nvSpPr>
          <p:cNvPr id="10272" name="Rectangle 178"/>
          <p:cNvSpPr>
            <a:spLocks noChangeArrowheads="1"/>
          </p:cNvSpPr>
          <p:nvPr/>
        </p:nvSpPr>
        <p:spPr bwMode="auto">
          <a:xfrm>
            <a:off x="2103120" y="3064327"/>
            <a:ext cx="47083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c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vaø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khoâng</a:t>
            </a:r>
            <a:r>
              <a:rPr lang="en-US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giao</a:t>
            </a:r>
            <a:r>
              <a:rPr lang="en-US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endParaRPr lang="en-US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10273" name="Rectangle 183"/>
          <p:cNvSpPr>
            <a:spLocks noChangeArrowheads="1"/>
          </p:cNvSpPr>
          <p:nvPr/>
        </p:nvSpPr>
        <p:spPr bwMode="auto">
          <a:xfrm>
            <a:off x="2194560" y="2150745"/>
            <a:ext cx="5120640" cy="9787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920" b="1" i="1" dirty="0" err="1">
                <a:solidFill>
                  <a:srgbClr val="FF3300"/>
                </a:solidFill>
                <a:latin typeface="VNI-Times" pitchFamily="2" charset="0"/>
              </a:rPr>
              <a:t>Ñònh</a:t>
            </a:r>
            <a:r>
              <a:rPr lang="en-US" sz="1920" b="1" i="1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1920" b="1" i="1" dirty="0" err="1">
                <a:solidFill>
                  <a:srgbClr val="FF3300"/>
                </a:solidFill>
                <a:latin typeface="VNI-Times" pitchFamily="2" charset="0"/>
              </a:rPr>
              <a:t>lí</a:t>
            </a:r>
            <a:r>
              <a:rPr lang="en-US" sz="1920" b="1" i="1" dirty="0">
                <a:solidFill>
                  <a:srgbClr val="FF3300"/>
                </a:solidFill>
                <a:latin typeface="VNI-Times" pitchFamily="2" charset="0"/>
              </a:rPr>
              <a:t>: </a:t>
            </a:r>
            <a:r>
              <a:rPr lang="en-US" sz="1920" dirty="0" err="1">
                <a:latin typeface="VNI-Times" pitchFamily="2" charset="0"/>
              </a:rPr>
              <a:t>Neáu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moät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ñöôøng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thaúng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laø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tieáp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tuyeán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cuûa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moät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ñöôøng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troøn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thì</a:t>
            </a:r>
            <a:r>
              <a:rPr lang="en-US" sz="1920" dirty="0">
                <a:latin typeface="VNI-Times" pitchFamily="2" charset="0"/>
              </a:rPr>
              <a:t> </a:t>
            </a:r>
            <a:r>
              <a:rPr lang="en-US" sz="1920" dirty="0" err="1">
                <a:latin typeface="VNI-Times" pitchFamily="2" charset="0"/>
              </a:rPr>
              <a:t>noù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vuoâng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goùc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vôùi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baùn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kính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ñi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qua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tieáp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1920" dirty="0" err="1">
                <a:solidFill>
                  <a:srgbClr val="0000FF"/>
                </a:solidFill>
                <a:latin typeface="VNI-Times" pitchFamily="2" charset="0"/>
              </a:rPr>
              <a:t>ñieåm</a:t>
            </a:r>
            <a:r>
              <a:rPr lang="en-US" sz="1920" dirty="0">
                <a:solidFill>
                  <a:srgbClr val="0000FF"/>
                </a:solidFill>
                <a:latin typeface="VNI-Times" pitchFamily="2" charset="0"/>
              </a:rPr>
              <a:t>.</a:t>
            </a:r>
          </a:p>
        </p:txBody>
      </p:sp>
      <p:sp>
        <p:nvSpPr>
          <p:cNvPr id="10274" name="Line 190"/>
          <p:cNvSpPr>
            <a:spLocks noChangeShapeType="1"/>
          </p:cNvSpPr>
          <p:nvPr/>
        </p:nvSpPr>
        <p:spPr bwMode="auto">
          <a:xfrm>
            <a:off x="2926080" y="566928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275" name="Rectangle 235"/>
          <p:cNvSpPr>
            <a:spLocks noChangeArrowheads="1"/>
          </p:cNvSpPr>
          <p:nvPr/>
        </p:nvSpPr>
        <p:spPr bwMode="auto">
          <a:xfrm>
            <a:off x="2194560" y="2150744"/>
            <a:ext cx="5120640" cy="914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AutoShape 47"/>
          <p:cNvSpPr>
            <a:spLocks noChangeArrowheads="1"/>
          </p:cNvSpPr>
          <p:nvPr/>
        </p:nvSpPr>
        <p:spPr bwMode="auto">
          <a:xfrm>
            <a:off x="7589520" y="1280160"/>
            <a:ext cx="1097280" cy="457200"/>
          </a:xfrm>
          <a:prstGeom prst="roundRect">
            <a:avLst>
              <a:gd name="adj" fmla="val 16667"/>
            </a:avLst>
          </a:prstGeom>
          <a:ln>
            <a:headEnd type="none" w="sm" len="sm"/>
            <a:tailEnd type="none" w="sm" len="sm"/>
          </a:ln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wrap="none" anchor="ctr"/>
          <a:lstStyle/>
          <a:p>
            <a:pPr algn="ctr">
              <a:spcBef>
                <a:spcPct val="50000"/>
              </a:spcBef>
            </a:pPr>
            <a:r>
              <a:rPr lang="en-US" sz="2400" b="1" dirty="0" err="1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solidFill>
                  <a:srgbClr val="FF00FF"/>
                </a:solidFill>
                <a:latin typeface="Times New Roman" pitchFamily="18" charset="0"/>
                <a:cs typeface="Times New Roman" pitchFamily="18" charset="0"/>
              </a:rPr>
              <a:t> 17</a:t>
            </a:r>
          </a:p>
        </p:txBody>
      </p:sp>
      <p:graphicFrame>
        <p:nvGraphicFramePr>
          <p:cNvPr id="63" name="Group 15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929777"/>
              </p:ext>
            </p:extLst>
          </p:nvPr>
        </p:nvGraphicFramePr>
        <p:xfrm>
          <a:off x="7589521" y="2560320"/>
          <a:ext cx="5029198" cy="3535680"/>
        </p:xfrm>
        <a:graphic>
          <a:graphicData uri="http://schemas.openxmlformats.org/drawingml/2006/table">
            <a:tbl>
              <a:tblPr/>
              <a:tblGrid>
                <a:gridCol w="68033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538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58347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7680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R</a:t>
                      </a:r>
                    </a:p>
                  </a:txBody>
                  <a:tcPr marL="109728" marR="109728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d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ò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í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oái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2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2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endParaRPr kumimoji="0" lang="en-US" sz="2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0728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cm</a:t>
                      </a:r>
                    </a:p>
                  </a:txBody>
                  <a:tcPr marL="109728" marR="109728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 cm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41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6 cm</a:t>
                      </a:r>
                    </a:p>
                  </a:txBody>
                  <a:tcPr marL="109728" marR="109728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Garamond" pitchFamily="18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TiÕp</a:t>
                      </a: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xóc</a:t>
                      </a:r>
                      <a:r>
                        <a:rPr kumimoji="0" lang="en-US" sz="29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 </a:t>
                      </a:r>
                      <a:r>
                        <a:rPr kumimoji="0" lang="en-US" sz="2900" b="0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.VnTime" pitchFamily="34" charset="0"/>
                        </a:rPr>
                        <a:t>nhau</a:t>
                      </a:r>
                      <a:endParaRPr kumimoji="0" lang="en-US" sz="2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412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4 cm</a:t>
                      </a:r>
                    </a:p>
                  </a:txBody>
                  <a:tcPr marL="109728" marR="109728" marT="54864" marB="5486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Garamond" pitchFamily="18" charset="0"/>
                        </a:rPr>
                        <a:t>7 cm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70000"/>
                        <a:buFont typeface="Wingdings" pitchFamily="2" charset="2"/>
                        <a:buNone/>
                        <a:tabLst/>
                      </a:pPr>
                      <a:endParaRPr kumimoji="0" lang="en-US" sz="29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.VnTime" pitchFamily="34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2346" name="Text Box 155"/>
          <p:cNvSpPr txBox="1">
            <a:spLocks noChangeArrowheads="1"/>
          </p:cNvSpPr>
          <p:nvPr/>
        </p:nvSpPr>
        <p:spPr bwMode="auto">
          <a:xfrm>
            <a:off x="9235440" y="3566160"/>
            <a:ext cx="3840480" cy="904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64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47" name="Text Box 158"/>
          <p:cNvSpPr txBox="1">
            <a:spLocks noChangeArrowheads="1"/>
          </p:cNvSpPr>
          <p:nvPr/>
        </p:nvSpPr>
        <p:spPr bwMode="auto">
          <a:xfrm>
            <a:off x="8229600" y="4663440"/>
            <a:ext cx="914400" cy="49859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 cm</a:t>
            </a:r>
          </a:p>
        </p:txBody>
      </p:sp>
      <p:sp>
        <p:nvSpPr>
          <p:cNvPr id="12348" name="Text Box 49"/>
          <p:cNvSpPr txBox="1">
            <a:spLocks noChangeArrowheads="1"/>
          </p:cNvSpPr>
          <p:nvPr/>
        </p:nvSpPr>
        <p:spPr bwMode="auto">
          <a:xfrm>
            <a:off x="7606453" y="1273149"/>
            <a:ext cx="2743200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d = OH</a:t>
            </a:r>
            <a:endParaRPr lang="en-US" sz="336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349" name="Text Box 155"/>
          <p:cNvSpPr txBox="1">
            <a:spLocks noChangeArrowheads="1"/>
          </p:cNvSpPr>
          <p:nvPr/>
        </p:nvSpPr>
        <p:spPr bwMode="auto">
          <a:xfrm>
            <a:off x="9052560" y="5242560"/>
            <a:ext cx="3749040" cy="904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64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4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endParaRPr lang="en-US" sz="264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086310" y="6339150"/>
            <a:ext cx="3098417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ct val="20000"/>
              </a:spcBef>
            </a:pP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Ñöôøng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thaúng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vaø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ñöôøng</a:t>
            </a:r>
            <a:endParaRPr kumimoji="0" lang="en-US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VNI-Times" pitchFamily="2" charset="0"/>
            </a:endParaRPr>
          </a:p>
          <a:p>
            <a:pPr lvl="0" algn="l">
              <a:spcBef>
                <a:spcPct val="20000"/>
              </a:spcBef>
            </a:pP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troøn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tieáp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xuùc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nhau</a:t>
            </a:r>
            <a:endParaRPr kumimoji="0" lang="en-US" b="1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VNI-Times" pitchFamily="2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2103120" y="7040881"/>
            <a:ext cx="3291840" cy="701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l">
              <a:spcBef>
                <a:spcPct val="20000"/>
              </a:spcBef>
            </a:pP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Ñöôøng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thaúng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vaø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ñöôøng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</a:p>
          <a:p>
            <a:pPr lvl="0" algn="l">
              <a:spcBef>
                <a:spcPct val="20000"/>
              </a:spcBef>
            </a:pP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troøn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khoâng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giao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 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rgbClr val="3333FF"/>
                </a:solidFill>
                <a:effectLst/>
                <a:latin typeface="VNI-Times" pitchFamily="2" charset="0"/>
              </a:rPr>
              <a:t>nhau</a:t>
            </a:r>
            <a:endParaRPr kumimoji="0" lang="en-US" b="1" i="0" u="none" strike="noStrike" cap="none" normalizeH="0" baseline="0" dirty="0">
              <a:ln>
                <a:noFill/>
              </a:ln>
              <a:solidFill>
                <a:srgbClr val="3333FF"/>
              </a:solidFill>
              <a:effectLst/>
              <a:latin typeface="VNI-Times" pitchFamily="2" charset="0"/>
            </a:endParaRPr>
          </a:p>
        </p:txBody>
      </p:sp>
      <p:sp>
        <p:nvSpPr>
          <p:cNvPr id="84" name="Text Box 49"/>
          <p:cNvSpPr txBox="1">
            <a:spLocks noChangeArrowheads="1"/>
          </p:cNvSpPr>
          <p:nvPr/>
        </p:nvSpPr>
        <p:spPr bwMode="auto">
          <a:xfrm>
            <a:off x="8869680" y="1280161"/>
            <a:ext cx="3931920" cy="11264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chỗ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trố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360" dirty="0" err="1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360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418321" y="1371601"/>
            <a:ext cx="2891790" cy="2091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235440" y="3566160"/>
            <a:ext cx="2903220" cy="226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418321" y="5680711"/>
            <a:ext cx="2388870" cy="25488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Rectangle 2"/>
          <p:cNvSpPr/>
          <p:nvPr/>
        </p:nvSpPr>
        <p:spPr>
          <a:xfrm>
            <a:off x="3230880" y="129151"/>
            <a:ext cx="981456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rgbClr val="00B050"/>
                </a:solidFill>
                <a:latin typeface="SVN-A Love Of Thunder" panose="02040603050506020204" pitchFamily="18" charset="0"/>
              </a:rPr>
              <a:t>VỊ TRÍ TƯƠNG ĐỐI CỦA ĐƯỜNG THẲNG VÀ ĐƯỜNG TRÒN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6F992F5C-A73D-4947-AC58-A588F253107B}"/>
                  </a:ext>
                </a:extLst>
              </p14:cNvPr>
              <p14:cNvContentPartPr/>
              <p14:nvPr/>
            </p14:nvContentPartPr>
            <p14:xfrm>
              <a:off x="1779120" y="3505680"/>
              <a:ext cx="6937200" cy="1500120"/>
            </p14:xfrm>
          </p:contentPart>
        </mc:Choice>
        <mc:Fallback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6F992F5C-A73D-4947-AC58-A588F253107B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769760" y="3496320"/>
                <a:ext cx="6955920" cy="15188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45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4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02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123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12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/>
      <p:bldP spid="10263" grpId="0"/>
      <p:bldP spid="10264" grpId="0"/>
      <p:bldP spid="10266" grpId="0"/>
      <p:bldP spid="10268" grpId="0"/>
      <p:bldP spid="12346" grpId="0"/>
      <p:bldP spid="12347" grpId="0"/>
      <p:bldP spid="12348" grpId="0"/>
      <p:bldP spid="12348" grpId="1"/>
      <p:bldP spid="12349" grpId="0"/>
      <p:bldP spid="29" grpId="0"/>
      <p:bldP spid="30" grpId="0"/>
      <p:bldP spid="8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Line 6"/>
          <p:cNvSpPr>
            <a:spLocks noChangeShapeType="1"/>
          </p:cNvSpPr>
          <p:nvPr/>
        </p:nvSpPr>
        <p:spPr bwMode="auto">
          <a:xfrm>
            <a:off x="7513320" y="1097280"/>
            <a:ext cx="0" cy="694944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1767840" y="1005840"/>
            <a:ext cx="5562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rgbClr val="FF3300"/>
                </a:solidFill>
                <a:latin typeface="VNI-Times" pitchFamily="2" charset="0"/>
              </a:rPr>
              <a:t>1. 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Ba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ò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í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öô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oái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11270" name="Text Box 9"/>
          <p:cNvSpPr txBox="1">
            <a:spLocks noChangeArrowheads="1"/>
          </p:cNvSpPr>
          <p:nvPr/>
        </p:nvSpPr>
        <p:spPr bwMode="auto">
          <a:xfrm>
            <a:off x="2011680" y="3474720"/>
            <a:ext cx="539496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rgbClr val="FF3300"/>
                </a:solidFill>
                <a:latin typeface="VNI-Times" pitchFamily="2" charset="0"/>
              </a:rPr>
              <a:t>2.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Heä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öùc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giöõ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khoaû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aùch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ö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aâm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eá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baù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kính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endParaRPr lang="en-US" b="1" u="sng" dirty="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11271" name="Text Box 28"/>
          <p:cNvSpPr txBox="1">
            <a:spLocks noChangeArrowheads="1"/>
          </p:cNvSpPr>
          <p:nvPr/>
        </p:nvSpPr>
        <p:spPr bwMode="auto">
          <a:xfrm>
            <a:off x="2285074" y="324421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11272" name="Text Box 44"/>
          <p:cNvSpPr txBox="1">
            <a:spLocks noChangeArrowheads="1"/>
          </p:cNvSpPr>
          <p:nvPr/>
        </p:nvSpPr>
        <p:spPr bwMode="auto">
          <a:xfrm>
            <a:off x="2376514" y="342709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22764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97805462"/>
              </p:ext>
            </p:extLst>
          </p:nvPr>
        </p:nvGraphicFramePr>
        <p:xfrm>
          <a:off x="2103120" y="4175558"/>
          <a:ext cx="5212080" cy="3474719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4449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ò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í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oái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Soá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ieåm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hung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eä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öùc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giöõa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d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R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30222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caét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tieáp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xuùc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khoâ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giao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….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1287" name="Text Box 125"/>
          <p:cNvSpPr txBox="1">
            <a:spLocks noChangeArrowheads="1"/>
          </p:cNvSpPr>
          <p:nvPr/>
        </p:nvSpPr>
        <p:spPr bwMode="auto">
          <a:xfrm>
            <a:off x="5321887" y="5704747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11288" name="Text Box 126"/>
          <p:cNvSpPr txBox="1">
            <a:spLocks noChangeArrowheads="1"/>
          </p:cNvSpPr>
          <p:nvPr/>
        </p:nvSpPr>
        <p:spPr bwMode="auto">
          <a:xfrm>
            <a:off x="5277260" y="6263226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11289" name="Text Box 127"/>
          <p:cNvSpPr txBox="1">
            <a:spLocks noChangeArrowheads="1"/>
          </p:cNvSpPr>
          <p:nvPr/>
        </p:nvSpPr>
        <p:spPr bwMode="auto">
          <a:xfrm>
            <a:off x="5305694" y="7103659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11290" name="Text Box 128"/>
          <p:cNvSpPr txBox="1">
            <a:spLocks noChangeArrowheads="1"/>
          </p:cNvSpPr>
          <p:nvPr/>
        </p:nvSpPr>
        <p:spPr bwMode="auto">
          <a:xfrm>
            <a:off x="6145401" y="5634335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VNI-Times" pitchFamily="2" charset="0"/>
              </a:rPr>
              <a:t>d &lt; R</a:t>
            </a:r>
          </a:p>
        </p:txBody>
      </p:sp>
      <p:sp>
        <p:nvSpPr>
          <p:cNvPr id="11291" name="Text Box 129"/>
          <p:cNvSpPr txBox="1">
            <a:spLocks noChangeArrowheads="1"/>
          </p:cNvSpPr>
          <p:nvPr/>
        </p:nvSpPr>
        <p:spPr bwMode="auto">
          <a:xfrm>
            <a:off x="6053961" y="6243935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VNI-Times" pitchFamily="2" charset="0"/>
              </a:rPr>
              <a:t>d = R</a:t>
            </a:r>
          </a:p>
        </p:txBody>
      </p:sp>
      <p:sp>
        <p:nvSpPr>
          <p:cNvPr id="11292" name="Text Box 130"/>
          <p:cNvSpPr txBox="1">
            <a:spLocks noChangeArrowheads="1"/>
          </p:cNvSpPr>
          <p:nvPr/>
        </p:nvSpPr>
        <p:spPr bwMode="auto">
          <a:xfrm>
            <a:off x="6053961" y="7005935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VNI-Times" pitchFamily="2" charset="0"/>
              </a:rPr>
              <a:t>d &gt; R</a:t>
            </a:r>
          </a:p>
        </p:txBody>
      </p:sp>
      <p:sp>
        <p:nvSpPr>
          <p:cNvPr id="11293" name="Text Box 144"/>
          <p:cNvSpPr txBox="1">
            <a:spLocks noChangeArrowheads="1"/>
          </p:cNvSpPr>
          <p:nvPr/>
        </p:nvSpPr>
        <p:spPr bwMode="auto">
          <a:xfrm>
            <a:off x="2211759" y="168973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11294" name="Text Box 145"/>
          <p:cNvSpPr txBox="1">
            <a:spLocks noChangeArrowheads="1"/>
          </p:cNvSpPr>
          <p:nvPr/>
        </p:nvSpPr>
        <p:spPr bwMode="auto">
          <a:xfrm>
            <a:off x="2038351" y="1649730"/>
            <a:ext cx="334097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a)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VNI-Times" pitchFamily="2" charset="0"/>
              </a:rPr>
              <a:t>caét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endParaRPr lang="en-US" b="1" dirty="0">
              <a:solidFill>
                <a:srgbClr val="3333FF"/>
              </a:solidFill>
              <a:latin typeface="VNI-Times" pitchFamily="2" charset="0"/>
            </a:endParaRPr>
          </a:p>
        </p:txBody>
      </p:sp>
      <p:sp>
        <p:nvSpPr>
          <p:cNvPr id="11295" name="Text Box 175"/>
          <p:cNvSpPr txBox="1">
            <a:spLocks noChangeArrowheads="1"/>
          </p:cNvSpPr>
          <p:nvPr/>
        </p:nvSpPr>
        <p:spPr bwMode="auto">
          <a:xfrm>
            <a:off x="2011681" y="1920240"/>
            <a:ext cx="398698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b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tieáp</a:t>
            </a:r>
            <a:r>
              <a:rPr lang="en-US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xuùc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vôùi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endParaRPr lang="en-US" dirty="0">
              <a:solidFill>
                <a:srgbClr val="3333FF"/>
              </a:solidFill>
              <a:latin typeface="VNI-Times" pitchFamily="2" charset="0"/>
            </a:endParaRPr>
          </a:p>
        </p:txBody>
      </p:sp>
      <p:sp>
        <p:nvSpPr>
          <p:cNvPr id="11296" name="Rectangle 178"/>
          <p:cNvSpPr>
            <a:spLocks noChangeArrowheads="1"/>
          </p:cNvSpPr>
          <p:nvPr/>
        </p:nvSpPr>
        <p:spPr bwMode="auto">
          <a:xfrm>
            <a:off x="2923090" y="3200400"/>
            <a:ext cx="47083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c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vaø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khoâng</a:t>
            </a:r>
            <a:r>
              <a:rPr lang="en-US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giao</a:t>
            </a:r>
            <a:r>
              <a:rPr lang="en-US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endParaRPr lang="en-US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11297" name="Rectangle 183"/>
          <p:cNvSpPr>
            <a:spLocks noChangeArrowheads="1"/>
          </p:cNvSpPr>
          <p:nvPr/>
        </p:nvSpPr>
        <p:spPr bwMode="auto">
          <a:xfrm>
            <a:off x="2194560" y="2286001"/>
            <a:ext cx="5120640" cy="9787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920" b="1" i="1">
                <a:solidFill>
                  <a:srgbClr val="FF3300"/>
                </a:solidFill>
                <a:latin typeface="VNI-Times" pitchFamily="2" charset="0"/>
              </a:rPr>
              <a:t>Ñònh lí:</a:t>
            </a:r>
            <a:r>
              <a:rPr lang="en-US" sz="1920">
                <a:latin typeface="VNI-Times" pitchFamily="2" charset="0"/>
              </a:rPr>
              <a:t>Neáu moät ñöôøng thaúng laø </a:t>
            </a:r>
            <a:r>
              <a:rPr lang="en-US" sz="1920">
                <a:solidFill>
                  <a:srgbClr val="0000FF"/>
                </a:solidFill>
                <a:latin typeface="VNI-Times" pitchFamily="2" charset="0"/>
              </a:rPr>
              <a:t>tieáp tuyeán </a:t>
            </a:r>
            <a:r>
              <a:rPr lang="en-US" sz="1920">
                <a:latin typeface="VNI-Times" pitchFamily="2" charset="0"/>
              </a:rPr>
              <a:t>cuûa moät ñöôøng troøn thì noù</a:t>
            </a:r>
            <a:r>
              <a:rPr lang="en-US" sz="1920">
                <a:solidFill>
                  <a:srgbClr val="0000FF"/>
                </a:solidFill>
                <a:latin typeface="VNI-Times" pitchFamily="2" charset="0"/>
              </a:rPr>
              <a:t> vuoâng goùc vôùi baùn kính ñi qua tieáp ñieåm.</a:t>
            </a:r>
          </a:p>
        </p:txBody>
      </p:sp>
      <p:sp>
        <p:nvSpPr>
          <p:cNvPr id="11298" name="Line 190"/>
          <p:cNvSpPr>
            <a:spLocks noChangeShapeType="1"/>
          </p:cNvSpPr>
          <p:nvPr/>
        </p:nvSpPr>
        <p:spPr bwMode="auto">
          <a:xfrm>
            <a:off x="2926080" y="566928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299" name="Rectangle 235"/>
          <p:cNvSpPr>
            <a:spLocks noChangeArrowheads="1"/>
          </p:cNvSpPr>
          <p:nvPr/>
        </p:nvSpPr>
        <p:spPr bwMode="auto">
          <a:xfrm>
            <a:off x="2194560" y="2286000"/>
            <a:ext cx="5120640" cy="914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7772400" y="1097280"/>
            <a:ext cx="822960" cy="369332"/>
          </a:xfrm>
          <a:prstGeom prst="rect">
            <a:avLst/>
          </a:prstGeom>
          <a:solidFill>
            <a:srgbClr val="FF33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VNI-Times" pitchFamily="2" charset="0"/>
              </a:rPr>
              <a:t>?3</a:t>
            </a:r>
          </a:p>
        </p:txBody>
      </p:sp>
      <p:sp>
        <p:nvSpPr>
          <p:cNvPr id="29" name="Text Box 55"/>
          <p:cNvSpPr txBox="1">
            <a:spLocks noChangeArrowheads="1"/>
          </p:cNvSpPr>
          <p:nvPr/>
        </p:nvSpPr>
        <p:spPr bwMode="auto">
          <a:xfrm>
            <a:off x="7589520" y="1645921"/>
            <a:ext cx="6888480" cy="230832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VNI-Times" pitchFamily="2" charset="0"/>
              </a:rPr>
              <a:t>Cho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aúng</a:t>
            </a:r>
            <a:r>
              <a:rPr lang="en-US" sz="2400" dirty="0">
                <a:latin typeface="VNI-Times" pitchFamily="2" charset="0"/>
              </a:rPr>
              <a:t> a </a:t>
            </a:r>
            <a:r>
              <a:rPr lang="en-US" sz="2400" dirty="0" err="1">
                <a:latin typeface="VNI-Times" pitchFamily="2" charset="0"/>
              </a:rPr>
              <a:t>v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ieåm</a:t>
            </a:r>
            <a:r>
              <a:rPr lang="en-US" sz="2400" dirty="0">
                <a:latin typeface="VNI-Times" pitchFamily="2" charset="0"/>
              </a:rPr>
              <a:t> O </a:t>
            </a:r>
            <a:r>
              <a:rPr lang="en-US" sz="2400" dirty="0" err="1">
                <a:latin typeface="VNI-Times" pitchFamily="2" charset="0"/>
              </a:rPr>
              <a:t>caùch</a:t>
            </a:r>
            <a:r>
              <a:rPr lang="en-US" sz="2400" dirty="0">
                <a:latin typeface="VNI-Times" pitchFamily="2" charset="0"/>
              </a:rPr>
              <a:t> a </a:t>
            </a:r>
            <a:r>
              <a:rPr lang="en-US" sz="2400" dirty="0" err="1">
                <a:latin typeface="VNI-Times" pitchFamily="2" charset="0"/>
              </a:rPr>
              <a:t>laø</a:t>
            </a:r>
            <a:r>
              <a:rPr lang="en-US" sz="2400" dirty="0">
                <a:latin typeface="VNI-Times" pitchFamily="2" charset="0"/>
              </a:rPr>
              <a:t> 3 </a:t>
            </a:r>
            <a:r>
              <a:rPr lang="en-US" sz="2400" dirty="0" err="1">
                <a:latin typeface="VNI-Times" pitchFamily="2" charset="0"/>
              </a:rPr>
              <a:t>cm.Veõ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oø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aâm</a:t>
            </a:r>
            <a:r>
              <a:rPr lang="en-US" sz="2400" dirty="0">
                <a:latin typeface="VNI-Times" pitchFamily="2" charset="0"/>
              </a:rPr>
              <a:t> O </a:t>
            </a:r>
            <a:r>
              <a:rPr lang="en-US" sz="2400" dirty="0" err="1">
                <a:latin typeface="VNI-Times" pitchFamily="2" charset="0"/>
              </a:rPr>
              <a:t>baù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kính</a:t>
            </a:r>
            <a:r>
              <a:rPr lang="en-US" sz="2400" dirty="0">
                <a:latin typeface="VNI-Times" pitchFamily="2" charset="0"/>
              </a:rPr>
              <a:t> 5 cm.</a:t>
            </a:r>
          </a:p>
          <a:p>
            <a:pPr algn="l"/>
            <a:r>
              <a:rPr lang="en-US" sz="2400" dirty="0">
                <a:latin typeface="VNI-Times" pitchFamily="2" charset="0"/>
              </a:rPr>
              <a:t>a)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aúng</a:t>
            </a:r>
            <a:r>
              <a:rPr lang="en-US" sz="2400" dirty="0">
                <a:latin typeface="VNI-Times" pitchFamily="2" charset="0"/>
              </a:rPr>
              <a:t> a </a:t>
            </a:r>
            <a:r>
              <a:rPr lang="en-US" sz="2400" dirty="0" err="1">
                <a:latin typeface="VNI-Times" pitchFamily="2" charset="0"/>
              </a:rPr>
              <a:t>coù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ò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í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hö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eá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aø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oá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vôùi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oøn</a:t>
            </a:r>
            <a:r>
              <a:rPr lang="en-US" sz="2400" dirty="0">
                <a:latin typeface="VNI-Times" pitchFamily="2" charset="0"/>
              </a:rPr>
              <a:t> (O)? </a:t>
            </a:r>
            <a:r>
              <a:rPr lang="en-US" sz="2400" dirty="0" err="1">
                <a:latin typeface="VNI-Times" pitchFamily="2" charset="0"/>
              </a:rPr>
              <a:t>Vì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sao</a:t>
            </a:r>
            <a:r>
              <a:rPr lang="en-US" sz="2400" dirty="0">
                <a:latin typeface="VNI-Times" pitchFamily="2" charset="0"/>
              </a:rPr>
              <a:t>?</a:t>
            </a:r>
          </a:p>
          <a:p>
            <a:pPr algn="l"/>
            <a:r>
              <a:rPr lang="en-US" sz="2400" dirty="0">
                <a:latin typeface="VNI-Times" pitchFamily="2" charset="0"/>
              </a:rPr>
              <a:t>b) </a:t>
            </a:r>
            <a:r>
              <a:rPr lang="en-US" sz="2400" dirty="0" err="1">
                <a:latin typeface="VNI-Times" pitchFamily="2" charset="0"/>
              </a:rPr>
              <a:t>Goïi</a:t>
            </a:r>
            <a:r>
              <a:rPr lang="en-US" sz="2400" dirty="0">
                <a:latin typeface="VNI-Times" pitchFamily="2" charset="0"/>
              </a:rPr>
              <a:t> B </a:t>
            </a:r>
            <a:r>
              <a:rPr lang="en-US" sz="2400" dirty="0" err="1">
                <a:latin typeface="VNI-Times" pitchFamily="2" charset="0"/>
              </a:rPr>
              <a:t>vaø</a:t>
            </a:r>
            <a:r>
              <a:rPr lang="en-US" sz="2400" dirty="0">
                <a:latin typeface="VNI-Times" pitchFamily="2" charset="0"/>
              </a:rPr>
              <a:t> C </a:t>
            </a:r>
            <a:r>
              <a:rPr lang="en-US" sz="2400" dirty="0" err="1">
                <a:latin typeface="VNI-Times" pitchFamily="2" charset="0"/>
              </a:rPr>
              <a:t>l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aùc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giao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ieåm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uû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aúng</a:t>
            </a:r>
            <a:r>
              <a:rPr lang="en-US" sz="2400" dirty="0">
                <a:latin typeface="VNI-Times" pitchFamily="2" charset="0"/>
              </a:rPr>
              <a:t> a </a:t>
            </a:r>
            <a:r>
              <a:rPr lang="en-US" sz="2400" dirty="0" err="1">
                <a:latin typeface="VNI-Times" pitchFamily="2" charset="0"/>
              </a:rPr>
              <a:t>v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oøn</a:t>
            </a:r>
            <a:r>
              <a:rPr lang="en-US" sz="2400" dirty="0">
                <a:latin typeface="VNI-Times" pitchFamily="2" charset="0"/>
              </a:rPr>
              <a:t> (</a:t>
            </a:r>
            <a:r>
              <a:rPr lang="en-US" sz="2400">
                <a:latin typeface="VNI-Times" pitchFamily="2" charset="0"/>
              </a:rPr>
              <a:t>O).Tính </a:t>
            </a:r>
            <a:r>
              <a:rPr lang="en-US" sz="2400" dirty="0" err="1">
                <a:latin typeface="VNI-Times" pitchFamily="2" charset="0"/>
              </a:rPr>
              <a:t>ñoä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daøi</a:t>
            </a:r>
            <a:r>
              <a:rPr lang="en-US" sz="2400" dirty="0">
                <a:latin typeface="VNI-Times" pitchFamily="2" charset="0"/>
              </a:rPr>
              <a:t> BC.</a:t>
            </a:r>
          </a:p>
        </p:txBody>
      </p:sp>
      <p:sp>
        <p:nvSpPr>
          <p:cNvPr id="2" name="Rectangle 1"/>
          <p:cNvSpPr/>
          <p:nvPr/>
        </p:nvSpPr>
        <p:spPr>
          <a:xfrm>
            <a:off x="2507442" y="225475"/>
            <a:ext cx="1016415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rgbClr val="00B050"/>
                </a:solidFill>
                <a:latin typeface="SVN-A Love Of Thunder" panose="02040603050506020204" pitchFamily="18" charset="0"/>
              </a:rPr>
              <a:t>VỊ TRÍ TƯƠNG ĐỐI CỦA ĐƯỜNG THẲNG VÀ ĐƯỜNG TRÒN.</a:t>
            </a: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2103120" y="6096000"/>
            <a:ext cx="521208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103120" y="6705600"/>
            <a:ext cx="521208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/>
              <p14:cNvContentPartPr/>
              <p14:nvPr/>
            </p14:nvContentPartPr>
            <p14:xfrm>
              <a:off x="11459160" y="2507040"/>
              <a:ext cx="3600" cy="32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456640" y="2504520"/>
                <a:ext cx="8640" cy="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363C901-E1E7-4FE9-9413-3FFC3B36B599}"/>
                  </a:ext>
                </a:extLst>
              </p14:cNvPr>
              <p14:cNvContentPartPr/>
              <p14:nvPr/>
            </p14:nvContentPartPr>
            <p14:xfrm>
              <a:off x="7702200" y="2892240"/>
              <a:ext cx="6747840" cy="4747320"/>
            </p14:xfrm>
          </p:contentPart>
        </mc:Choice>
        <mc:Fallback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363C901-E1E7-4FE9-9413-3FFC3B36B59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7692840" y="2882880"/>
                <a:ext cx="6766560" cy="47660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50"/>
                            </p:stCondLst>
                            <p:childTnLst>
                              <p:par>
                                <p:cTn id="12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9205067" y="1097280"/>
            <a:ext cx="0" cy="6949440"/>
          </a:xfrm>
          <a:prstGeom prst="line">
            <a:avLst/>
          </a:prstGeom>
          <a:noFill/>
          <a:ln w="19050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730628" y="1004054"/>
            <a:ext cx="55626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rgbClr val="FF3300"/>
                </a:solidFill>
                <a:latin typeface="VNI-Times" pitchFamily="2" charset="0"/>
              </a:rPr>
              <a:t>1. 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Ba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ò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í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öô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oái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</a:p>
        </p:txBody>
      </p:sp>
      <p:sp>
        <p:nvSpPr>
          <p:cNvPr id="2056" name="Text Box 9"/>
          <p:cNvSpPr txBox="1">
            <a:spLocks noChangeArrowheads="1"/>
          </p:cNvSpPr>
          <p:nvPr/>
        </p:nvSpPr>
        <p:spPr bwMode="auto">
          <a:xfrm>
            <a:off x="3703427" y="3632521"/>
            <a:ext cx="5394960" cy="6463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b="1" dirty="0">
                <a:solidFill>
                  <a:srgbClr val="FF3300"/>
                </a:solidFill>
                <a:latin typeface="VNI-Times" pitchFamily="2" charset="0"/>
              </a:rPr>
              <a:t>2.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Heä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öùc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giöõ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khoaû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aùch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ö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aâm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eá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baùn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kính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endParaRPr lang="en-US" b="1" u="sng" dirty="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2057" name="Text Box 28"/>
          <p:cNvSpPr txBox="1">
            <a:spLocks noChangeArrowheads="1"/>
          </p:cNvSpPr>
          <p:nvPr/>
        </p:nvSpPr>
        <p:spPr bwMode="auto">
          <a:xfrm>
            <a:off x="3976821" y="324421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sp>
        <p:nvSpPr>
          <p:cNvPr id="2058" name="Text Box 44"/>
          <p:cNvSpPr txBox="1">
            <a:spLocks noChangeArrowheads="1"/>
          </p:cNvSpPr>
          <p:nvPr/>
        </p:nvSpPr>
        <p:spPr bwMode="auto">
          <a:xfrm>
            <a:off x="4068261" y="342709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graphicFrame>
        <p:nvGraphicFramePr>
          <p:cNvPr id="22764" name="Group 2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5161040"/>
              </p:ext>
            </p:extLst>
          </p:nvPr>
        </p:nvGraphicFramePr>
        <p:xfrm>
          <a:off x="3794867" y="4572001"/>
          <a:ext cx="5212080" cy="3498937"/>
        </p:xfrm>
        <a:graphic>
          <a:graphicData uri="http://schemas.openxmlformats.org/drawingml/2006/table">
            <a:tbl>
              <a:tblPr/>
              <a:tblGrid>
                <a:gridCol w="29260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71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531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ò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í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öô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oái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uûa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Soá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ieåm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chung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Heä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öùc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giöõa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d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R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4576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caét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tieáp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xuùc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haú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vaø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ñöôø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troøn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khoâng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giao</a:t>
                      </a: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 </a:t>
                      </a:r>
                      <a:r>
                        <a:rPr kumimoji="0" lang="en-US" sz="19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rgbClr val="3333FF"/>
                          </a:solidFill>
                          <a:effectLst/>
                          <a:latin typeface="VNI-Times" pitchFamily="2" charset="0"/>
                        </a:rPr>
                        <a:t>nhau</a:t>
                      </a: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rgbClr val="3333FF"/>
                        </a:solidFill>
                        <a:effectLst/>
                        <a:latin typeface="VNI-Times" pitchFamily="2" charset="0"/>
                      </a:endParaRP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…..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9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VNI-Times" pitchFamily="2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9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VNI-Times" pitchFamily="2" charset="0"/>
                        </a:rPr>
                        <a:t>……………</a:t>
                      </a:r>
                    </a:p>
                  </a:txBody>
                  <a:tcPr marL="109728" marR="109728" marT="54864" marB="5486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ysDash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073" name="Text Box 125"/>
          <p:cNvSpPr txBox="1">
            <a:spLocks noChangeArrowheads="1"/>
          </p:cNvSpPr>
          <p:nvPr/>
        </p:nvSpPr>
        <p:spPr bwMode="auto">
          <a:xfrm>
            <a:off x="7013634" y="6126481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2</a:t>
            </a:r>
          </a:p>
        </p:txBody>
      </p:sp>
      <p:sp>
        <p:nvSpPr>
          <p:cNvPr id="2074" name="Text Box 126"/>
          <p:cNvSpPr txBox="1">
            <a:spLocks noChangeArrowheads="1"/>
          </p:cNvSpPr>
          <p:nvPr/>
        </p:nvSpPr>
        <p:spPr bwMode="auto">
          <a:xfrm>
            <a:off x="7013634" y="6766561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1</a:t>
            </a:r>
          </a:p>
        </p:txBody>
      </p:sp>
      <p:sp>
        <p:nvSpPr>
          <p:cNvPr id="2075" name="Text Box 127"/>
          <p:cNvSpPr txBox="1">
            <a:spLocks noChangeArrowheads="1"/>
          </p:cNvSpPr>
          <p:nvPr/>
        </p:nvSpPr>
        <p:spPr bwMode="auto">
          <a:xfrm>
            <a:off x="7013634" y="7406641"/>
            <a:ext cx="338554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b="1">
                <a:solidFill>
                  <a:srgbClr val="FF0000"/>
                </a:solidFill>
                <a:latin typeface="VNI-Times" pitchFamily="2" charset="0"/>
              </a:rPr>
              <a:t>0</a:t>
            </a:r>
          </a:p>
        </p:txBody>
      </p:sp>
      <p:sp>
        <p:nvSpPr>
          <p:cNvPr id="2076" name="Text Box 128"/>
          <p:cNvSpPr txBox="1">
            <a:spLocks noChangeArrowheads="1"/>
          </p:cNvSpPr>
          <p:nvPr/>
        </p:nvSpPr>
        <p:spPr bwMode="auto">
          <a:xfrm>
            <a:off x="7745708" y="6035041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  <a:latin typeface="VNI-Times" pitchFamily="2" charset="0"/>
              </a:rPr>
              <a:t>d &lt; R</a:t>
            </a:r>
          </a:p>
        </p:txBody>
      </p:sp>
      <p:sp>
        <p:nvSpPr>
          <p:cNvPr id="2077" name="Text Box 129"/>
          <p:cNvSpPr txBox="1">
            <a:spLocks noChangeArrowheads="1"/>
          </p:cNvSpPr>
          <p:nvPr/>
        </p:nvSpPr>
        <p:spPr bwMode="auto">
          <a:xfrm>
            <a:off x="7745708" y="6766561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VNI-Times" pitchFamily="2" charset="0"/>
              </a:rPr>
              <a:t>d = R</a:t>
            </a:r>
          </a:p>
        </p:txBody>
      </p:sp>
      <p:sp>
        <p:nvSpPr>
          <p:cNvPr id="2078" name="Text Box 130"/>
          <p:cNvSpPr txBox="1">
            <a:spLocks noChangeArrowheads="1"/>
          </p:cNvSpPr>
          <p:nvPr/>
        </p:nvSpPr>
        <p:spPr bwMode="auto">
          <a:xfrm>
            <a:off x="7745708" y="7406641"/>
            <a:ext cx="880369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400">
                <a:solidFill>
                  <a:srgbClr val="FF0000"/>
                </a:solidFill>
                <a:latin typeface="VNI-Times" pitchFamily="2" charset="0"/>
              </a:rPr>
              <a:t>d &gt; R</a:t>
            </a:r>
          </a:p>
        </p:txBody>
      </p:sp>
      <p:sp>
        <p:nvSpPr>
          <p:cNvPr id="2079" name="Text Box 144"/>
          <p:cNvSpPr txBox="1">
            <a:spLocks noChangeArrowheads="1"/>
          </p:cNvSpPr>
          <p:nvPr/>
        </p:nvSpPr>
        <p:spPr bwMode="auto">
          <a:xfrm>
            <a:off x="3903506" y="1689736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  <p:sp>
        <p:nvSpPr>
          <p:cNvPr id="2080" name="Text Box 145"/>
          <p:cNvSpPr txBox="1">
            <a:spLocks noChangeArrowheads="1"/>
          </p:cNvSpPr>
          <p:nvPr/>
        </p:nvSpPr>
        <p:spPr bwMode="auto">
          <a:xfrm>
            <a:off x="3730098" y="1649730"/>
            <a:ext cx="334097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a)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FF3300"/>
                </a:solidFill>
                <a:latin typeface="VNI-Times" pitchFamily="2" charset="0"/>
              </a:rPr>
              <a:t>caét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b="1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endParaRPr lang="en-US" b="1" dirty="0">
              <a:solidFill>
                <a:srgbClr val="3333FF"/>
              </a:solidFill>
              <a:latin typeface="VNI-Times" pitchFamily="2" charset="0"/>
            </a:endParaRPr>
          </a:p>
        </p:txBody>
      </p:sp>
      <p:sp>
        <p:nvSpPr>
          <p:cNvPr id="2081" name="Text Box 175"/>
          <p:cNvSpPr txBox="1">
            <a:spLocks noChangeArrowheads="1"/>
          </p:cNvSpPr>
          <p:nvPr/>
        </p:nvSpPr>
        <p:spPr bwMode="auto">
          <a:xfrm>
            <a:off x="3703428" y="1920240"/>
            <a:ext cx="398698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b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tieáp</a:t>
            </a:r>
            <a:r>
              <a:rPr lang="en-US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3300"/>
                </a:solidFill>
                <a:latin typeface="VNI-Times" pitchFamily="2" charset="0"/>
              </a:rPr>
              <a:t>xuùc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vôùi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endParaRPr lang="en-US" dirty="0">
              <a:solidFill>
                <a:srgbClr val="3333FF"/>
              </a:solidFill>
              <a:latin typeface="VNI-Times" pitchFamily="2" charset="0"/>
            </a:endParaRPr>
          </a:p>
        </p:txBody>
      </p:sp>
      <p:sp>
        <p:nvSpPr>
          <p:cNvPr id="2082" name="Rectangle 178"/>
          <p:cNvSpPr>
            <a:spLocks noChangeArrowheads="1"/>
          </p:cNvSpPr>
          <p:nvPr/>
        </p:nvSpPr>
        <p:spPr bwMode="auto">
          <a:xfrm>
            <a:off x="3701846" y="3200400"/>
            <a:ext cx="47083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c)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vaø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r>
              <a:rPr lang="en-US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khoâng</a:t>
            </a:r>
            <a:r>
              <a:rPr lang="en-US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giao</a:t>
            </a:r>
            <a:r>
              <a:rPr lang="en-US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endParaRPr lang="en-US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2083" name="Rectangle 183"/>
          <p:cNvSpPr>
            <a:spLocks noChangeArrowheads="1"/>
          </p:cNvSpPr>
          <p:nvPr/>
        </p:nvSpPr>
        <p:spPr bwMode="auto">
          <a:xfrm>
            <a:off x="3886307" y="2286001"/>
            <a:ext cx="5120640" cy="9787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1920" b="1" i="1">
                <a:solidFill>
                  <a:srgbClr val="FF3300"/>
                </a:solidFill>
                <a:latin typeface="VNI-Times" pitchFamily="2" charset="0"/>
              </a:rPr>
              <a:t>Ñònh lí:</a:t>
            </a:r>
            <a:r>
              <a:rPr lang="en-US" sz="1920">
                <a:latin typeface="VNI-Times" pitchFamily="2" charset="0"/>
              </a:rPr>
              <a:t>Neáu moät ñöôøng thaúng laø </a:t>
            </a:r>
            <a:r>
              <a:rPr lang="en-US" sz="1920">
                <a:solidFill>
                  <a:srgbClr val="0000FF"/>
                </a:solidFill>
                <a:latin typeface="VNI-Times" pitchFamily="2" charset="0"/>
              </a:rPr>
              <a:t>tieáp tuyeán </a:t>
            </a:r>
            <a:r>
              <a:rPr lang="en-US" sz="1920">
                <a:latin typeface="VNI-Times" pitchFamily="2" charset="0"/>
              </a:rPr>
              <a:t>cuûa moät ñöôøng troøn thì noù</a:t>
            </a:r>
            <a:r>
              <a:rPr lang="en-US" sz="1920">
                <a:solidFill>
                  <a:srgbClr val="0000FF"/>
                </a:solidFill>
                <a:latin typeface="VNI-Times" pitchFamily="2" charset="0"/>
              </a:rPr>
              <a:t> vuoâng goùc vôùi baùn kính ñi qua tieáp ñieåm.</a:t>
            </a:r>
          </a:p>
        </p:txBody>
      </p:sp>
      <p:sp>
        <p:nvSpPr>
          <p:cNvPr id="2084" name="Line 190"/>
          <p:cNvSpPr>
            <a:spLocks noChangeShapeType="1"/>
          </p:cNvSpPr>
          <p:nvPr/>
        </p:nvSpPr>
        <p:spPr bwMode="auto">
          <a:xfrm>
            <a:off x="4617827" y="566928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85" name="Rectangle 235"/>
          <p:cNvSpPr>
            <a:spLocks noChangeArrowheads="1"/>
          </p:cNvSpPr>
          <p:nvPr/>
        </p:nvSpPr>
        <p:spPr bwMode="auto">
          <a:xfrm>
            <a:off x="3886307" y="2286000"/>
            <a:ext cx="5120640" cy="914400"/>
          </a:xfrm>
          <a:prstGeom prst="rect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9464147" y="1097280"/>
            <a:ext cx="822960" cy="369332"/>
          </a:xfrm>
          <a:prstGeom prst="rect">
            <a:avLst/>
          </a:prstGeom>
          <a:solidFill>
            <a:srgbClr val="FF3300"/>
          </a:solidFill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1">
                <a:latin typeface="VNI-Times" pitchFamily="2" charset="0"/>
              </a:rPr>
              <a:t>?3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10225904" y="2788920"/>
            <a:ext cx="31290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/>
              <a:t>a</a:t>
            </a:r>
          </a:p>
        </p:txBody>
      </p:sp>
      <p:sp>
        <p:nvSpPr>
          <p:cNvPr id="32" name="Line 18"/>
          <p:cNvSpPr>
            <a:spLocks noChangeShapeType="1"/>
          </p:cNvSpPr>
          <p:nvPr/>
        </p:nvSpPr>
        <p:spPr bwMode="auto">
          <a:xfrm>
            <a:off x="11933027" y="2941320"/>
            <a:ext cx="18288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3" name="Line 19"/>
          <p:cNvSpPr>
            <a:spLocks noChangeShapeType="1"/>
          </p:cNvSpPr>
          <p:nvPr/>
        </p:nvSpPr>
        <p:spPr bwMode="auto">
          <a:xfrm>
            <a:off x="12131147" y="2941320"/>
            <a:ext cx="0" cy="18288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4" name="Line 11"/>
          <p:cNvSpPr>
            <a:spLocks noChangeShapeType="1"/>
          </p:cNvSpPr>
          <p:nvPr/>
        </p:nvSpPr>
        <p:spPr bwMode="auto">
          <a:xfrm flipV="1">
            <a:off x="11933027" y="2407920"/>
            <a:ext cx="109728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" name="Oval 12"/>
          <p:cNvSpPr>
            <a:spLocks noChangeArrowheads="1"/>
          </p:cNvSpPr>
          <p:nvPr/>
        </p:nvSpPr>
        <p:spPr bwMode="auto">
          <a:xfrm>
            <a:off x="10835747" y="1371600"/>
            <a:ext cx="2194560" cy="2225040"/>
          </a:xfrm>
          <a:prstGeom prst="ellips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11475828" y="2103120"/>
            <a:ext cx="7353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>
                <a:latin typeface="VNI-Times" pitchFamily="2" charset="0"/>
              </a:rPr>
              <a:t>O</a:t>
            </a:r>
            <a:r>
              <a:rPr lang="en-US" b="1" dirty="0">
                <a:latin typeface="VNI-Times" pitchFamily="2" charset="0"/>
              </a:rPr>
              <a:t>.</a:t>
            </a:r>
          </a:p>
        </p:txBody>
      </p:sp>
      <p:sp>
        <p:nvSpPr>
          <p:cNvPr id="37" name="Line 14"/>
          <p:cNvSpPr>
            <a:spLocks noChangeShapeType="1"/>
          </p:cNvSpPr>
          <p:nvPr/>
        </p:nvSpPr>
        <p:spPr bwMode="auto">
          <a:xfrm>
            <a:off x="10287107" y="3139440"/>
            <a:ext cx="3200400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8" name="Line 15"/>
          <p:cNvSpPr>
            <a:spLocks noChangeShapeType="1"/>
          </p:cNvSpPr>
          <p:nvPr/>
        </p:nvSpPr>
        <p:spPr bwMode="auto">
          <a:xfrm>
            <a:off x="11933027" y="2407920"/>
            <a:ext cx="0" cy="73152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" name="Line 17"/>
          <p:cNvSpPr>
            <a:spLocks noChangeShapeType="1"/>
          </p:cNvSpPr>
          <p:nvPr/>
        </p:nvSpPr>
        <p:spPr bwMode="auto">
          <a:xfrm>
            <a:off x="11933027" y="2377440"/>
            <a:ext cx="899160" cy="74676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0" name="Text Box 20"/>
          <p:cNvSpPr txBox="1">
            <a:spLocks noChangeArrowheads="1"/>
          </p:cNvSpPr>
          <p:nvPr/>
        </p:nvSpPr>
        <p:spPr bwMode="auto">
          <a:xfrm>
            <a:off x="11676052" y="2651760"/>
            <a:ext cx="287258" cy="3139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40" b="1"/>
              <a:t>3</a:t>
            </a:r>
          </a:p>
        </p:txBody>
      </p:sp>
      <p:sp>
        <p:nvSpPr>
          <p:cNvPr id="41" name="Text Box 21"/>
          <p:cNvSpPr txBox="1">
            <a:spLocks noChangeArrowheads="1"/>
          </p:cNvSpPr>
          <p:nvPr/>
        </p:nvSpPr>
        <p:spPr bwMode="auto">
          <a:xfrm>
            <a:off x="12321846" y="2554606"/>
            <a:ext cx="287258" cy="3139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440" b="1"/>
              <a:t>5</a:t>
            </a:r>
          </a:p>
        </p:txBody>
      </p:sp>
      <p:sp>
        <p:nvSpPr>
          <p:cNvPr id="42" name="Text Box 22"/>
          <p:cNvSpPr txBox="1">
            <a:spLocks noChangeArrowheads="1"/>
          </p:cNvSpPr>
          <p:nvPr/>
        </p:nvSpPr>
        <p:spPr bwMode="auto">
          <a:xfrm>
            <a:off x="10822087" y="3074670"/>
            <a:ext cx="362599" cy="3877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920" b="1"/>
              <a:t>B</a:t>
            </a:r>
          </a:p>
        </p:txBody>
      </p:sp>
      <p:sp>
        <p:nvSpPr>
          <p:cNvPr id="43" name="Text Box 23"/>
          <p:cNvSpPr txBox="1">
            <a:spLocks noChangeArrowheads="1"/>
          </p:cNvSpPr>
          <p:nvPr/>
        </p:nvSpPr>
        <p:spPr bwMode="auto">
          <a:xfrm>
            <a:off x="12681367" y="3074670"/>
            <a:ext cx="362599" cy="3877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920" b="1"/>
              <a:t>C</a:t>
            </a:r>
          </a:p>
        </p:txBody>
      </p:sp>
      <p:sp>
        <p:nvSpPr>
          <p:cNvPr id="44" name="Text Box 24"/>
          <p:cNvSpPr txBox="1">
            <a:spLocks noChangeArrowheads="1"/>
          </p:cNvSpPr>
          <p:nvPr/>
        </p:nvSpPr>
        <p:spPr bwMode="auto">
          <a:xfrm>
            <a:off x="11766967" y="3108960"/>
            <a:ext cx="362599" cy="3877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920" b="1"/>
              <a:t>H</a:t>
            </a:r>
          </a:p>
        </p:txBody>
      </p:sp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9281267" y="3749041"/>
            <a:ext cx="5120640" cy="120032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11480" indent="-411480" algn="l">
              <a:buFontTx/>
              <a:buAutoNum type="alphaLcParenR"/>
            </a:pPr>
            <a:r>
              <a:rPr lang="en-US" sz="2400" dirty="0" err="1">
                <a:latin typeface="VNI-Times" pitchFamily="2" charset="0"/>
              </a:rPr>
              <a:t>Kẻ</a:t>
            </a:r>
            <a:r>
              <a:rPr lang="en-US" sz="2400" dirty="0">
                <a:latin typeface="VNI-Times" pitchFamily="2" charset="0"/>
              </a:rPr>
              <a:t>             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= 3cm </a:t>
            </a:r>
          </a:p>
          <a:p>
            <a:pPr marL="411480" indent="-411480" algn="l"/>
            <a:r>
              <a:rPr lang="en-US" sz="2400" dirty="0" err="1">
                <a:latin typeface="VNI-Times" pitchFamily="2" charset="0"/>
              </a:rPr>
              <a:t>Đườ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latin typeface="VNI-Times" pitchFamily="2" charset="0"/>
              </a:rPr>
              <a:t>a </a:t>
            </a:r>
            <a:r>
              <a:rPr lang="en-US" sz="2400" dirty="0" err="1">
                <a:solidFill>
                  <a:srgbClr val="3333FF"/>
                </a:solidFill>
                <a:latin typeface="VNI-Times" pitchFamily="2" charset="0"/>
              </a:rPr>
              <a:t>caé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oøn</a:t>
            </a:r>
            <a:r>
              <a:rPr lang="en-US" sz="2400" dirty="0">
                <a:latin typeface="VNI-Times" pitchFamily="2" charset="0"/>
              </a:rPr>
              <a:t> (O)</a:t>
            </a:r>
          </a:p>
          <a:p>
            <a:pPr marL="411480" indent="-411480" algn="l"/>
            <a:r>
              <a:rPr lang="en-US" sz="2400" dirty="0" err="1">
                <a:latin typeface="VNI-Times" pitchFamily="2" charset="0"/>
              </a:rPr>
              <a:t>Vì</a:t>
            </a:r>
            <a:r>
              <a:rPr lang="en-US" sz="2400" dirty="0">
                <a:latin typeface="VNI-Times" pitchFamily="2" charset="0"/>
              </a:rPr>
              <a:t>  OH</a:t>
            </a:r>
            <a:r>
              <a:rPr lang="en-US" sz="2400" dirty="0">
                <a:solidFill>
                  <a:srgbClr val="3333FF"/>
                </a:solidFill>
                <a:latin typeface="VNI-Times" pitchFamily="2" charset="0"/>
              </a:rPr>
              <a:t> &lt; R</a:t>
            </a:r>
            <a:r>
              <a:rPr lang="en-US" sz="2400" dirty="0">
                <a:latin typeface="VNI-Times" pitchFamily="2" charset="0"/>
              </a:rPr>
              <a:t> (3cm &lt; 5cm)	</a:t>
            </a:r>
            <a:endParaRPr lang="en-US" sz="1920" dirty="0">
              <a:latin typeface="VNI-Times" pitchFamily="2" charset="0"/>
            </a:endParaRPr>
          </a:p>
        </p:txBody>
      </p:sp>
      <p:sp>
        <p:nvSpPr>
          <p:cNvPr id="47" name="Text Box 58"/>
          <p:cNvSpPr txBox="1">
            <a:spLocks noChangeArrowheads="1"/>
          </p:cNvSpPr>
          <p:nvPr/>
        </p:nvSpPr>
        <p:spPr bwMode="auto">
          <a:xfrm>
            <a:off x="9372707" y="5029201"/>
            <a:ext cx="50292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latin typeface="VNI Times" pitchFamily="2" charset="0"/>
              </a:rPr>
              <a:t>b) </a:t>
            </a:r>
            <a:r>
              <a:rPr lang="en-US" sz="2400" dirty="0">
                <a:latin typeface="VNI-Times" pitchFamily="2" charset="0"/>
              </a:rPr>
              <a:t>Ta </a:t>
            </a:r>
            <a:r>
              <a:rPr lang="en-US" sz="2400" dirty="0" err="1">
                <a:latin typeface="VNI-Times" pitchFamily="2" charset="0"/>
              </a:rPr>
              <a:t>coù</a:t>
            </a:r>
            <a:r>
              <a:rPr lang="en-US" sz="2400" dirty="0">
                <a:latin typeface="VNI-Times" pitchFamily="2" charset="0"/>
              </a:rPr>
              <a:t> :Tam </a:t>
            </a:r>
            <a:r>
              <a:rPr lang="en-US" sz="2400" dirty="0" err="1">
                <a:latin typeface="VNI-Times" pitchFamily="2" charset="0"/>
              </a:rPr>
              <a:t>giaùc</a:t>
            </a:r>
            <a:r>
              <a:rPr lang="en-US" sz="2400" dirty="0">
                <a:latin typeface="VNI-Times" pitchFamily="2" charset="0"/>
              </a:rPr>
              <a:t> HOC </a:t>
            </a:r>
            <a:r>
              <a:rPr lang="en-US" sz="2400" dirty="0" err="1">
                <a:latin typeface="VNI-Times" pitchFamily="2" charset="0"/>
              </a:rPr>
              <a:t>vuoâ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aïi</a:t>
            </a:r>
            <a:r>
              <a:rPr lang="en-US" sz="2400" dirty="0">
                <a:latin typeface="VNI-Times" pitchFamily="2" charset="0"/>
              </a:rPr>
              <a:t> H</a:t>
            </a:r>
          </a:p>
        </p:txBody>
      </p:sp>
      <p:graphicFrame>
        <p:nvGraphicFramePr>
          <p:cNvPr id="23579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019565"/>
              </p:ext>
            </p:extLst>
          </p:nvPr>
        </p:nvGraphicFramePr>
        <p:xfrm>
          <a:off x="9555587" y="5577840"/>
          <a:ext cx="4764406" cy="9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5" imgW="2234880" imgH="533160" progId="Equation.DSMT4">
                  <p:embed/>
                </p:oleObj>
              </mc:Choice>
              <mc:Fallback>
                <p:oleObj name="Equation" r:id="rId5" imgW="2234880" imgH="53316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5587" y="5577840"/>
                        <a:ext cx="4764406" cy="9601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9555587" y="6675121"/>
            <a:ext cx="374904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: H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BC</a:t>
            </a:r>
            <a:endParaRPr lang="en-US" sz="2400" dirty="0">
              <a:latin typeface="VNI-Times" pitchFamily="2" charset="0"/>
            </a:endParaRPr>
          </a:p>
          <a:p>
            <a:pPr algn="l"/>
            <a:r>
              <a:rPr lang="en-US" sz="2400" dirty="0" err="1">
                <a:latin typeface="VNI-Times" pitchFamily="2" charset="0"/>
              </a:rPr>
              <a:t>Vaäy</a:t>
            </a:r>
            <a:r>
              <a:rPr lang="en-US" sz="2400" dirty="0">
                <a:latin typeface="VNI-Times" pitchFamily="2" charset="0"/>
              </a:rPr>
              <a:t> BC = 2HC =8(cm)</a:t>
            </a:r>
          </a:p>
        </p:txBody>
      </p:sp>
      <p:sp>
        <p:nvSpPr>
          <p:cNvPr id="49" name="Text Box 29"/>
          <p:cNvSpPr txBox="1">
            <a:spLocks noChangeArrowheads="1"/>
          </p:cNvSpPr>
          <p:nvPr/>
        </p:nvSpPr>
        <p:spPr bwMode="auto">
          <a:xfrm>
            <a:off x="9464147" y="4389121"/>
            <a:ext cx="3017520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en-US" sz="2400" b="1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400">
              <a:latin typeface="VNI-Times" pitchFamily="2" charset="0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729928"/>
              </p:ext>
            </p:extLst>
          </p:nvPr>
        </p:nvGraphicFramePr>
        <p:xfrm>
          <a:off x="10287107" y="3840480"/>
          <a:ext cx="914400" cy="32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7" imgW="520560" imgH="177480" progId="Equation.DSMT4">
                  <p:embed/>
                </p:oleObj>
              </mc:Choice>
              <mc:Fallback>
                <p:oleObj name="Equation" r:id="rId7" imgW="5205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107" y="3840480"/>
                        <a:ext cx="914400" cy="320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211158" y="5614893"/>
            <a:ext cx="21907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/>
              <a:t>(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 </a:t>
            </a:r>
            <a:r>
              <a:rPr lang="en-US" dirty="0" err="1"/>
              <a:t>Pytago</a:t>
            </a:r>
            <a:r>
              <a:rPr lang="en-US" dirty="0"/>
              <a:t>)</a:t>
            </a:r>
          </a:p>
        </p:txBody>
      </p:sp>
      <p:sp>
        <p:nvSpPr>
          <p:cNvPr id="4" name="Rectangle 3"/>
          <p:cNvSpPr/>
          <p:nvPr/>
        </p:nvSpPr>
        <p:spPr>
          <a:xfrm>
            <a:off x="3794867" y="153245"/>
            <a:ext cx="10683133" cy="4856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>
                <a:solidFill>
                  <a:srgbClr val="00B050"/>
                </a:solidFill>
                <a:latin typeface="SVN-A Love Of Thunder" panose="02040603050506020204" pitchFamily="18" charset="0"/>
              </a:rPr>
              <a:t>VỊ TRÍ TƯƠNG ĐỐI CỦA ĐƯỜNG THẲNG VÀ ĐƯỜNG TRÒ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8222E78-C97E-4AFE-92FD-AE2EE29BCEF7}"/>
                  </a:ext>
                </a:extLst>
              </p14:cNvPr>
              <p14:cNvContentPartPr/>
              <p14:nvPr/>
            </p14:nvContentPartPr>
            <p14:xfrm>
              <a:off x="11514600" y="3052800"/>
              <a:ext cx="822600" cy="200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8222E78-C97E-4AFE-92FD-AE2EE29BCEF7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1505240" y="3043440"/>
                <a:ext cx="841320" cy="2188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25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2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xit" presetSubtype="16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20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800" decel="100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800" decel="100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3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80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800" decel="100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0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800" decel="100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800" decel="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800" decel="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800" decel="100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800" decel="100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800" decel="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800" decel="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800" decel="100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800" decel="100000"/>
                                        <p:tgtEl>
                                          <p:spTgt spid="235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4" dur="800" decel="1000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800" decel="1000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800" decel="100000" fill="hold"/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35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800" decel="100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800" decel="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800" decel="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800" decel="100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31" grpId="0"/>
      <p:bldP spid="32" grpId="0" animBg="1"/>
      <p:bldP spid="33" grpId="0" animBg="1"/>
      <p:bldP spid="34" grpId="0" animBg="1"/>
      <p:bldP spid="34" grpId="1" animBg="1"/>
      <p:bldP spid="35" grpId="0" animBg="1"/>
      <p:bldP spid="36" grpId="0"/>
      <p:bldP spid="37" grpId="0" animBg="1"/>
      <p:bldP spid="38" grpId="0" animBg="1"/>
      <p:bldP spid="39" grpId="0" animBg="1"/>
      <p:bldP spid="40" grpId="0"/>
      <p:bldP spid="41" grpId="0"/>
      <p:bldP spid="42" grpId="0"/>
      <p:bldP spid="43" grpId="0"/>
      <p:bldP spid="45" grpId="0"/>
      <p:bldP spid="47" grpId="0"/>
      <p:bldP spid="48" grpId="0"/>
      <p:bldP spid="49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92605" y="17146"/>
            <a:ext cx="11029951" cy="5486400"/>
          </a:xfrm>
          <a:prstGeom prst="rect">
            <a:avLst/>
          </a:prstGeom>
          <a:solidFill>
            <a:schemeClr val="bg1"/>
          </a:solidFill>
          <a:ln w="12700" cap="sq">
            <a:solidFill>
              <a:schemeClr val="bg1"/>
            </a:solidFill>
            <a:miter lim="800000"/>
            <a:headEnd type="none" w="sm" len="sm"/>
            <a:tailEnd type="none" w="sm" len="sm"/>
          </a:ln>
        </p:spPr>
      </p:pic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669280" y="5486400"/>
            <a:ext cx="3200400" cy="2834640"/>
            <a:chOff x="1888" y="1360"/>
            <a:chExt cx="1680" cy="1488"/>
          </a:xfrm>
        </p:grpSpPr>
        <p:sp>
          <p:nvSpPr>
            <p:cNvPr id="13335" name="AutoShape 4"/>
            <p:cNvSpPr>
              <a:spLocks noChangeArrowheads="1"/>
            </p:cNvSpPr>
            <p:nvPr/>
          </p:nvSpPr>
          <p:spPr bwMode="auto">
            <a:xfrm>
              <a:off x="1888" y="1360"/>
              <a:ext cx="1680" cy="1488"/>
            </a:xfrm>
            <a:prstGeom prst="star16">
              <a:avLst>
                <a:gd name="adj" fmla="val 0"/>
              </a:avLst>
            </a:prstGeom>
            <a:solidFill>
              <a:schemeClr val="accent1"/>
            </a:solidFill>
            <a:ln w="9525">
              <a:solidFill>
                <a:srgbClr val="FC1C04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FC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36" name="Oval 5"/>
            <p:cNvSpPr>
              <a:spLocks noChangeArrowheads="1"/>
            </p:cNvSpPr>
            <p:nvPr/>
          </p:nvSpPr>
          <p:spPr bwMode="auto">
            <a:xfrm>
              <a:off x="2328" y="1704"/>
              <a:ext cx="816" cy="816"/>
            </a:xfrm>
            <a:prstGeom prst="ellipse">
              <a:avLst/>
            </a:prstGeom>
            <a:solidFill>
              <a:srgbClr val="FC1C04"/>
            </a:solidFill>
            <a:ln w="9525">
              <a:solidFill>
                <a:srgbClr val="FC1C04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endParaRPr lang="vi-VN" altLang="en-US">
                <a:solidFill>
                  <a:srgbClr val="FC1C04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3316" name="Picture 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2605" y="5394960"/>
            <a:ext cx="11008996" cy="2867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9"/>
          <p:cNvGrpSpPr>
            <a:grpSpLocks/>
          </p:cNvGrpSpPr>
          <p:nvPr/>
        </p:nvGrpSpPr>
        <p:grpSpPr bwMode="auto">
          <a:xfrm>
            <a:off x="2034540" y="1373506"/>
            <a:ext cx="10523220" cy="2802254"/>
            <a:chOff x="99" y="45"/>
            <a:chExt cx="5524" cy="1471"/>
          </a:xfrm>
        </p:grpSpPr>
        <p:pic>
          <p:nvPicPr>
            <p:cNvPr id="13326" name="Picture 19"/>
            <p:cNvPicPr>
              <a:picLocks noChangeAspect="1" noChangeArrowheads="1"/>
            </p:cNvPicPr>
            <p:nvPr/>
          </p:nvPicPr>
          <p:blipFill>
            <a:blip r:embed="rId5"/>
            <a:srcRect l="27974" t="37648" r="28403" b="14793"/>
            <a:stretch>
              <a:fillRect/>
            </a:stretch>
          </p:blipFill>
          <p:spPr bwMode="auto">
            <a:xfrm>
              <a:off x="1956" y="45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4" name="Group 20"/>
            <p:cNvGrpSpPr>
              <a:grpSpLocks/>
            </p:cNvGrpSpPr>
            <p:nvPr/>
          </p:nvGrpSpPr>
          <p:grpSpPr bwMode="auto">
            <a:xfrm>
              <a:off x="99" y="45"/>
              <a:ext cx="1766" cy="1467"/>
              <a:chOff x="1197" y="72"/>
              <a:chExt cx="4415" cy="3668"/>
            </a:xfrm>
          </p:grpSpPr>
          <p:pic>
            <p:nvPicPr>
              <p:cNvPr id="13329" name="Picture 21"/>
              <p:cNvPicPr>
                <a:picLocks noChangeAspect="1" noChangeArrowheads="1"/>
              </p:cNvPicPr>
              <p:nvPr/>
            </p:nvPicPr>
            <p:blipFill>
              <a:blip r:embed="rId6"/>
              <a:srcRect l="27977" t="37697" r="29085" b="14764"/>
              <a:stretch>
                <a:fillRect/>
              </a:stretch>
            </p:blipFill>
            <p:spPr bwMode="auto">
              <a:xfrm>
                <a:off x="1197" y="72"/>
                <a:ext cx="4415" cy="366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5" name="Group 22"/>
              <p:cNvGrpSpPr>
                <a:grpSpLocks/>
              </p:cNvGrpSpPr>
              <p:nvPr/>
            </p:nvGrpSpPr>
            <p:grpSpPr bwMode="auto">
              <a:xfrm>
                <a:off x="1218" y="1250"/>
                <a:ext cx="4385" cy="1468"/>
                <a:chOff x="1218" y="1250"/>
                <a:chExt cx="4385" cy="1468"/>
              </a:xfrm>
            </p:grpSpPr>
            <p:sp>
              <p:nvSpPr>
                <p:cNvPr id="13331" name="Oval 23"/>
                <p:cNvSpPr>
                  <a:spLocks noChangeArrowheads="1"/>
                </p:cNvSpPr>
                <p:nvPr/>
              </p:nvSpPr>
              <p:spPr bwMode="auto">
                <a:xfrm>
                  <a:off x="2690" y="1250"/>
                  <a:ext cx="1468" cy="1468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384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2" name="Line 24"/>
                <p:cNvSpPr>
                  <a:spLocks noChangeShapeType="1"/>
                </p:cNvSpPr>
                <p:nvPr/>
              </p:nvSpPr>
              <p:spPr bwMode="auto">
                <a:xfrm>
                  <a:off x="1218" y="2285"/>
                  <a:ext cx="4385" cy="0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3" name="Oval 25"/>
                <p:cNvSpPr>
                  <a:spLocks noChangeArrowheads="1"/>
                </p:cNvSpPr>
                <p:nvPr/>
              </p:nvSpPr>
              <p:spPr bwMode="auto">
                <a:xfrm>
                  <a:off x="2728" y="2258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384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3334" name="Oval 26"/>
                <p:cNvSpPr>
                  <a:spLocks noChangeArrowheads="1"/>
                </p:cNvSpPr>
                <p:nvPr/>
              </p:nvSpPr>
              <p:spPr bwMode="auto">
                <a:xfrm>
                  <a:off x="4072" y="2235"/>
                  <a:ext cx="57" cy="57"/>
                </a:xfrm>
                <a:prstGeom prst="ellips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 altLang="en-US" sz="384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pic>
          <p:nvPicPr>
            <p:cNvPr id="13328" name="Picture 27"/>
            <p:cNvPicPr>
              <a:picLocks noChangeAspect="1" noChangeArrowheads="1"/>
            </p:cNvPicPr>
            <p:nvPr/>
          </p:nvPicPr>
          <p:blipFill>
            <a:blip r:embed="rId7"/>
            <a:srcRect l="28001" t="37648" r="28333" b="14742"/>
            <a:stretch>
              <a:fillRect/>
            </a:stretch>
          </p:blipFill>
          <p:spPr bwMode="auto">
            <a:xfrm>
              <a:off x="3831" y="51"/>
              <a:ext cx="1792" cy="14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112670" name="AutoShape 30"/>
          <p:cNvSpPr>
            <a:spLocks noChangeArrowheads="1"/>
          </p:cNvSpPr>
          <p:nvPr/>
        </p:nvSpPr>
        <p:spPr bwMode="auto">
          <a:xfrm>
            <a:off x="2108836" y="3369946"/>
            <a:ext cx="3234690" cy="2291714"/>
          </a:xfrm>
          <a:prstGeom prst="upArrowCallout">
            <a:avLst>
              <a:gd name="adj1" fmla="val 35287"/>
              <a:gd name="adj2" fmla="val 35287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</a:p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 </a:t>
            </a:r>
          </a:p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cắt nhau  </a:t>
            </a:r>
          </a:p>
        </p:txBody>
      </p:sp>
      <p:sp>
        <p:nvSpPr>
          <p:cNvPr id="112673" name="AutoShape 33"/>
          <p:cNvSpPr>
            <a:spLocks noChangeArrowheads="1"/>
          </p:cNvSpPr>
          <p:nvPr/>
        </p:nvSpPr>
        <p:spPr bwMode="auto">
          <a:xfrm>
            <a:off x="5654041" y="3417570"/>
            <a:ext cx="3234690" cy="22860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</a:t>
            </a:r>
          </a:p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 và đường tròn</a:t>
            </a:r>
          </a:p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tiếp xúc nhau</a:t>
            </a:r>
          </a:p>
        </p:txBody>
      </p:sp>
      <p:sp>
        <p:nvSpPr>
          <p:cNvPr id="112674" name="AutoShape 34"/>
          <p:cNvSpPr>
            <a:spLocks noChangeArrowheads="1"/>
          </p:cNvSpPr>
          <p:nvPr/>
        </p:nvSpPr>
        <p:spPr bwMode="auto">
          <a:xfrm>
            <a:off x="9332596" y="3388996"/>
            <a:ext cx="3234690" cy="2286000"/>
          </a:xfrm>
          <a:prstGeom prst="upArrowCallout">
            <a:avLst>
              <a:gd name="adj1" fmla="val 35375"/>
              <a:gd name="adj2" fmla="val 35375"/>
              <a:gd name="adj3" fmla="val 16667"/>
              <a:gd name="adj4" fmla="val 66667"/>
            </a:avLst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 thẳng </a:t>
            </a:r>
          </a:p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và đường tròn</a:t>
            </a:r>
          </a:p>
          <a:p>
            <a:pPr algn="ctr"/>
            <a:r>
              <a:rPr lang="en-US" altLang="en-US" sz="2880" b="1">
                <a:latin typeface="Times New Roman" panose="02020603050405020304" pitchFamily="18" charset="0"/>
                <a:cs typeface="Times New Roman" panose="02020603050405020304" pitchFamily="18" charset="0"/>
              </a:rPr>
              <a:t>không giao nhau</a:t>
            </a:r>
          </a:p>
        </p:txBody>
      </p:sp>
      <p:pic>
        <p:nvPicPr>
          <p:cNvPr id="13321" name="Picture 46" descr="QUESTION"/>
          <p:cNvPicPr>
            <a:picLocks noChangeAspect="1" noChangeArrowheads="1" noCrop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4839950" y="7618096"/>
            <a:ext cx="99060" cy="990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Group 3"/>
          <p:cNvGrpSpPr>
            <a:grpSpLocks/>
          </p:cNvGrpSpPr>
          <p:nvPr/>
        </p:nvGrpSpPr>
        <p:grpSpPr bwMode="auto">
          <a:xfrm>
            <a:off x="1876426" y="60960"/>
            <a:ext cx="10786110" cy="1236345"/>
            <a:chOff x="9659" y="-43788"/>
            <a:chExt cx="9144000" cy="1030310"/>
          </a:xfrm>
        </p:grpSpPr>
        <p:sp>
          <p:nvSpPr>
            <p:cNvPr id="23" name="Rounded Rectangle 22"/>
            <p:cNvSpPr/>
            <p:nvPr/>
          </p:nvSpPr>
          <p:spPr>
            <a:xfrm>
              <a:off x="9659" y="-43788"/>
              <a:ext cx="9144000" cy="1030310"/>
            </a:xfrm>
            <a:prstGeom prst="roundRect">
              <a:avLst/>
            </a:prstGeom>
            <a:noFill/>
            <a:ln w="63500" cmpd="tri">
              <a:solidFill>
                <a:srgbClr val="FFC000">
                  <a:alpha val="95000"/>
                </a:srgb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325" name="Rectangle 2"/>
            <p:cNvSpPr>
              <a:spLocks noChangeArrowheads="1"/>
            </p:cNvSpPr>
            <p:nvPr/>
          </p:nvSpPr>
          <p:spPr bwMode="auto">
            <a:xfrm>
              <a:off x="160986" y="105058"/>
              <a:ext cx="8841346" cy="815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/>
              <a:r>
                <a:rPr lang="en-US" altLang="en-US" sz="2880" b="1" i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 số hình ảnh về ba vị trí tương đối của đường thẳng và đường tròn trong thực tế</a:t>
              </a:r>
            </a:p>
          </p:txBody>
        </p:sp>
      </p:grpSp>
      <p:sp>
        <p:nvSpPr>
          <p:cNvPr id="13323" name="TextBox 23"/>
          <p:cNvSpPr txBox="1">
            <a:spLocks noChangeArrowheads="1"/>
          </p:cNvSpPr>
          <p:nvPr/>
        </p:nvSpPr>
        <p:spPr bwMode="auto">
          <a:xfrm>
            <a:off x="12302491" y="7898130"/>
            <a:ext cx="51435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40"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12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12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2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https://upload.wikimedia.org/wikipedia/commons/7/79/Transperth-466-468-McIver-150705.jp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828801" y="0"/>
            <a:ext cx="11106150" cy="8223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Oval 2"/>
          <p:cNvSpPr/>
          <p:nvPr/>
        </p:nvSpPr>
        <p:spPr>
          <a:xfrm rot="18231806" flipH="1">
            <a:off x="4997768" y="5605464"/>
            <a:ext cx="632460" cy="68008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 flipH="1">
            <a:off x="5059680" y="4991100"/>
            <a:ext cx="3274696" cy="1453516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65" name="TextBox 4"/>
          <p:cNvSpPr txBox="1">
            <a:spLocks noChangeArrowheads="1"/>
          </p:cNvSpPr>
          <p:nvPr/>
        </p:nvSpPr>
        <p:spPr bwMode="auto">
          <a:xfrm>
            <a:off x="12287251" y="7898130"/>
            <a:ext cx="514350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40">
                <a:latin typeface="Arial" charset="0"/>
                <a:cs typeface="Arial" charset="0"/>
              </a:rPr>
              <a:t>1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https://upload.wikimedia.org/wikipedia/commons/thumb/1/15/S%C3%A2n_b%C3%B3ng_%C4%91%C3%A1.svg/450px-S%C3%A2n_b%C3%B3ng_%C4%91%C3%A1.svg.png"/>
          <p:cNvPicPr>
            <a:picLocks noChangeAspect="1" noChangeArrowheads="1"/>
          </p:cNvPicPr>
          <p:nvPr/>
        </p:nvPicPr>
        <p:blipFill>
          <a:blip r:embed="rId3" r:link="rId4"/>
          <a:srcRect/>
          <a:stretch>
            <a:fillRect/>
          </a:stretch>
        </p:blipFill>
        <p:spPr bwMode="auto">
          <a:xfrm>
            <a:off x="1988821" y="272416"/>
            <a:ext cx="10603230" cy="77171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391" name="TextBox 6"/>
          <p:cNvSpPr txBox="1">
            <a:spLocks noChangeArrowheads="1"/>
          </p:cNvSpPr>
          <p:nvPr/>
        </p:nvSpPr>
        <p:spPr bwMode="auto">
          <a:xfrm>
            <a:off x="12113896" y="7703821"/>
            <a:ext cx="447674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40">
                <a:latin typeface="Arial" charset="0"/>
                <a:cs typeface="Arial" charset="0"/>
              </a:rPr>
              <a:t>14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6933"/>
            <a:ext cx="13487400" cy="58514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445783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457200"/>
            <a:ext cx="12306300" cy="16192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2362200"/>
            <a:ext cx="4886325" cy="450532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/>
              <p14:cNvContentPartPr/>
              <p14:nvPr/>
            </p14:nvContentPartPr>
            <p14:xfrm>
              <a:off x="1477800" y="2197800"/>
              <a:ext cx="3803040" cy="4303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463760" y="2182320"/>
                <a:ext cx="3834000" cy="4335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84084785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13639800" cy="4525354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90C3769-6AE8-40F6-989B-DBC2E991F69D}"/>
                  </a:ext>
                </a:extLst>
              </p14:cNvPr>
              <p14:cNvContentPartPr/>
              <p14:nvPr/>
            </p14:nvContentPartPr>
            <p14:xfrm>
              <a:off x="2818800" y="4830840"/>
              <a:ext cx="10794960" cy="307764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90C3769-6AE8-40F6-989B-DBC2E991F69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809440" y="4821480"/>
                <a:ext cx="10813680" cy="3096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88451134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304800"/>
            <a:ext cx="12325350" cy="200025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7FAA7D15-C263-423D-8D62-414DF97700D7}"/>
                  </a:ext>
                </a:extLst>
              </p14:cNvPr>
              <p14:cNvContentPartPr/>
              <p14:nvPr/>
            </p14:nvContentPartPr>
            <p14:xfrm>
              <a:off x="2680200" y="2631960"/>
              <a:ext cx="7575480" cy="350172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7FAA7D15-C263-423D-8D62-414DF97700D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70840" y="2622600"/>
                <a:ext cx="7594200" cy="3520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9759096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3" name="Rectangle 2"/>
          <p:cNvSpPr>
            <a:spLocks noChangeArrowheads="1"/>
          </p:cNvSpPr>
          <p:nvPr/>
        </p:nvSpPr>
        <p:spPr bwMode="auto">
          <a:xfrm>
            <a:off x="2209800" y="1445896"/>
            <a:ext cx="11079480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>
              <a:buFont typeface="Arial" charset="0"/>
              <a:buNone/>
            </a:pPr>
            <a:r>
              <a:rPr lang="en-US" altLang="en-US" sz="2880" b="1">
                <a:solidFill>
                  <a:srgbClr val="7D50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) Nêu các vị trí tương đối của điểm M đối với đường tròn (O ; R) ?</a:t>
            </a:r>
          </a:p>
        </p:txBody>
      </p:sp>
      <p:sp>
        <p:nvSpPr>
          <p:cNvPr id="4099" name="Text Box 10"/>
          <p:cNvSpPr txBox="1">
            <a:spLocks noChangeArrowheads="1"/>
          </p:cNvSpPr>
          <p:nvPr/>
        </p:nvSpPr>
        <p:spPr bwMode="auto">
          <a:xfrm>
            <a:off x="3901440" y="3937636"/>
            <a:ext cx="577216" cy="365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255520" y="5103496"/>
            <a:ext cx="11033760" cy="978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880" b="1">
                <a:solidFill>
                  <a:srgbClr val="7D500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) Đối với mỗi vị trí tương đối, hãy tìm hệ thức giữa khoảng cách từ điểm M đến đường tròn (O ; R) ?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35767" y="1431381"/>
            <a:ext cx="11896726" cy="535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1" hangingPunct="1"/>
            <a:r>
              <a:rPr lang="en-US" altLang="en-US" sz="288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ba vị trí tương đối của điểm M đối với đường tròn (O ; R)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3576447"/>
              </p:ext>
            </p:extLst>
          </p:nvPr>
        </p:nvGraphicFramePr>
        <p:xfrm>
          <a:off x="2501900" y="5226050"/>
          <a:ext cx="7439025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09" name="Equation" r:id="rId4" imgW="2628900" imgH="254000" progId="Equation.DSMT4">
                  <p:embed/>
                </p:oleObj>
              </mc:Choice>
              <mc:Fallback>
                <p:oleObj name="Equation" r:id="rId4" imgW="2628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5226050"/>
                        <a:ext cx="7439025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702161"/>
              </p:ext>
            </p:extLst>
          </p:nvPr>
        </p:nvGraphicFramePr>
        <p:xfrm>
          <a:off x="2439988" y="5991225"/>
          <a:ext cx="7583487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0" name="Equation" r:id="rId6" imgW="2679700" imgH="254000" progId="Equation.DSMT4">
                  <p:embed/>
                </p:oleObj>
              </mc:Choice>
              <mc:Fallback>
                <p:oleObj name="Equation" r:id="rId6" imgW="2679700" imgH="2540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9988" y="5991225"/>
                        <a:ext cx="7583487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07512"/>
              </p:ext>
            </p:extLst>
          </p:nvPr>
        </p:nvGraphicFramePr>
        <p:xfrm>
          <a:off x="2461260" y="6827520"/>
          <a:ext cx="7620000" cy="718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11" name="Equation" r:id="rId8" imgW="2692400" imgH="254000" progId="Equation.DSMT4">
                  <p:embed/>
                </p:oleObj>
              </mc:Choice>
              <mc:Fallback>
                <p:oleObj name="Equation" r:id="rId8" imgW="2692400" imgH="2540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260" y="6827520"/>
                        <a:ext cx="7620000" cy="7181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392680" y="2228850"/>
            <a:ext cx="2834640" cy="2954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872741" y="3520441"/>
            <a:ext cx="106299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6151246" y="2175510"/>
            <a:ext cx="2836544" cy="2840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006590" y="3518536"/>
            <a:ext cx="664846" cy="906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9679306" y="1971676"/>
            <a:ext cx="2834640" cy="3390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10008870" y="3299460"/>
            <a:ext cx="1190626" cy="16611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 bwMode="auto">
          <a:xfrm>
            <a:off x="3505200" y="359988"/>
            <a:ext cx="8542294" cy="6832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84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latin typeface="SVN-A Love Of Thunder" panose="02040603050506020204" pitchFamily="18" charset="0"/>
                <a:cs typeface="Arial" panose="020B0604020202020204" pitchFamily="34" charset="0"/>
              </a:rPr>
              <a:t>KIỂM TRA </a:t>
            </a:r>
            <a:r>
              <a:rPr lang="en-US" sz="3840" b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latin typeface="SVN-A Love Of Thunder" panose="02040603050506020204" pitchFamily="18" charset="0"/>
                <a:cs typeface="Arial" panose="020B0604020202020204" pitchFamily="34" charset="0"/>
              </a:rPr>
              <a:t>KIẾN BÀI CŨ</a:t>
            </a:r>
            <a:endParaRPr lang="en-US" sz="3840" b="1" dirty="0">
              <a:ln w="9525">
                <a:solidFill>
                  <a:schemeClr val="bg1"/>
                </a:solidFill>
                <a:prstDash val="solid"/>
              </a:ln>
              <a:solidFill>
                <a:srgbClr val="00B050"/>
              </a:solidFill>
              <a:latin typeface="SVN-A Love Of Thunder" panose="02040603050506020204" pitchFamily="18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" dur="6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599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6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6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6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3" grpId="1"/>
      <p:bldP spid="16" grpId="0"/>
      <p:bldP spid="16" grpId="1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304800"/>
            <a:ext cx="12344400" cy="229552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C5CCB5F0-1B3A-4DF0-BE43-47F8CB30A431}"/>
                  </a:ext>
                </a:extLst>
              </p14:cNvPr>
              <p14:cNvContentPartPr/>
              <p14:nvPr/>
            </p14:nvContentPartPr>
            <p14:xfrm>
              <a:off x="335880" y="776160"/>
              <a:ext cx="14114160" cy="73566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C5CCB5F0-1B3A-4DF0-BE43-47F8CB30A431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26520" y="766800"/>
                <a:ext cx="14132880" cy="737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40715798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152400"/>
            <a:ext cx="13278787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0459337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2605659160614928518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0"/>
            <a:ext cx="14630400" cy="82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806202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Box 9"/>
          <p:cNvSpPr txBox="1">
            <a:spLocks noChangeArrowheads="1"/>
          </p:cNvSpPr>
          <p:nvPr/>
        </p:nvSpPr>
        <p:spPr bwMode="auto">
          <a:xfrm>
            <a:off x="12287250" y="7898130"/>
            <a:ext cx="394336" cy="3139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1440"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36376" y="1371600"/>
            <a:ext cx="999825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000">
                <a:solidFill>
                  <a:srgbClr val="00B050"/>
                </a:solidFill>
                <a:latin typeface="SVN-A Love Of Thunder" panose="02040603050506020204" pitchFamily="18" charset="0"/>
              </a:rPr>
              <a:t>BUỔI 4: - VỊ TRÍ TƯƠNG ĐỐI CỦA ĐƯỜNG </a:t>
            </a:r>
          </a:p>
          <a:p>
            <a:pPr algn="ctr">
              <a:lnSpc>
                <a:spcPct val="150000"/>
              </a:lnSpc>
            </a:pPr>
            <a:r>
              <a:rPr lang="en-US" sz="4000">
                <a:solidFill>
                  <a:srgbClr val="00B050"/>
                </a:solidFill>
                <a:latin typeface="SVN-A Love Of Thunder" panose="02040603050506020204" pitchFamily="18" charset="0"/>
              </a:rPr>
              <a:t>THẲNG VÀ ĐƯỜNG TRÒN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0" y="5459725"/>
            <a:ext cx="1569723" cy="243840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1436370" y="727771"/>
            <a:ext cx="1203198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sz="3200" dirty="0">
                <a:latin typeface=".VnTime" pitchFamily="34" charset="0"/>
              </a:rPr>
              <a:t>- </a:t>
            </a:r>
            <a:r>
              <a:rPr lang="en-US" sz="3200" dirty="0" err="1">
                <a:latin typeface=".VnTime" pitchFamily="34" charset="0"/>
              </a:rPr>
              <a:t>XÐt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sz="3200" dirty="0" err="1">
                <a:latin typeface=".VnTime" pitchFamily="34" charset="0"/>
              </a:rPr>
              <a:t>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rßn</a:t>
            </a:r>
            <a:r>
              <a:rPr lang="en-US" sz="3200" dirty="0">
                <a:latin typeface=".VnTime" pitchFamily="34" charset="0"/>
              </a:rPr>
              <a:t> (O; R) vµ ®­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sz="3200" dirty="0" err="1">
                <a:latin typeface=".VnTime" pitchFamily="34" charset="0"/>
              </a:rPr>
              <a:t>ng</a:t>
            </a:r>
            <a:r>
              <a:rPr lang="en-US" sz="3200" dirty="0">
                <a:latin typeface=".VnTime" pitchFamily="34" charset="0"/>
              </a:rPr>
              <a:t> th¼ng a. </a:t>
            </a:r>
            <a:r>
              <a:rPr lang="en-US" sz="3200" dirty="0" err="1">
                <a:latin typeface=".VnTime" pitchFamily="34" charset="0"/>
              </a:rPr>
              <a:t>Gäi</a:t>
            </a:r>
            <a:r>
              <a:rPr lang="en-US" sz="3200" dirty="0">
                <a:latin typeface=".VnTime" pitchFamily="34" charset="0"/>
              </a:rPr>
              <a:t> H lµ </a:t>
            </a:r>
            <a:r>
              <a:rPr lang="en-US" sz="3200" dirty="0" err="1">
                <a:latin typeface=".VnTime" pitchFamily="34" charset="0"/>
              </a:rPr>
              <a:t>ch©n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sz="3200" dirty="0" err="1">
                <a:latin typeface=".VnTime" pitchFamily="34" charset="0"/>
              </a:rPr>
              <a:t>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vu«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gãc</a:t>
            </a:r>
            <a:r>
              <a:rPr lang="en-US" sz="3200" dirty="0">
                <a:latin typeface=".VnTime" pitchFamily="34" charset="0"/>
              </a:rPr>
              <a:t> h¹ </a:t>
            </a:r>
            <a:r>
              <a:rPr lang="en-US" sz="3200" dirty="0" err="1">
                <a:latin typeface=".VnTime" pitchFamily="34" charset="0"/>
              </a:rPr>
              <a:t>tõ</a:t>
            </a:r>
            <a:r>
              <a:rPr lang="en-US" sz="3200" dirty="0">
                <a:latin typeface=".VnTime" pitchFamily="34" charset="0"/>
              </a:rPr>
              <a:t> O ®</a:t>
            </a:r>
            <a:r>
              <a:rPr lang="en-US" sz="3200" dirty="0" err="1">
                <a:latin typeface=".VnTime" pitchFamily="34" charset="0"/>
              </a:rPr>
              <a:t>Õn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sz="3200" dirty="0" err="1">
                <a:latin typeface=".VnTime" pitchFamily="34" charset="0"/>
              </a:rPr>
              <a:t>ng</a:t>
            </a:r>
            <a:r>
              <a:rPr lang="en-US" sz="3200" dirty="0">
                <a:latin typeface=".VnTime" pitchFamily="34" charset="0"/>
              </a:rPr>
              <a:t> th¼ng a. </a:t>
            </a:r>
            <a:r>
              <a:rPr lang="en-US" sz="3200" dirty="0" err="1">
                <a:latin typeface=".VnTime" pitchFamily="34" charset="0"/>
              </a:rPr>
              <a:t>Khi</a:t>
            </a:r>
            <a:r>
              <a:rPr lang="en-US" sz="3200" dirty="0">
                <a:latin typeface=".VnTime" pitchFamily="34" charset="0"/>
              </a:rPr>
              <a:t> ®ã OH lµ </a:t>
            </a:r>
            <a:r>
              <a:rPr lang="en-US" sz="3200" dirty="0" err="1">
                <a:latin typeface=".VnTime" pitchFamily="34" charset="0"/>
              </a:rPr>
              <a:t>kho¶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c¸ch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õ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 dirty="0" err="1">
                <a:latin typeface=".VnTime" pitchFamily="34" charset="0"/>
              </a:rPr>
              <a:t>t©m</a:t>
            </a:r>
            <a:r>
              <a:rPr lang="en-US" sz="3200" dirty="0">
                <a:latin typeface=".VnTime" pitchFamily="34" charset="0"/>
              </a:rPr>
              <a:t> O ®</a:t>
            </a:r>
            <a:r>
              <a:rPr lang="en-US" sz="3200" dirty="0" err="1">
                <a:latin typeface=".VnTime" pitchFamily="34" charset="0"/>
              </a:rPr>
              <a:t>Õn</a:t>
            </a:r>
            <a:r>
              <a:rPr lang="en-US" sz="3200" dirty="0">
                <a:latin typeface=".VnTime" pitchFamily="34" charset="0"/>
              </a:rPr>
              <a:t> ®­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ườ</a:t>
            </a:r>
            <a:r>
              <a:rPr lang="en-US" sz="3200" dirty="0" err="1">
                <a:latin typeface=".VnTime" pitchFamily="34" charset="0"/>
              </a:rPr>
              <a:t>ng</a:t>
            </a:r>
            <a:r>
              <a:rPr lang="en-US" sz="3200" dirty="0">
                <a:latin typeface=".VnTime" pitchFamily="34" charset="0"/>
              </a:rPr>
              <a:t> </a:t>
            </a:r>
            <a:r>
              <a:rPr lang="en-US" sz="3200">
                <a:latin typeface=".VnTime" pitchFamily="34" charset="0"/>
              </a:rPr>
              <a:t>th¼ng a.</a:t>
            </a:r>
            <a:endParaRPr lang="en-US" sz="3200" dirty="0">
              <a:latin typeface=".VnTime" pitchFamily="34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771900" y="2731771"/>
            <a:ext cx="6309360" cy="3729991"/>
            <a:chOff x="2094" y="2172"/>
            <a:chExt cx="3312" cy="1958"/>
          </a:xfrm>
        </p:grpSpPr>
        <p:grpSp>
          <p:nvGrpSpPr>
            <p:cNvPr id="12292" name="Group 4"/>
            <p:cNvGrpSpPr>
              <a:grpSpLocks/>
            </p:cNvGrpSpPr>
            <p:nvPr/>
          </p:nvGrpSpPr>
          <p:grpSpPr bwMode="auto">
            <a:xfrm>
              <a:off x="2094" y="2172"/>
              <a:ext cx="3312" cy="1760"/>
              <a:chOff x="720" y="2208"/>
              <a:chExt cx="3312" cy="1760"/>
            </a:xfrm>
          </p:grpSpPr>
          <p:sp>
            <p:nvSpPr>
              <p:cNvPr id="12297" name="Oval 5"/>
              <p:cNvSpPr>
                <a:spLocks noChangeArrowheads="1"/>
              </p:cNvSpPr>
              <p:nvPr/>
            </p:nvSpPr>
            <p:spPr bwMode="auto">
              <a:xfrm>
                <a:off x="2397" y="2937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298" name="Group 6"/>
              <p:cNvGrpSpPr>
                <a:grpSpLocks/>
              </p:cNvGrpSpPr>
              <p:nvPr/>
            </p:nvGrpSpPr>
            <p:grpSpPr bwMode="auto">
              <a:xfrm>
                <a:off x="720" y="2208"/>
                <a:ext cx="3312" cy="1760"/>
                <a:chOff x="2064" y="2160"/>
                <a:chExt cx="3312" cy="1760"/>
              </a:xfrm>
            </p:grpSpPr>
            <p:sp>
              <p:nvSpPr>
                <p:cNvPr id="12299" name="Oval 7"/>
                <p:cNvSpPr>
                  <a:spLocks noChangeArrowheads="1"/>
                </p:cNvSpPr>
                <p:nvPr/>
              </p:nvSpPr>
              <p:spPr bwMode="auto">
                <a:xfrm>
                  <a:off x="3024" y="2160"/>
                  <a:ext cx="1488" cy="1488"/>
                </a:xfrm>
                <a:prstGeom prst="ellips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00" name="Line 8"/>
                <p:cNvSpPr>
                  <a:spLocks noChangeShapeType="1"/>
                </p:cNvSpPr>
                <p:nvPr/>
              </p:nvSpPr>
              <p:spPr bwMode="auto">
                <a:xfrm>
                  <a:off x="2064" y="3888"/>
                  <a:ext cx="3312" cy="0"/>
                </a:xfrm>
                <a:prstGeom prst="line">
                  <a:avLst/>
                </a:prstGeom>
                <a:noFill/>
                <a:ln w="28575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301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2160" y="3600"/>
                  <a:ext cx="384" cy="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lang="en-US" sz="3360">
                      <a:latin typeface=".VnTime" pitchFamily="34" charset="0"/>
                    </a:rPr>
                    <a:t>a</a:t>
                  </a:r>
                </a:p>
              </p:txBody>
            </p:sp>
            <p:sp>
              <p:nvSpPr>
                <p:cNvPr id="1230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3612" y="2616"/>
                  <a:ext cx="384" cy="32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cap="sq">
                      <a:solidFill>
                        <a:srgbClr val="000000"/>
                      </a:solidFill>
                      <a:miter lim="800000"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1"/>
                      </a:solidFill>
                      <a:latin typeface="VNtimes new roman" pitchFamily="34" charset="0"/>
                    </a:defRPr>
                  </a:lvl9pPr>
                </a:lstStyle>
                <a:p>
                  <a:pPr algn="l">
                    <a:spcBef>
                      <a:spcPct val="50000"/>
                    </a:spcBef>
                  </a:pPr>
                  <a:r>
                    <a:rPr lang="en-US" sz="3360">
                      <a:latin typeface=".VnTime" pitchFamily="34" charset="0"/>
                    </a:rPr>
                    <a:t>O</a:t>
                  </a:r>
                </a:p>
              </p:txBody>
            </p:sp>
          </p:grpSp>
        </p:grpSp>
        <p:grpSp>
          <p:nvGrpSpPr>
            <p:cNvPr id="12293" name="Group 11"/>
            <p:cNvGrpSpPr>
              <a:grpSpLocks/>
            </p:cNvGrpSpPr>
            <p:nvPr/>
          </p:nvGrpSpPr>
          <p:grpSpPr bwMode="auto">
            <a:xfrm>
              <a:off x="3639" y="2916"/>
              <a:ext cx="288" cy="1214"/>
              <a:chOff x="3639" y="2916"/>
              <a:chExt cx="288" cy="1214"/>
            </a:xfrm>
          </p:grpSpPr>
          <p:sp>
            <p:nvSpPr>
              <p:cNvPr id="12294" name="Line 12"/>
              <p:cNvSpPr>
                <a:spLocks noChangeShapeType="1"/>
              </p:cNvSpPr>
              <p:nvPr/>
            </p:nvSpPr>
            <p:spPr bwMode="auto">
              <a:xfrm>
                <a:off x="3789" y="2916"/>
                <a:ext cx="0" cy="960"/>
              </a:xfrm>
              <a:prstGeom prst="line">
                <a:avLst/>
              </a:prstGeom>
              <a:noFill/>
              <a:ln w="38100" cap="sq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5" name="Rectangle 13"/>
              <p:cNvSpPr>
                <a:spLocks noChangeArrowheads="1"/>
              </p:cNvSpPr>
              <p:nvPr/>
            </p:nvSpPr>
            <p:spPr bwMode="auto">
              <a:xfrm>
                <a:off x="3780" y="3792"/>
                <a:ext cx="96" cy="96"/>
              </a:xfrm>
              <a:prstGeom prst="rect">
                <a:avLst/>
              </a:prstGeom>
              <a:noFill/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296" name="Text Box 14"/>
              <p:cNvSpPr txBox="1">
                <a:spLocks noChangeArrowheads="1"/>
              </p:cNvSpPr>
              <p:nvPr/>
            </p:nvSpPr>
            <p:spPr bwMode="auto">
              <a:xfrm>
                <a:off x="3639" y="3849"/>
                <a:ext cx="288" cy="28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 cap="sq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algn="l">
                  <a:spcBef>
                    <a:spcPct val="50000"/>
                  </a:spcBef>
                </a:pPr>
                <a:r>
                  <a:rPr lang="en-US" sz="2880">
                    <a:latin typeface=".VnTime" pitchFamily="34" charset="0"/>
                  </a:rPr>
                  <a:t>H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87850326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266950" y="2133600"/>
            <a:ext cx="10458450" cy="9787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8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?1 - </a:t>
            </a:r>
            <a:r>
              <a:rPr lang="en-US" sz="288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8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8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88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cã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thÓ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cã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nhiÒu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h¬n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hai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®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iÓm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chung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kh«ng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? V× </a:t>
            </a:r>
            <a:r>
              <a:rPr lang="en-US" sz="2880" dirty="0" err="1">
                <a:solidFill>
                  <a:srgbClr val="3333FF"/>
                </a:solidFill>
                <a:latin typeface=".VnTime" pitchFamily="34" charset="0"/>
              </a:rPr>
              <a:t>sao</a:t>
            </a:r>
            <a:r>
              <a:rPr lang="en-US" sz="2880" dirty="0">
                <a:solidFill>
                  <a:srgbClr val="3333FF"/>
                </a:solidFill>
                <a:latin typeface=".VnTime" pitchFamily="34" charset="0"/>
              </a:rPr>
              <a:t> ?</a:t>
            </a:r>
          </a:p>
        </p:txBody>
      </p:sp>
      <p:sp>
        <p:nvSpPr>
          <p:cNvPr id="34" name="Text Box 34"/>
          <p:cNvSpPr txBox="1">
            <a:spLocks noChangeArrowheads="1"/>
          </p:cNvSpPr>
          <p:nvPr/>
        </p:nvSpPr>
        <p:spPr bwMode="auto">
          <a:xfrm>
            <a:off x="2266950" y="3581400"/>
            <a:ext cx="10058400" cy="1865126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880" dirty="0" err="1">
                <a:latin typeface=".VnTime" pitchFamily="34" charset="0"/>
              </a:rPr>
              <a:t>Nếu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>
                <a:latin typeface=".VnTime" pitchFamily="34" charset="0"/>
              </a:rPr>
              <a:t>th¼ng vµ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trßn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cã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nhiÒu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h¬n</a:t>
            </a:r>
            <a:r>
              <a:rPr lang="en-US" sz="2880" dirty="0">
                <a:latin typeface=".VnTime" pitchFamily="34" charset="0"/>
              </a:rPr>
              <a:t> 2 ®</a:t>
            </a:r>
            <a:r>
              <a:rPr lang="en-US" sz="2880" dirty="0" err="1">
                <a:latin typeface=".VnTime" pitchFamily="34" charset="0"/>
              </a:rPr>
              <a:t>iÓm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chung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th</a:t>
            </a:r>
            <a:r>
              <a:rPr lang="en-US" sz="2880" dirty="0">
                <a:latin typeface=".VnTime" pitchFamily="34" charset="0"/>
              </a:rPr>
              <a:t>× </a:t>
            </a:r>
            <a:r>
              <a:rPr lang="en-US" sz="2880" dirty="0" err="1">
                <a:latin typeface=".VnTime" pitchFamily="34" charset="0"/>
              </a:rPr>
              <a:t>khi</a:t>
            </a:r>
            <a:r>
              <a:rPr lang="en-US" sz="2880" dirty="0">
                <a:latin typeface=".VnTime" pitchFamily="34" charset="0"/>
              </a:rPr>
              <a:t> ®ã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trßn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sÏ</a:t>
            </a:r>
            <a:r>
              <a:rPr lang="en-US" sz="2880" dirty="0">
                <a:latin typeface=".VnTime" pitchFamily="34" charset="0"/>
              </a:rPr>
              <a:t> ®i qua </a:t>
            </a:r>
            <a:r>
              <a:rPr lang="en-US" sz="2880" dirty="0" err="1">
                <a:latin typeface=".VnTime" pitchFamily="34" charset="0"/>
              </a:rPr>
              <a:t>Ýt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nhÊt</a:t>
            </a:r>
            <a:r>
              <a:rPr lang="en-US" sz="2880" dirty="0">
                <a:latin typeface=".VnTime" pitchFamily="34" charset="0"/>
              </a:rPr>
              <a:t> 3 ®</a:t>
            </a:r>
            <a:r>
              <a:rPr lang="en-US" sz="2880" dirty="0" err="1">
                <a:latin typeface=".VnTime" pitchFamily="34" charset="0"/>
              </a:rPr>
              <a:t>iÓm</a:t>
            </a:r>
            <a:r>
              <a:rPr lang="en-US" sz="2880" dirty="0">
                <a:latin typeface=".VnTime" pitchFamily="34" charset="0"/>
              </a:rPr>
              <a:t> th¼ng </a:t>
            </a:r>
            <a:r>
              <a:rPr lang="en-US" sz="2880" dirty="0" err="1">
                <a:latin typeface=".VnTime" pitchFamily="34" charset="0"/>
              </a:rPr>
              <a:t>hµng</a:t>
            </a:r>
            <a:r>
              <a:rPr lang="en-US" sz="2880" dirty="0">
                <a:latin typeface=".VnTime" pitchFamily="34" charset="0"/>
              </a:rPr>
              <a:t>. §</a:t>
            </a:r>
            <a:r>
              <a:rPr lang="en-US" sz="2880" dirty="0" err="1">
                <a:latin typeface=".VnTime" pitchFamily="34" charset="0"/>
              </a:rPr>
              <a:t>iÒu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nµy</a:t>
            </a:r>
            <a:r>
              <a:rPr lang="en-US" sz="2880" dirty="0">
                <a:latin typeface=".VnTime" pitchFamily="34" charset="0"/>
              </a:rPr>
              <a:t> v« </a:t>
            </a:r>
            <a:r>
              <a:rPr lang="en-US" sz="2880" dirty="0" err="1">
                <a:latin typeface=".VnTime" pitchFamily="34" charset="0"/>
              </a:rPr>
              <a:t>lÝ</a:t>
            </a:r>
            <a:r>
              <a:rPr lang="en-US" sz="2880" dirty="0">
                <a:latin typeface=".VnTime" pitchFamily="34" charset="0"/>
              </a:rPr>
              <a:t>. </a:t>
            </a:r>
            <a:r>
              <a:rPr lang="en-US" sz="2880" dirty="0" err="1">
                <a:latin typeface=".VnTime" pitchFamily="34" charset="0"/>
              </a:rPr>
              <a:t>VËy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>
                <a:latin typeface=".VnTime" pitchFamily="34" charset="0"/>
              </a:rPr>
              <a:t>th¼ng vµ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trßn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chØ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cã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hai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®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iÓm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chung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880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®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iÓm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chung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latin typeface=".VnTime" pitchFamily="34" charset="0"/>
              </a:rPr>
              <a:t>hoÆc</a:t>
            </a:r>
            <a:r>
              <a:rPr lang="en-US" sz="2880" dirty="0"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kh«ng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cã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®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iÓm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chung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 </a:t>
            </a:r>
            <a:r>
              <a:rPr lang="en-US" sz="2880" dirty="0" err="1">
                <a:solidFill>
                  <a:srgbClr val="000066"/>
                </a:solidFill>
                <a:latin typeface=".VnTime" pitchFamily="34" charset="0"/>
              </a:rPr>
              <a:t>nào</a:t>
            </a:r>
            <a:r>
              <a:rPr lang="en-US" sz="2880" dirty="0">
                <a:solidFill>
                  <a:srgbClr val="000066"/>
                </a:solidFill>
                <a:latin typeface=".VnTime" pitchFamily="34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1527333" y="304800"/>
            <a:ext cx="1193768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>
                <a:solidFill>
                  <a:srgbClr val="FF0000"/>
                </a:solidFill>
                <a:latin typeface="SVN-A Love Of Thunder" panose="02040603050506020204" pitchFamily="18" charset="0"/>
              </a:rPr>
              <a:t>VỊ TRÍ TƯƠNG ĐỐI CỦA ĐƯỜNG THẲNG VÀ ĐƯỜNG TRÒN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Text Box 5"/>
          <p:cNvSpPr txBox="1">
            <a:spLocks noChangeArrowheads="1"/>
          </p:cNvSpPr>
          <p:nvPr/>
        </p:nvSpPr>
        <p:spPr bwMode="auto">
          <a:xfrm>
            <a:off x="1828800" y="658713"/>
            <a:ext cx="7955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3300"/>
                </a:solidFill>
                <a:latin typeface="VNI-Times" pitchFamily="2" charset="0"/>
              </a:rPr>
              <a:t>1. 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Ba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vò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rí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öô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oái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endParaRPr lang="en-US" sz="2400" b="1" u="sng" dirty="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62470" name="Text Box 6"/>
          <p:cNvSpPr txBox="1">
            <a:spLocks noChangeArrowheads="1"/>
          </p:cNvSpPr>
          <p:nvPr/>
        </p:nvSpPr>
        <p:spPr bwMode="auto">
          <a:xfrm>
            <a:off x="2254140" y="1138845"/>
            <a:ext cx="58083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a)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vaø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caét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endParaRPr lang="en-US" sz="2400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sp>
        <p:nvSpPr>
          <p:cNvPr id="62474" name="Text Box 10"/>
          <p:cNvSpPr txBox="1">
            <a:spLocks noChangeArrowheads="1"/>
          </p:cNvSpPr>
          <p:nvPr/>
        </p:nvSpPr>
        <p:spPr bwMode="auto">
          <a:xfrm>
            <a:off x="2219448" y="4160896"/>
            <a:ext cx="6467352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b)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vaø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tieáp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xuùc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r>
              <a:rPr lang="en-US" sz="2400" dirty="0">
                <a:latin typeface="VNI-Times" pitchFamily="2" charset="0"/>
              </a:rPr>
              <a:t> 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2195698" y="7246203"/>
            <a:ext cx="10514462" cy="83099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i="1" dirty="0" err="1">
                <a:solidFill>
                  <a:srgbClr val="FF3300"/>
                </a:solidFill>
                <a:latin typeface="VNI-Times" pitchFamily="2" charset="0"/>
              </a:rPr>
              <a:t>Ñònh</a:t>
            </a:r>
            <a:r>
              <a:rPr lang="en-US" sz="2400" b="1" i="1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i="1" dirty="0" err="1">
                <a:solidFill>
                  <a:srgbClr val="FF3300"/>
                </a:solidFill>
                <a:latin typeface="VNI-Times" pitchFamily="2" charset="0"/>
              </a:rPr>
              <a:t>lí</a:t>
            </a:r>
            <a:r>
              <a:rPr lang="en-US" sz="2400" b="1" i="1" dirty="0">
                <a:solidFill>
                  <a:srgbClr val="FF3300"/>
                </a:solidFill>
                <a:latin typeface="VNI-Times" pitchFamily="2" charset="0"/>
              </a:rPr>
              <a:t>: </a:t>
            </a:r>
            <a:r>
              <a:rPr lang="en-US" sz="2400" dirty="0" err="1">
                <a:latin typeface="VNI-Times" pitchFamily="2" charset="0"/>
              </a:rPr>
              <a:t>Neáu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aú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laø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tieáp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tuyeán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cuûa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moät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ñöôøng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roøn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thì</a:t>
            </a:r>
            <a:r>
              <a:rPr lang="en-US" sz="2400" dirty="0">
                <a:latin typeface="VNI-Times" pitchFamily="2" charset="0"/>
              </a:rPr>
              <a:t> </a:t>
            </a:r>
            <a:r>
              <a:rPr lang="en-US" sz="2400" dirty="0" err="1">
                <a:latin typeface="VNI-Times" pitchFamily="2" charset="0"/>
              </a:rPr>
              <a:t>noù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vuoâng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goùc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vôùi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baùn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kính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ñi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qua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tieáp</a:t>
            </a:r>
            <a:r>
              <a:rPr lang="en-US" sz="2400" dirty="0">
                <a:solidFill>
                  <a:srgbClr val="0000FF"/>
                </a:solidFill>
                <a:latin typeface="VNI-Times" pitchFamily="2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VNI-Times" pitchFamily="2" charset="0"/>
              </a:rPr>
              <a:t>ñieåm</a:t>
            </a:r>
            <a:endParaRPr lang="en-US" sz="2400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034" name="Text Box 18"/>
          <p:cNvSpPr txBox="1">
            <a:spLocks noChangeArrowheads="1"/>
          </p:cNvSpPr>
          <p:nvPr/>
        </p:nvSpPr>
        <p:spPr bwMode="auto">
          <a:xfrm>
            <a:off x="2083144" y="6806148"/>
            <a:ext cx="1847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endParaRPr lang="en-US"/>
          </a:p>
        </p:txBody>
      </p:sp>
      <p:pic>
        <p:nvPicPr>
          <p:cNvPr id="6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601" y="1664553"/>
            <a:ext cx="3291840" cy="2002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9020" y="4683354"/>
            <a:ext cx="3474720" cy="2500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 bwMode="auto">
          <a:xfrm>
            <a:off x="4669380" y="6539372"/>
            <a:ext cx="182880" cy="1753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109728" tIns="54864" rIns="109728" bIns="54864" numCol="1" rtlCol="0" anchor="t" anchorCtr="0" compatLnSpc="1">
            <a:prstTxWarp prst="textNoShape">
              <a:avLst/>
            </a:prstTxWarp>
          </a:bodyPr>
          <a:lstStyle/>
          <a:p>
            <a:pPr defTabSz="1097280"/>
            <a:endParaRPr lang="en-US" sz="2160"/>
          </a:p>
        </p:txBody>
      </p:sp>
      <p:sp>
        <p:nvSpPr>
          <p:cNvPr id="10" name="TextBox 9"/>
          <p:cNvSpPr txBox="1"/>
          <p:nvPr/>
        </p:nvSpPr>
        <p:spPr>
          <a:xfrm>
            <a:off x="2286000" y="3695866"/>
            <a:ext cx="103327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át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uyế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(O).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&lt; R</a:t>
            </a:r>
          </a:p>
        </p:txBody>
      </p:sp>
      <p:pic>
        <p:nvPicPr>
          <p:cNvPr id="10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4592" y="1618977"/>
            <a:ext cx="3337246" cy="2047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449490" y="4683354"/>
            <a:ext cx="21031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=R</a:t>
            </a:r>
          </a:p>
        </p:txBody>
      </p:sp>
      <p:sp>
        <p:nvSpPr>
          <p:cNvPr id="2" name="Rectangle 1"/>
          <p:cNvSpPr/>
          <p:nvPr/>
        </p:nvSpPr>
        <p:spPr>
          <a:xfrm>
            <a:off x="2989020" y="96203"/>
            <a:ext cx="89743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rgbClr val="00B050"/>
                </a:solidFill>
                <a:latin typeface="SVN-A Love Of Thunder" panose="02040603050506020204" pitchFamily="18" charset="0"/>
              </a:rPr>
              <a:t>VỊ TRÍ TƯƠNG ĐỐI CỦA ĐƯỜNG THẲNG VÀ ĐƯỜNG TRÒN.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11D60485-9634-4924-9DB2-321E434D850B}"/>
                  </a:ext>
                </a:extLst>
              </p14:cNvPr>
              <p14:cNvContentPartPr/>
              <p14:nvPr/>
            </p14:nvContentPartPr>
            <p14:xfrm>
              <a:off x="5383080" y="3971160"/>
              <a:ext cx="5296320" cy="113472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11D60485-9634-4924-9DB2-321E434D850B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373720" y="3961800"/>
                <a:ext cx="5315040" cy="115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13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FEAD2A1F-0F8E-48CE-B101-84EEF18301AB}"/>
                  </a:ext>
                </a:extLst>
              </p14:cNvPr>
              <p14:cNvContentPartPr/>
              <p14:nvPr/>
            </p14:nvContentPartPr>
            <p14:xfrm>
              <a:off x="5078160" y="4708080"/>
              <a:ext cx="6120" cy="828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FEAD2A1F-0F8E-48CE-B101-84EEF18301AB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68800" y="4698720"/>
                <a:ext cx="24840" cy="27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2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62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4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 tmFilter="0,0; .5, 1; 1, 1"/>
                                        <p:tgtEl>
                                          <p:spTgt spid="62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2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9" grpId="0"/>
      <p:bldP spid="62470" grpId="0"/>
      <p:bldP spid="62474" grpId="0"/>
      <p:bldP spid="62481" grpId="0"/>
      <p:bldP spid="9" grpId="0" animBg="1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7"/>
          <p:cNvSpPr txBox="1">
            <a:spLocks noChangeArrowheads="1"/>
          </p:cNvSpPr>
          <p:nvPr/>
        </p:nvSpPr>
        <p:spPr bwMode="auto">
          <a:xfrm>
            <a:off x="1371600" y="3526426"/>
            <a:ext cx="12100560" cy="363791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880">
                <a:latin typeface="Times New Roman" panose="02020603050405020304" pitchFamily="18" charset="0"/>
                <a:cs typeface="Times New Roman" panose="02020603050405020304" pitchFamily="18" charset="0"/>
              </a:rPr>
              <a:t>Giả sử H không trùng với </a:t>
            </a:r>
            <a:r>
              <a:rPr lang="en-US" sz="288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D.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D.</a:t>
            </a:r>
          </a:p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rực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D </a:t>
            </a:r>
          </a:p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C = OD ;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C = OD = R</a:t>
            </a:r>
          </a:p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 t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ũ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(O) (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hiết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(O)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chu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)</a:t>
            </a:r>
          </a:p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trù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C </a:t>
            </a:r>
          </a:p>
          <a:p>
            <a:pPr algn="l"/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C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8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80" dirty="0">
                <a:latin typeface="Times New Roman" pitchFamily="18" charset="0"/>
                <a:cs typeface="Times New Roman" pitchFamily="18" charset="0"/>
              </a:rPr>
              <a:t> OH </a:t>
            </a:r>
            <a:r>
              <a:rPr lang="en-US" sz="2880">
                <a:latin typeface="Times New Roman" pitchFamily="18" charset="0"/>
                <a:cs typeface="Times New Roman" pitchFamily="18" charset="0"/>
              </a:rPr>
              <a:t>= R</a:t>
            </a:r>
            <a:endParaRPr lang="en-US" sz="288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0"/>
            <a:ext cx="6492240" cy="35264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4056091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2166059" y="1799250"/>
            <a:ext cx="841248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c)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thaú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vaø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ñöôøng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3333FF"/>
                </a:solidFill>
                <a:latin typeface="VNI-Times" pitchFamily="2" charset="0"/>
              </a:rPr>
              <a:t>troøn</a:t>
            </a:r>
            <a:r>
              <a:rPr lang="en-US" sz="2400" b="1" dirty="0">
                <a:solidFill>
                  <a:srgbClr val="3333FF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khoâng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giao</a:t>
            </a:r>
            <a:r>
              <a:rPr lang="en-US" sz="2400" b="1" dirty="0">
                <a:solidFill>
                  <a:srgbClr val="FF0000"/>
                </a:solidFill>
                <a:latin typeface="VNI-Times" pitchFamily="2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VNI-Times" pitchFamily="2" charset="0"/>
              </a:rPr>
              <a:t>nhau</a:t>
            </a:r>
            <a:endParaRPr lang="en-US" sz="2400" b="1" dirty="0">
              <a:solidFill>
                <a:srgbClr val="FF0000"/>
              </a:solidFill>
              <a:latin typeface="VNI-Times" pitchFamily="2" charset="0"/>
            </a:endParaRPr>
          </a:p>
        </p:txBody>
      </p:sp>
      <p:pic>
        <p:nvPicPr>
          <p:cNvPr id="3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4720" y="2530769"/>
            <a:ext cx="3337414" cy="2727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1828800" y="1067730"/>
            <a:ext cx="7955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2400" b="1" dirty="0">
                <a:solidFill>
                  <a:srgbClr val="FF3300"/>
                </a:solidFill>
                <a:latin typeface="VNI-Times" pitchFamily="2" charset="0"/>
              </a:rPr>
              <a:t>1. 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Ba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vò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rí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öô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oái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cuûa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haú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vaø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ñöôøng</a:t>
            </a:r>
            <a:r>
              <a:rPr lang="en-US" sz="2400" b="1" u="sng" dirty="0">
                <a:solidFill>
                  <a:srgbClr val="FF3300"/>
                </a:solidFill>
                <a:latin typeface="VNI-Times" pitchFamily="2" charset="0"/>
              </a:rPr>
              <a:t> </a:t>
            </a:r>
            <a:r>
              <a:rPr lang="en-US" sz="2400" b="1" u="sng" dirty="0" err="1">
                <a:solidFill>
                  <a:srgbClr val="FF3300"/>
                </a:solidFill>
                <a:latin typeface="VNI-Times" pitchFamily="2" charset="0"/>
              </a:rPr>
              <a:t>troøn</a:t>
            </a:r>
            <a:endParaRPr lang="en-US" sz="2400" b="1" u="sng" dirty="0">
              <a:solidFill>
                <a:srgbClr val="FF3300"/>
              </a:solidFill>
              <a:latin typeface="VNI-Times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363890" y="3663451"/>
            <a:ext cx="24201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OH &gt; R</a:t>
            </a:r>
          </a:p>
        </p:txBody>
      </p:sp>
      <p:sp>
        <p:nvSpPr>
          <p:cNvPr id="7" name="Rectangle 6"/>
          <p:cNvSpPr/>
          <p:nvPr/>
        </p:nvSpPr>
        <p:spPr>
          <a:xfrm>
            <a:off x="3124200" y="286471"/>
            <a:ext cx="892549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400">
                <a:solidFill>
                  <a:srgbClr val="00B050"/>
                </a:solidFill>
                <a:latin typeface="SVN-A Love Of Thunder" panose="02040603050506020204" pitchFamily="18" charset="0"/>
              </a:rPr>
              <a:t>VỊ TRÍ TƯƠNG ĐỐI CỦA ĐƯỜNG THẲNG VÀ ĐƯỜNG TRÒN.</a:t>
            </a:r>
          </a:p>
        </p:txBody>
      </p:sp>
    </p:spTree>
    <p:extLst>
      <p:ext uri="{BB962C8B-B14F-4D97-AF65-F5344CB8AC3E}">
        <p14:creationId xmlns:p14="http://schemas.microsoft.com/office/powerpoint/2010/main" val="9290749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5619</TotalTime>
  <Words>1283</Words>
  <PresentationFormat>Custom</PresentationFormat>
  <Paragraphs>186</Paragraphs>
  <Slides>21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4" baseType="lpstr">
      <vt:lpstr>.VnTime</vt:lpstr>
      <vt:lpstr>Arial</vt:lpstr>
      <vt:lpstr>Calibri</vt:lpstr>
      <vt:lpstr>Calibri Light</vt:lpstr>
      <vt:lpstr>Garamond</vt:lpstr>
      <vt:lpstr>SVN-A Love Of Thunder</vt:lpstr>
      <vt:lpstr>Times New Roman</vt:lpstr>
      <vt:lpstr>VNI Times</vt:lpstr>
      <vt:lpstr>VNI-Times</vt:lpstr>
      <vt:lpstr>Wingdings</vt:lpstr>
      <vt:lpstr>Default Design</vt:lpstr>
      <vt:lpstr>1_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08-10-05T04:16:07Z</dcterms:created>
  <dcterms:modified xsi:type="dcterms:W3CDTF">2022-12-04T13:03:18Z</dcterms:modified>
</cp:coreProperties>
</file>